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56" r:id="rId2"/>
    <p:sldId id="258" r:id="rId3"/>
    <p:sldId id="257" r:id="rId4"/>
    <p:sldId id="264" r:id="rId5"/>
    <p:sldId id="273" r:id="rId6"/>
    <p:sldId id="267" r:id="rId7"/>
    <p:sldId id="274" r:id="rId8"/>
    <p:sldId id="272" r:id="rId9"/>
    <p:sldId id="266" r:id="rId10"/>
    <p:sldId id="262" r:id="rId11"/>
    <p:sldId id="259" r:id="rId12"/>
    <p:sldId id="260" r:id="rId13"/>
    <p:sldId id="276" r:id="rId14"/>
    <p:sldId id="277" r:id="rId15"/>
    <p:sldId id="278" r:id="rId16"/>
    <p:sldId id="263" r:id="rId17"/>
    <p:sldId id="279" r:id="rId18"/>
    <p:sldId id="289" r:id="rId19"/>
    <p:sldId id="290" r:id="rId20"/>
    <p:sldId id="292" r:id="rId21"/>
    <p:sldId id="308" r:id="rId22"/>
    <p:sldId id="291" r:id="rId23"/>
    <p:sldId id="296" r:id="rId24"/>
    <p:sldId id="282" r:id="rId25"/>
    <p:sldId id="287" r:id="rId26"/>
    <p:sldId id="284" r:id="rId27"/>
    <p:sldId id="283" r:id="rId28"/>
    <p:sldId id="285" r:id="rId29"/>
    <p:sldId id="298" r:id="rId30"/>
    <p:sldId id="309" r:id="rId31"/>
    <p:sldId id="299" r:id="rId32"/>
    <p:sldId id="300" r:id="rId33"/>
    <p:sldId id="303" r:id="rId34"/>
    <p:sldId id="306" r:id="rId35"/>
    <p:sldId id="301" r:id="rId36"/>
    <p:sldId id="302" r:id="rId37"/>
    <p:sldId id="304" r:id="rId38"/>
    <p:sldId id="307" r:id="rId39"/>
    <p:sldId id="310" r:id="rId40"/>
    <p:sldId id="311" r:id="rId41"/>
    <p:sldId id="312" r:id="rId42"/>
    <p:sldId id="313" r:id="rId43"/>
    <p:sldId id="314" r:id="rId44"/>
    <p:sldId id="315" r:id="rId45"/>
  </p:sldIdLst>
  <p:sldSz cx="12192000" cy="6858000"/>
  <p:notesSz cx="6858000" cy="9144000"/>
  <p:defaultTextStyle>
    <a:defPPr>
      <a:defRPr lang="ca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19FBF"/>
    <a:srgbClr val="BF4F36"/>
    <a:srgbClr val="C89074"/>
    <a:srgbClr val="D97F30"/>
    <a:srgbClr val="377BA9"/>
    <a:srgbClr val="51CEDF"/>
    <a:srgbClr val="BF3434"/>
    <a:srgbClr val="E6E6E6"/>
    <a:srgbClr val="65B2CD"/>
    <a:srgbClr val="3C3C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 mitjà 2 - èmfasi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Sense estil, quadrícula de tau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206" autoAdjust="0"/>
  </p:normalViewPr>
  <p:slideViewPr>
    <p:cSldViewPr snapToGrid="0">
      <p:cViewPr varScale="1">
        <p:scale>
          <a:sx n="107" d="100"/>
          <a:sy n="107" d="100"/>
        </p:scale>
        <p:origin x="75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4" d="100"/>
          <a:sy n="54" d="100"/>
        </p:scale>
        <p:origin x="2898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capçalera 1">
            <a:extLst>
              <a:ext uri="{FF2B5EF4-FFF2-40B4-BE49-F238E27FC236}">
                <a16:creationId xmlns:a16="http://schemas.microsoft.com/office/drawing/2014/main" id="{0F43B655-CA52-D403-0AB1-7CB9CC3A9EA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ontenidor de data 2">
            <a:extLst>
              <a:ext uri="{FF2B5EF4-FFF2-40B4-BE49-F238E27FC236}">
                <a16:creationId xmlns:a16="http://schemas.microsoft.com/office/drawing/2014/main" id="{B6CCBFB3-BF12-FF1A-9A38-756276A51B3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1DEBC4-B867-44BF-BB27-3FEBFC890537}" type="datetimeFigureOut">
              <a:rPr lang="en-US" smtClean="0"/>
              <a:t>6/14/2024</a:t>
            </a:fld>
            <a:endParaRPr lang="en-US"/>
          </a:p>
        </p:txBody>
      </p:sp>
      <p:sp>
        <p:nvSpPr>
          <p:cNvPr id="4" name="Contenidor de peu de pàgina 3">
            <a:extLst>
              <a:ext uri="{FF2B5EF4-FFF2-40B4-BE49-F238E27FC236}">
                <a16:creationId xmlns:a16="http://schemas.microsoft.com/office/drawing/2014/main" id="{08C74F00-06A6-4B57-3689-D52088DEE83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Contenidor de número de diapositiva 4">
            <a:extLst>
              <a:ext uri="{FF2B5EF4-FFF2-40B4-BE49-F238E27FC236}">
                <a16:creationId xmlns:a16="http://schemas.microsoft.com/office/drawing/2014/main" id="{FE993C61-707B-E429-C361-CD095999FCE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CC1046-D682-44E4-981D-3ED7CE3B4E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5411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capçaler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ontenidor de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BB4557-2600-4E35-A1E9-37F1426F6237}" type="datetimeFigureOut">
              <a:rPr lang="en-US" smtClean="0"/>
              <a:t>6/14/2024</a:t>
            </a:fld>
            <a:endParaRPr lang="en-US"/>
          </a:p>
        </p:txBody>
      </p:sp>
      <p:sp>
        <p:nvSpPr>
          <p:cNvPr id="4" name="Contenidor d'imatge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ontenidor de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  <a:endParaRPr lang="en-US"/>
          </a:p>
        </p:txBody>
      </p:sp>
      <p:sp>
        <p:nvSpPr>
          <p:cNvPr id="6" name="Contenidor de peu de pà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onteni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FEC65C-DD8A-427E-BC60-D94F359F3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737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4502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a-ES" noProof="0" dirty="0"/>
              <a:t>Pregunta: què vol dir utilitzar pseudopotencial i perquè l’utilitzem en el ferro</a:t>
            </a:r>
          </a:p>
          <a:p>
            <a:endParaRPr lang="ca-ES" noProof="0" dirty="0"/>
          </a:p>
          <a:p>
            <a:r>
              <a:rPr lang="ca-ES" noProof="0" dirty="0"/>
              <a:t>És una aproximació quan hi ha molts electrons, els del </a:t>
            </a:r>
            <a:r>
              <a:rPr lang="ca-ES" noProof="0" dirty="0" err="1"/>
              <a:t>core</a:t>
            </a:r>
            <a:r>
              <a:rPr lang="ca-ES" noProof="0" dirty="0"/>
              <a:t> no els toca, i degut a efectes relativistes, quan hi ha molts electrons. Com es volia comparar amb Ru (que sí que pateix efectes relativístics).</a:t>
            </a:r>
          </a:p>
          <a:p>
            <a:endParaRPr lang="ca-ES" noProof="0" dirty="0"/>
          </a:p>
          <a:p>
            <a:r>
              <a:rPr lang="ca-ES" noProof="0" dirty="0"/>
              <a:t>Pregunta: PCM</a:t>
            </a:r>
          </a:p>
          <a:p>
            <a:r>
              <a:rPr lang="ca-ES" noProof="0" dirty="0"/>
              <a:t>Replica la contant dielèctrica i fa les esferes</a:t>
            </a:r>
          </a:p>
          <a:p>
            <a:endParaRPr lang="ca-ES" noProof="0" dirty="0"/>
          </a:p>
          <a:p>
            <a:r>
              <a:rPr lang="ca-ES" noProof="0" dirty="0"/>
              <a:t>SVP</a:t>
            </a:r>
          </a:p>
          <a:p>
            <a:r>
              <a:rPr lang="ca-ES" noProof="0" dirty="0"/>
              <a:t>És una doble Z amb polarització</a:t>
            </a:r>
          </a:p>
          <a:p>
            <a:endParaRPr lang="ca-ES" noProof="0" dirty="0"/>
          </a:p>
          <a:p>
            <a:r>
              <a:rPr lang="ca-ES" noProof="0" dirty="0"/>
              <a:t>Dispersió</a:t>
            </a:r>
          </a:p>
          <a:p>
            <a:r>
              <a:rPr lang="ca-ES" noProof="0" dirty="0"/>
              <a:t>S’ha tingut en compte al M06 que té 2/3 parts del model D3 de Green</a:t>
            </a:r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6898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5596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9244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0648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1443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tge 7">
            <a:extLst>
              <a:ext uri="{FF2B5EF4-FFF2-40B4-BE49-F238E27FC236}">
                <a16:creationId xmlns:a16="http://schemas.microsoft.com/office/drawing/2014/main" id="{9154E857-B038-4873-92CE-439191149B1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11" b="2323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ítol 1">
            <a:extLst>
              <a:ext uri="{FF2B5EF4-FFF2-40B4-BE49-F238E27FC236}">
                <a16:creationId xmlns:a16="http://schemas.microsoft.com/office/drawing/2014/main" id="{17FC1884-7B5A-7B25-E9BF-11B34772D7B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a-ES"/>
              <a:t>Feu clic aquí per editar l'estil</a:t>
            </a:r>
          </a:p>
        </p:txBody>
      </p:sp>
      <p:sp>
        <p:nvSpPr>
          <p:cNvPr id="3" name="Subtítol 2">
            <a:extLst>
              <a:ext uri="{FF2B5EF4-FFF2-40B4-BE49-F238E27FC236}">
                <a16:creationId xmlns:a16="http://schemas.microsoft.com/office/drawing/2014/main" id="{4B412567-23B8-4C44-7D7D-B7DD6F8FA07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a-ES"/>
              <a:t>Feu clic aquí per editar l'estil de subtítols del patró</a:t>
            </a:r>
          </a:p>
        </p:txBody>
      </p:sp>
    </p:spTree>
    <p:extLst>
      <p:ext uri="{BB962C8B-B14F-4D97-AF65-F5344CB8AC3E}">
        <p14:creationId xmlns:p14="http://schemas.microsoft.com/office/powerpoint/2010/main" val="3122066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tge amb l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>
            <a:extLst>
              <a:ext uri="{FF2B5EF4-FFF2-40B4-BE49-F238E27FC236}">
                <a16:creationId xmlns:a16="http://schemas.microsoft.com/office/drawing/2014/main" id="{F5B5CF32-33AF-7380-F613-28244E156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a-ES"/>
              <a:t>Feu clic aquí per editar l'estil</a:t>
            </a:r>
          </a:p>
        </p:txBody>
      </p:sp>
      <p:sp>
        <p:nvSpPr>
          <p:cNvPr id="3" name="Contenidor d'imatge 2">
            <a:extLst>
              <a:ext uri="{FF2B5EF4-FFF2-40B4-BE49-F238E27FC236}">
                <a16:creationId xmlns:a16="http://schemas.microsoft.com/office/drawing/2014/main" id="{A4F14C97-0A15-FD1B-46FD-953E6044808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a-ES"/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44643236-11F8-42E1-3D91-1A1AE837ED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a-ES"/>
              <a:t>Feu clic per editar els estils del text del patró</a:t>
            </a:r>
          </a:p>
        </p:txBody>
      </p:sp>
      <p:sp>
        <p:nvSpPr>
          <p:cNvPr id="5" name="Contenidor de data 4">
            <a:extLst>
              <a:ext uri="{FF2B5EF4-FFF2-40B4-BE49-F238E27FC236}">
                <a16:creationId xmlns:a16="http://schemas.microsoft.com/office/drawing/2014/main" id="{404D0F99-64A5-ED26-2E84-6455BA4100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7A40A36-8AB7-4D36-883D-877DFF8D23B2}" type="datetimeFigureOut">
              <a:rPr lang="ca-ES" smtClean="0"/>
              <a:t>14/6/2024</a:t>
            </a:fld>
            <a:endParaRPr lang="ca-ES"/>
          </a:p>
        </p:txBody>
      </p:sp>
      <p:sp>
        <p:nvSpPr>
          <p:cNvPr id="6" name="Contenidor de peu de pàgina 5">
            <a:extLst>
              <a:ext uri="{FF2B5EF4-FFF2-40B4-BE49-F238E27FC236}">
                <a16:creationId xmlns:a16="http://schemas.microsoft.com/office/drawing/2014/main" id="{A0138863-5635-358A-8137-A0B773E75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ca-ES"/>
          </a:p>
        </p:txBody>
      </p:sp>
      <p:sp>
        <p:nvSpPr>
          <p:cNvPr id="7" name="Contenidor de número de diapositiva 6">
            <a:extLst>
              <a:ext uri="{FF2B5EF4-FFF2-40B4-BE49-F238E27FC236}">
                <a16:creationId xmlns:a16="http://schemas.microsoft.com/office/drawing/2014/main" id="{A22BCFE7-8849-C965-6FF2-6921EDBAF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8367-39EA-444B-B5F7-0CBE511068E9}" type="slidenum">
              <a:rPr lang="ca-ES" smtClean="0"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4087507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ol i text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>
            <a:extLst>
              <a:ext uri="{FF2B5EF4-FFF2-40B4-BE49-F238E27FC236}">
                <a16:creationId xmlns:a16="http://schemas.microsoft.com/office/drawing/2014/main" id="{8A9BF3AE-AF21-06DF-8E8E-5927AEEF5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/>
              <a:t>Feu clic aquí per editar l'estil</a:t>
            </a:r>
          </a:p>
        </p:txBody>
      </p:sp>
      <p:sp>
        <p:nvSpPr>
          <p:cNvPr id="3" name="Contenidor de text vertical 2">
            <a:extLst>
              <a:ext uri="{FF2B5EF4-FFF2-40B4-BE49-F238E27FC236}">
                <a16:creationId xmlns:a16="http://schemas.microsoft.com/office/drawing/2014/main" id="{C4ED4385-F2F0-FC93-131E-00033883D8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4" name="Contenidor de data 3">
            <a:extLst>
              <a:ext uri="{FF2B5EF4-FFF2-40B4-BE49-F238E27FC236}">
                <a16:creationId xmlns:a16="http://schemas.microsoft.com/office/drawing/2014/main" id="{E763A0B0-7F45-C6A9-C255-BD6B47C8D2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7A40A36-8AB7-4D36-883D-877DFF8D23B2}" type="datetimeFigureOut">
              <a:rPr lang="ca-ES" smtClean="0"/>
              <a:t>14/6/2024</a:t>
            </a:fld>
            <a:endParaRPr lang="ca-ES"/>
          </a:p>
        </p:txBody>
      </p:sp>
      <p:sp>
        <p:nvSpPr>
          <p:cNvPr id="5" name="Contenidor de peu de pàgina 4">
            <a:extLst>
              <a:ext uri="{FF2B5EF4-FFF2-40B4-BE49-F238E27FC236}">
                <a16:creationId xmlns:a16="http://schemas.microsoft.com/office/drawing/2014/main" id="{6669847F-90D1-7EAF-5F03-D66FAD3EAC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ca-ES"/>
          </a:p>
        </p:txBody>
      </p:sp>
      <p:sp>
        <p:nvSpPr>
          <p:cNvPr id="6" name="Contenidor de número de diapositiva 5">
            <a:extLst>
              <a:ext uri="{FF2B5EF4-FFF2-40B4-BE49-F238E27FC236}">
                <a16:creationId xmlns:a16="http://schemas.microsoft.com/office/drawing/2014/main" id="{932A1BDC-4CA1-FC22-E54F-45D8B4899F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8367-39EA-444B-B5F7-0CBE511068E9}" type="slidenum">
              <a:rPr lang="ca-ES" smtClean="0"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6527444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ol vertical i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vertical 1">
            <a:extLst>
              <a:ext uri="{FF2B5EF4-FFF2-40B4-BE49-F238E27FC236}">
                <a16:creationId xmlns:a16="http://schemas.microsoft.com/office/drawing/2014/main" id="{DD84C783-5188-A13F-5CF6-FD19DD2B1FA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a-ES"/>
              <a:t>Feu clic aquí per editar l'estil</a:t>
            </a:r>
          </a:p>
        </p:txBody>
      </p:sp>
      <p:sp>
        <p:nvSpPr>
          <p:cNvPr id="3" name="Contenidor de text vertical 2">
            <a:extLst>
              <a:ext uri="{FF2B5EF4-FFF2-40B4-BE49-F238E27FC236}">
                <a16:creationId xmlns:a16="http://schemas.microsoft.com/office/drawing/2014/main" id="{8D558861-BFA1-4730-CDD9-9749278FEAF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4" name="Contenidor de data 3">
            <a:extLst>
              <a:ext uri="{FF2B5EF4-FFF2-40B4-BE49-F238E27FC236}">
                <a16:creationId xmlns:a16="http://schemas.microsoft.com/office/drawing/2014/main" id="{99B20473-79D4-D4A6-F7D9-2F03DD94D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7A40A36-8AB7-4D36-883D-877DFF8D23B2}" type="datetimeFigureOut">
              <a:rPr lang="ca-ES" smtClean="0"/>
              <a:t>14/6/2024</a:t>
            </a:fld>
            <a:endParaRPr lang="ca-ES"/>
          </a:p>
        </p:txBody>
      </p:sp>
      <p:sp>
        <p:nvSpPr>
          <p:cNvPr id="5" name="Contenidor de peu de pàgina 4">
            <a:extLst>
              <a:ext uri="{FF2B5EF4-FFF2-40B4-BE49-F238E27FC236}">
                <a16:creationId xmlns:a16="http://schemas.microsoft.com/office/drawing/2014/main" id="{24C6C45D-2037-B5A8-BAF7-8B1ACA1B9D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ca-ES"/>
          </a:p>
        </p:txBody>
      </p:sp>
      <p:sp>
        <p:nvSpPr>
          <p:cNvPr id="6" name="Contenidor de número de diapositiva 5">
            <a:extLst>
              <a:ext uri="{FF2B5EF4-FFF2-40B4-BE49-F238E27FC236}">
                <a16:creationId xmlns:a16="http://schemas.microsoft.com/office/drawing/2014/main" id="{BA457663-B8DE-6B87-8E59-C72880B56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8367-39EA-444B-B5F7-0CBE511068E9}" type="slidenum">
              <a:rPr lang="ca-ES" smtClean="0"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218195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ol i objec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idor de contingut 2">
            <a:extLst>
              <a:ext uri="{FF2B5EF4-FFF2-40B4-BE49-F238E27FC236}">
                <a16:creationId xmlns:a16="http://schemas.microsoft.com/office/drawing/2014/main" id="{7574BAC6-85C7-409C-6BB6-1EEE1E1D42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a-ES" dirty="0"/>
              <a:t>Feu clic per editar els estils del text del patró</a:t>
            </a:r>
          </a:p>
          <a:p>
            <a:pPr lvl="1"/>
            <a:r>
              <a:rPr lang="ca-ES" dirty="0"/>
              <a:t>Segon nivell</a:t>
            </a:r>
          </a:p>
          <a:p>
            <a:pPr lvl="2"/>
            <a:r>
              <a:rPr lang="ca-ES" dirty="0"/>
              <a:t>Tercer nivell</a:t>
            </a:r>
          </a:p>
          <a:p>
            <a:pPr lvl="3"/>
            <a:r>
              <a:rPr lang="ca-ES" dirty="0"/>
              <a:t>Quart nivell</a:t>
            </a:r>
          </a:p>
          <a:p>
            <a:pPr lvl="4"/>
            <a:r>
              <a:rPr lang="ca-ES" dirty="0"/>
              <a:t>Cinquè nivell</a:t>
            </a:r>
          </a:p>
        </p:txBody>
      </p:sp>
      <p:pic>
        <p:nvPicPr>
          <p:cNvPr id="10" name="Imatge 9">
            <a:extLst>
              <a:ext uri="{FF2B5EF4-FFF2-40B4-BE49-F238E27FC236}">
                <a16:creationId xmlns:a16="http://schemas.microsoft.com/office/drawing/2014/main" id="{DC18BA86-13CA-1BCF-2A28-0793D7AC94B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" t="53090" r="1661" b="38960"/>
          <a:stretch/>
        </p:blipFill>
        <p:spPr>
          <a:xfrm>
            <a:off x="-41945" y="-33556"/>
            <a:ext cx="12600000" cy="1038893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2" name="Títol 1">
            <a:extLst>
              <a:ext uri="{FF2B5EF4-FFF2-40B4-BE49-F238E27FC236}">
                <a16:creationId xmlns:a16="http://schemas.microsoft.com/office/drawing/2014/main" id="{DA01CE24-518A-C41C-C870-DDAB8C4529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396" y="403356"/>
            <a:ext cx="10515600" cy="842782"/>
          </a:xfrm>
        </p:spPr>
        <p:txBody>
          <a:bodyPr/>
          <a:lstStyle>
            <a:lvl1pPr>
              <a:defRPr>
                <a:latin typeface="Rockwell" panose="02060603020205020403" pitchFamily="18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  <p:sp>
        <p:nvSpPr>
          <p:cNvPr id="14" name="Contenidor de text 10">
            <a:extLst>
              <a:ext uri="{FF2B5EF4-FFF2-40B4-BE49-F238E27FC236}">
                <a16:creationId xmlns:a16="http://schemas.microsoft.com/office/drawing/2014/main" id="{400D9D42-79B1-85EB-3C56-48A7632447B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1277600" y="6358420"/>
            <a:ext cx="831574" cy="334479"/>
          </a:xfrm>
        </p:spPr>
        <p:txBody>
          <a:bodyPr anchor="ctr">
            <a:noAutofit/>
          </a:bodyPr>
          <a:lstStyle>
            <a:lvl1pPr marL="0" indent="0" algn="ctr">
              <a:buNone/>
              <a:defRPr sz="1900">
                <a:latin typeface="Abadi" panose="020B0604020104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ca-ES" dirty="0"/>
              <a:t>#</a:t>
            </a:r>
          </a:p>
        </p:txBody>
      </p:sp>
      <p:cxnSp>
        <p:nvCxnSpPr>
          <p:cNvPr id="15" name="Connector recte 14">
            <a:extLst>
              <a:ext uri="{FF2B5EF4-FFF2-40B4-BE49-F238E27FC236}">
                <a16:creationId xmlns:a16="http://schemas.microsoft.com/office/drawing/2014/main" id="{9A5DD47B-3B59-D68A-89AB-02F8A698F0D2}"/>
              </a:ext>
            </a:extLst>
          </p:cNvPr>
          <p:cNvCxnSpPr>
            <a:cxnSpLocks/>
          </p:cNvCxnSpPr>
          <p:nvPr userDrawn="1"/>
        </p:nvCxnSpPr>
        <p:spPr>
          <a:xfrm>
            <a:off x="11410120" y="6363666"/>
            <a:ext cx="0" cy="3578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ctor recte 8">
            <a:extLst>
              <a:ext uri="{FF2B5EF4-FFF2-40B4-BE49-F238E27FC236}">
                <a16:creationId xmlns:a16="http://schemas.microsoft.com/office/drawing/2014/main" id="{91779DAF-8B0D-915D-5CC0-975452950C46}"/>
              </a:ext>
            </a:extLst>
          </p:cNvPr>
          <p:cNvCxnSpPr>
            <a:cxnSpLocks/>
          </p:cNvCxnSpPr>
          <p:nvPr userDrawn="1"/>
        </p:nvCxnSpPr>
        <p:spPr>
          <a:xfrm>
            <a:off x="0" y="950253"/>
            <a:ext cx="3496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01141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pçalera de la secci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>
            <a:extLst>
              <a:ext uri="{FF2B5EF4-FFF2-40B4-BE49-F238E27FC236}">
                <a16:creationId xmlns:a16="http://schemas.microsoft.com/office/drawing/2014/main" id="{CF282C5F-04F0-F2CF-EB93-57F859D6F2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a-ES"/>
              <a:t>Feu clic aquí per editar l'estil</a:t>
            </a:r>
          </a:p>
        </p:txBody>
      </p:sp>
      <p:sp>
        <p:nvSpPr>
          <p:cNvPr id="3" name="Contenidor de text 2">
            <a:extLst>
              <a:ext uri="{FF2B5EF4-FFF2-40B4-BE49-F238E27FC236}">
                <a16:creationId xmlns:a16="http://schemas.microsoft.com/office/drawing/2014/main" id="{7894312D-29AB-452D-3ADF-036CD5ADA6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a-ES"/>
              <a:t>Feu clic per editar els estils del text del patró</a:t>
            </a:r>
          </a:p>
        </p:txBody>
      </p:sp>
    </p:spTree>
    <p:extLst>
      <p:ext uri="{BB962C8B-B14F-4D97-AF65-F5344CB8AC3E}">
        <p14:creationId xmlns:p14="http://schemas.microsoft.com/office/powerpoint/2010/main" val="25217719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s objec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idor de contingut 2">
            <a:extLst>
              <a:ext uri="{FF2B5EF4-FFF2-40B4-BE49-F238E27FC236}">
                <a16:creationId xmlns:a16="http://schemas.microsoft.com/office/drawing/2014/main" id="{15C9382F-C70E-B25D-4D0D-8CADFF2E6F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a-ES" dirty="0"/>
              <a:t>Feu clic per editar els estils del text del patró</a:t>
            </a:r>
          </a:p>
          <a:p>
            <a:pPr lvl="1"/>
            <a:r>
              <a:rPr lang="ca-ES" dirty="0"/>
              <a:t>Segon nivell</a:t>
            </a:r>
          </a:p>
          <a:p>
            <a:pPr lvl="2"/>
            <a:r>
              <a:rPr lang="ca-ES" dirty="0"/>
              <a:t>Tercer nivell</a:t>
            </a:r>
          </a:p>
          <a:p>
            <a:pPr lvl="3"/>
            <a:r>
              <a:rPr lang="ca-ES" dirty="0"/>
              <a:t>Quart nivell</a:t>
            </a:r>
          </a:p>
          <a:p>
            <a:pPr lvl="4"/>
            <a:r>
              <a:rPr lang="ca-ES" dirty="0"/>
              <a:t>Cinquè nivell</a:t>
            </a:r>
          </a:p>
        </p:txBody>
      </p:sp>
      <p:sp>
        <p:nvSpPr>
          <p:cNvPr id="4" name="Contenidor de contingut 3">
            <a:extLst>
              <a:ext uri="{FF2B5EF4-FFF2-40B4-BE49-F238E27FC236}">
                <a16:creationId xmlns:a16="http://schemas.microsoft.com/office/drawing/2014/main" id="{BAC1C231-B32B-78DD-711A-42F5CEED4D8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13" name="Contenidor de text 10">
            <a:extLst>
              <a:ext uri="{FF2B5EF4-FFF2-40B4-BE49-F238E27FC236}">
                <a16:creationId xmlns:a16="http://schemas.microsoft.com/office/drawing/2014/main" id="{156A0F4F-406B-A297-35C6-DE4A9FBBB4D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1277600" y="6358420"/>
            <a:ext cx="831574" cy="334479"/>
          </a:xfrm>
        </p:spPr>
        <p:txBody>
          <a:bodyPr anchor="ctr">
            <a:noAutofit/>
          </a:bodyPr>
          <a:lstStyle>
            <a:lvl1pPr marL="0" indent="0" algn="ctr">
              <a:buNone/>
              <a:defRPr sz="1900">
                <a:latin typeface="Abadi" panose="020B0604020104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ca-ES" dirty="0"/>
              <a:t>#</a:t>
            </a:r>
          </a:p>
        </p:txBody>
      </p:sp>
      <p:cxnSp>
        <p:nvCxnSpPr>
          <p:cNvPr id="14" name="Connector recte 13">
            <a:extLst>
              <a:ext uri="{FF2B5EF4-FFF2-40B4-BE49-F238E27FC236}">
                <a16:creationId xmlns:a16="http://schemas.microsoft.com/office/drawing/2014/main" id="{6ABD0AD5-0268-C5C5-D4A2-BD7E16314293}"/>
              </a:ext>
            </a:extLst>
          </p:cNvPr>
          <p:cNvCxnSpPr>
            <a:cxnSpLocks/>
          </p:cNvCxnSpPr>
          <p:nvPr userDrawn="1"/>
        </p:nvCxnSpPr>
        <p:spPr>
          <a:xfrm>
            <a:off x="11410120" y="6363666"/>
            <a:ext cx="0" cy="3578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tge 1">
            <a:extLst>
              <a:ext uri="{FF2B5EF4-FFF2-40B4-BE49-F238E27FC236}">
                <a16:creationId xmlns:a16="http://schemas.microsoft.com/office/drawing/2014/main" id="{92596117-BAC5-0FCA-7148-B096E429187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" t="53090" r="1661" b="38960"/>
          <a:stretch/>
        </p:blipFill>
        <p:spPr>
          <a:xfrm>
            <a:off x="-41945" y="-33556"/>
            <a:ext cx="12600000" cy="1038893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5" name="Títol 1">
            <a:extLst>
              <a:ext uri="{FF2B5EF4-FFF2-40B4-BE49-F238E27FC236}">
                <a16:creationId xmlns:a16="http://schemas.microsoft.com/office/drawing/2014/main" id="{0AF6F2ED-45BB-BDCB-182C-08552721DA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396" y="403356"/>
            <a:ext cx="10515600" cy="842782"/>
          </a:xfrm>
        </p:spPr>
        <p:txBody>
          <a:bodyPr/>
          <a:lstStyle>
            <a:lvl1pPr>
              <a:defRPr>
                <a:latin typeface="Rockwell" panose="02060603020205020403" pitchFamily="18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  <p:cxnSp>
        <p:nvCxnSpPr>
          <p:cNvPr id="6" name="Connector recte 5">
            <a:extLst>
              <a:ext uri="{FF2B5EF4-FFF2-40B4-BE49-F238E27FC236}">
                <a16:creationId xmlns:a16="http://schemas.microsoft.com/office/drawing/2014/main" id="{EA48557A-DCF5-5044-E77C-23F24989B8D8}"/>
              </a:ext>
            </a:extLst>
          </p:cNvPr>
          <p:cNvCxnSpPr>
            <a:cxnSpLocks/>
          </p:cNvCxnSpPr>
          <p:nvPr userDrawn="1"/>
        </p:nvCxnSpPr>
        <p:spPr>
          <a:xfrm>
            <a:off x="0" y="950253"/>
            <a:ext cx="3496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32475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aci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idor de text 2">
            <a:extLst>
              <a:ext uri="{FF2B5EF4-FFF2-40B4-BE49-F238E27FC236}">
                <a16:creationId xmlns:a16="http://schemas.microsoft.com/office/drawing/2014/main" id="{98F467F5-4161-6788-15D4-AC7AEB3BBA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a-ES"/>
              <a:t>Feu clic per editar els estils del text del patró</a:t>
            </a:r>
          </a:p>
        </p:txBody>
      </p:sp>
      <p:sp>
        <p:nvSpPr>
          <p:cNvPr id="4" name="Contenidor de contingut 3">
            <a:extLst>
              <a:ext uri="{FF2B5EF4-FFF2-40B4-BE49-F238E27FC236}">
                <a16:creationId xmlns:a16="http://schemas.microsoft.com/office/drawing/2014/main" id="{66FA8EFC-5915-F008-A199-940337D9DD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5" name="Contenidor de text 4">
            <a:extLst>
              <a:ext uri="{FF2B5EF4-FFF2-40B4-BE49-F238E27FC236}">
                <a16:creationId xmlns:a16="http://schemas.microsoft.com/office/drawing/2014/main" id="{F3E34B61-8FB8-CF23-8C19-F685C748CF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a-ES"/>
              <a:t>Feu clic per editar els estils del text del patró</a:t>
            </a:r>
          </a:p>
        </p:txBody>
      </p:sp>
      <p:sp>
        <p:nvSpPr>
          <p:cNvPr id="6" name="Contenidor de contingut 5">
            <a:extLst>
              <a:ext uri="{FF2B5EF4-FFF2-40B4-BE49-F238E27FC236}">
                <a16:creationId xmlns:a16="http://schemas.microsoft.com/office/drawing/2014/main" id="{0CBD785C-AF75-A534-86C1-B01AA9B4477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15" name="Contenidor de text 10">
            <a:extLst>
              <a:ext uri="{FF2B5EF4-FFF2-40B4-BE49-F238E27FC236}">
                <a16:creationId xmlns:a16="http://schemas.microsoft.com/office/drawing/2014/main" id="{12D30F32-4314-24F9-32BD-B9E920885D0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1277600" y="6358420"/>
            <a:ext cx="831574" cy="334479"/>
          </a:xfrm>
        </p:spPr>
        <p:txBody>
          <a:bodyPr anchor="ctr">
            <a:noAutofit/>
          </a:bodyPr>
          <a:lstStyle>
            <a:lvl1pPr marL="0" indent="0" algn="ctr">
              <a:buNone/>
              <a:defRPr sz="1900">
                <a:latin typeface="Abadi" panose="020B0604020104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ca-ES" dirty="0"/>
              <a:t>#</a:t>
            </a:r>
          </a:p>
        </p:txBody>
      </p:sp>
      <p:cxnSp>
        <p:nvCxnSpPr>
          <p:cNvPr id="16" name="Connector recte 15">
            <a:extLst>
              <a:ext uri="{FF2B5EF4-FFF2-40B4-BE49-F238E27FC236}">
                <a16:creationId xmlns:a16="http://schemas.microsoft.com/office/drawing/2014/main" id="{33375983-02A7-855E-75BB-60A6AFBC488D}"/>
              </a:ext>
            </a:extLst>
          </p:cNvPr>
          <p:cNvCxnSpPr>
            <a:cxnSpLocks/>
          </p:cNvCxnSpPr>
          <p:nvPr userDrawn="1"/>
        </p:nvCxnSpPr>
        <p:spPr>
          <a:xfrm>
            <a:off x="11410120" y="6363666"/>
            <a:ext cx="0" cy="3578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tge 1">
            <a:extLst>
              <a:ext uri="{FF2B5EF4-FFF2-40B4-BE49-F238E27FC236}">
                <a16:creationId xmlns:a16="http://schemas.microsoft.com/office/drawing/2014/main" id="{A9D062F7-4DED-640F-9B76-BB26857BDBC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" t="53090" r="1661" b="38960"/>
          <a:stretch/>
        </p:blipFill>
        <p:spPr>
          <a:xfrm>
            <a:off x="-41945" y="-33556"/>
            <a:ext cx="12600000" cy="1038893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7" name="Títol 1">
            <a:extLst>
              <a:ext uri="{FF2B5EF4-FFF2-40B4-BE49-F238E27FC236}">
                <a16:creationId xmlns:a16="http://schemas.microsoft.com/office/drawing/2014/main" id="{A4BBC6C1-DAA5-F210-B995-CDAF2042E2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396" y="403356"/>
            <a:ext cx="10515600" cy="842782"/>
          </a:xfrm>
        </p:spPr>
        <p:txBody>
          <a:bodyPr/>
          <a:lstStyle>
            <a:lvl1pPr>
              <a:defRPr>
                <a:latin typeface="Rockwell" panose="02060603020205020403" pitchFamily="18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  <p:cxnSp>
        <p:nvCxnSpPr>
          <p:cNvPr id="8" name="Connector recte 7">
            <a:extLst>
              <a:ext uri="{FF2B5EF4-FFF2-40B4-BE49-F238E27FC236}">
                <a16:creationId xmlns:a16="http://schemas.microsoft.com/office/drawing/2014/main" id="{47DD29F9-5375-63A4-A87F-9090C65C1357}"/>
              </a:ext>
            </a:extLst>
          </p:cNvPr>
          <p:cNvCxnSpPr>
            <a:cxnSpLocks/>
          </p:cNvCxnSpPr>
          <p:nvPr userDrawn="1"/>
        </p:nvCxnSpPr>
        <p:spPr>
          <a:xfrm>
            <a:off x="0" y="950253"/>
            <a:ext cx="3496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64304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més tít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idor de text 10">
            <a:extLst>
              <a:ext uri="{FF2B5EF4-FFF2-40B4-BE49-F238E27FC236}">
                <a16:creationId xmlns:a16="http://schemas.microsoft.com/office/drawing/2014/main" id="{B08E25FB-9D33-B463-8956-CD6D117317D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1277600" y="6358420"/>
            <a:ext cx="831574" cy="334479"/>
          </a:xfrm>
        </p:spPr>
        <p:txBody>
          <a:bodyPr anchor="ctr">
            <a:noAutofit/>
          </a:bodyPr>
          <a:lstStyle>
            <a:lvl1pPr marL="0" indent="0" algn="ctr">
              <a:buNone/>
              <a:defRPr sz="1900">
                <a:latin typeface="Abadi" panose="020B0604020104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ca-ES" dirty="0"/>
              <a:t>#</a:t>
            </a:r>
          </a:p>
        </p:txBody>
      </p:sp>
      <p:cxnSp>
        <p:nvCxnSpPr>
          <p:cNvPr id="2" name="Connector recte 1">
            <a:extLst>
              <a:ext uri="{FF2B5EF4-FFF2-40B4-BE49-F238E27FC236}">
                <a16:creationId xmlns:a16="http://schemas.microsoft.com/office/drawing/2014/main" id="{B881760C-E36E-F078-7177-6249FB980BB7}"/>
              </a:ext>
            </a:extLst>
          </p:cNvPr>
          <p:cNvCxnSpPr>
            <a:cxnSpLocks/>
          </p:cNvCxnSpPr>
          <p:nvPr userDrawn="1"/>
        </p:nvCxnSpPr>
        <p:spPr>
          <a:xfrm>
            <a:off x="11410120" y="6363666"/>
            <a:ext cx="0" cy="3578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Imatge 2">
            <a:extLst>
              <a:ext uri="{FF2B5EF4-FFF2-40B4-BE49-F238E27FC236}">
                <a16:creationId xmlns:a16="http://schemas.microsoft.com/office/drawing/2014/main" id="{71D12BE3-F723-33CF-BC37-20E3532F3B7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" t="53090" r="1661" b="38960"/>
          <a:stretch/>
        </p:blipFill>
        <p:spPr>
          <a:xfrm>
            <a:off x="-41945" y="-33556"/>
            <a:ext cx="12600000" cy="1038893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4" name="Títol 1">
            <a:extLst>
              <a:ext uri="{FF2B5EF4-FFF2-40B4-BE49-F238E27FC236}">
                <a16:creationId xmlns:a16="http://schemas.microsoft.com/office/drawing/2014/main" id="{A6013E6B-55F7-D9F5-4669-0F700B36EB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396" y="403356"/>
            <a:ext cx="10515600" cy="842782"/>
          </a:xfrm>
        </p:spPr>
        <p:txBody>
          <a:bodyPr/>
          <a:lstStyle>
            <a:lvl1pPr>
              <a:defRPr>
                <a:latin typeface="Rockwell" panose="02060603020205020403" pitchFamily="18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B72103A4-65AC-B66C-4AF2-688F1393BFBB}"/>
              </a:ext>
            </a:extLst>
          </p:cNvPr>
          <p:cNvCxnSpPr>
            <a:cxnSpLocks/>
          </p:cNvCxnSpPr>
          <p:nvPr userDrawn="1"/>
        </p:nvCxnSpPr>
        <p:spPr>
          <a:xfrm>
            <a:off x="0" y="950253"/>
            <a:ext cx="3496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90627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omés tít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idor de text 10">
            <a:extLst>
              <a:ext uri="{FF2B5EF4-FFF2-40B4-BE49-F238E27FC236}">
                <a16:creationId xmlns:a16="http://schemas.microsoft.com/office/drawing/2014/main" id="{B08E25FB-9D33-B463-8956-CD6D117317D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1277600" y="6358420"/>
            <a:ext cx="831574" cy="334479"/>
          </a:xfrm>
        </p:spPr>
        <p:txBody>
          <a:bodyPr anchor="ctr">
            <a:noAutofit/>
          </a:bodyPr>
          <a:lstStyle>
            <a:lvl1pPr marL="0" indent="0" algn="ctr">
              <a:buNone/>
              <a:defRPr sz="1900">
                <a:latin typeface="Abadi" panose="020B0604020104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ca-ES" dirty="0"/>
              <a:t>#</a:t>
            </a:r>
          </a:p>
        </p:txBody>
      </p:sp>
      <p:cxnSp>
        <p:nvCxnSpPr>
          <p:cNvPr id="2" name="Connector recte 1">
            <a:extLst>
              <a:ext uri="{FF2B5EF4-FFF2-40B4-BE49-F238E27FC236}">
                <a16:creationId xmlns:a16="http://schemas.microsoft.com/office/drawing/2014/main" id="{B881760C-E36E-F078-7177-6249FB980BB7}"/>
              </a:ext>
            </a:extLst>
          </p:cNvPr>
          <p:cNvCxnSpPr>
            <a:cxnSpLocks/>
          </p:cNvCxnSpPr>
          <p:nvPr userDrawn="1"/>
        </p:nvCxnSpPr>
        <p:spPr>
          <a:xfrm>
            <a:off x="11410120" y="6363666"/>
            <a:ext cx="0" cy="3578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Imatge 2">
            <a:extLst>
              <a:ext uri="{FF2B5EF4-FFF2-40B4-BE49-F238E27FC236}">
                <a16:creationId xmlns:a16="http://schemas.microsoft.com/office/drawing/2014/main" id="{71D12BE3-F723-33CF-BC37-20E3532F3B7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" t="53090" r="1661" b="38960"/>
          <a:stretch/>
        </p:blipFill>
        <p:spPr>
          <a:xfrm>
            <a:off x="-41945" y="-33556"/>
            <a:ext cx="12600000" cy="1038893"/>
          </a:xfrm>
          <a:prstGeom prst="rect">
            <a:avLst/>
          </a:prstGeom>
          <a:effectLst>
            <a:softEdge rad="31750"/>
          </a:effectLst>
        </p:spPr>
      </p:pic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B72103A4-65AC-B66C-4AF2-688F1393BFBB}"/>
              </a:ext>
            </a:extLst>
          </p:cNvPr>
          <p:cNvCxnSpPr>
            <a:cxnSpLocks/>
          </p:cNvCxnSpPr>
          <p:nvPr userDrawn="1"/>
        </p:nvCxnSpPr>
        <p:spPr>
          <a:xfrm>
            <a:off x="0" y="950253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68177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179941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ingut amb l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>
            <a:extLst>
              <a:ext uri="{FF2B5EF4-FFF2-40B4-BE49-F238E27FC236}">
                <a16:creationId xmlns:a16="http://schemas.microsoft.com/office/drawing/2014/main" id="{F7C4997A-3CEC-106C-E929-2CB98C377D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a-ES"/>
              <a:t>Feu clic aquí per editar l'estil</a:t>
            </a:r>
          </a:p>
        </p:txBody>
      </p:sp>
      <p:sp>
        <p:nvSpPr>
          <p:cNvPr id="3" name="Contenidor de contingut 2">
            <a:extLst>
              <a:ext uri="{FF2B5EF4-FFF2-40B4-BE49-F238E27FC236}">
                <a16:creationId xmlns:a16="http://schemas.microsoft.com/office/drawing/2014/main" id="{6610A6C1-9B49-59A7-C136-B8738C2B7F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B7C97153-D89F-5578-8150-3CF5B63C7A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a-ES"/>
              <a:t>Feu clic per editar els estils del text del patró</a:t>
            </a:r>
          </a:p>
        </p:txBody>
      </p:sp>
      <p:sp>
        <p:nvSpPr>
          <p:cNvPr id="5" name="Contenidor de data 4">
            <a:extLst>
              <a:ext uri="{FF2B5EF4-FFF2-40B4-BE49-F238E27FC236}">
                <a16:creationId xmlns:a16="http://schemas.microsoft.com/office/drawing/2014/main" id="{4944C528-998D-AC0A-7505-40212BBC0B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7A40A36-8AB7-4D36-883D-877DFF8D23B2}" type="datetimeFigureOut">
              <a:rPr lang="ca-ES" smtClean="0"/>
              <a:t>14/6/2024</a:t>
            </a:fld>
            <a:endParaRPr lang="ca-ES"/>
          </a:p>
        </p:txBody>
      </p:sp>
      <p:sp>
        <p:nvSpPr>
          <p:cNvPr id="6" name="Contenidor de peu de pàgina 5">
            <a:extLst>
              <a:ext uri="{FF2B5EF4-FFF2-40B4-BE49-F238E27FC236}">
                <a16:creationId xmlns:a16="http://schemas.microsoft.com/office/drawing/2014/main" id="{B076D2FB-0164-AD0A-78E0-B368D74441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ca-ES"/>
          </a:p>
        </p:txBody>
      </p:sp>
      <p:sp>
        <p:nvSpPr>
          <p:cNvPr id="7" name="Contenidor de número de diapositiva 6">
            <a:extLst>
              <a:ext uri="{FF2B5EF4-FFF2-40B4-BE49-F238E27FC236}">
                <a16:creationId xmlns:a16="http://schemas.microsoft.com/office/drawing/2014/main" id="{6A26406E-BCA8-E3C8-7B3D-887E8D4BEB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8367-39EA-444B-B5F7-0CBE511068E9}" type="slidenum">
              <a:rPr lang="ca-ES" smtClean="0"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779577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títol 1">
            <a:extLst>
              <a:ext uri="{FF2B5EF4-FFF2-40B4-BE49-F238E27FC236}">
                <a16:creationId xmlns:a16="http://schemas.microsoft.com/office/drawing/2014/main" id="{B933F8C5-0CDE-C304-9CB9-CEC921B0B2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a-ES"/>
              <a:t>Feu clic aquí per editar l'estil</a:t>
            </a:r>
          </a:p>
        </p:txBody>
      </p:sp>
      <p:sp>
        <p:nvSpPr>
          <p:cNvPr id="3" name="Contenidor de text 2">
            <a:extLst>
              <a:ext uri="{FF2B5EF4-FFF2-40B4-BE49-F238E27FC236}">
                <a16:creationId xmlns:a16="http://schemas.microsoft.com/office/drawing/2014/main" id="{5FF18AF5-3D05-DC07-CC15-9B284B7BA2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6" name="Contenidor de número de diapositiva 5">
            <a:extLst>
              <a:ext uri="{FF2B5EF4-FFF2-40B4-BE49-F238E27FC236}">
                <a16:creationId xmlns:a16="http://schemas.microsoft.com/office/drawing/2014/main" id="{9679C228-5789-9A1E-B2F7-AA91948BEF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Bell MT" panose="02020503060305020303" pitchFamily="18" charset="0"/>
              </a:defRPr>
            </a:lvl1pPr>
          </a:lstStyle>
          <a:p>
            <a:fld id="{50978367-39EA-444B-B5F7-0CBE511068E9}" type="slidenum">
              <a:rPr lang="ca-ES" smtClean="0"/>
              <a:pPr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4158850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60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Palatino Linotype" panose="02040502050505030304" pitchFamily="18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a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24.emf"/><Relationship Id="rId21" Type="http://schemas.openxmlformats.org/officeDocument/2006/relationships/image" Target="../media/image33.e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1.emf"/><Relationship Id="rId25" Type="http://schemas.openxmlformats.org/officeDocument/2006/relationships/image" Target="../media/image35.e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e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23" Type="http://schemas.openxmlformats.org/officeDocument/2006/relationships/image" Target="../media/image34.e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2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28.e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0.emf"/><Relationship Id="rId21" Type="http://schemas.openxmlformats.org/officeDocument/2006/relationships/image" Target="../media/image33.emf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1.emf"/><Relationship Id="rId25" Type="http://schemas.openxmlformats.org/officeDocument/2006/relationships/image" Target="../media/image35.e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7.emf"/><Relationship Id="rId24" Type="http://schemas.openxmlformats.org/officeDocument/2006/relationships/oleObject" Target="../embeddings/oleObject42.bin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23" Type="http://schemas.openxmlformats.org/officeDocument/2006/relationships/image" Target="../media/image34.e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2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28.emf"/><Relationship Id="rId18" Type="http://schemas.openxmlformats.org/officeDocument/2006/relationships/oleObject" Target="../embeddings/oleObject51.bin"/><Relationship Id="rId26" Type="http://schemas.openxmlformats.org/officeDocument/2006/relationships/image" Target="../media/image39.png"/><Relationship Id="rId3" Type="http://schemas.openxmlformats.org/officeDocument/2006/relationships/image" Target="../media/image30.emf"/><Relationship Id="rId21" Type="http://schemas.openxmlformats.org/officeDocument/2006/relationships/image" Target="../media/image33.emf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31.emf"/><Relationship Id="rId25" Type="http://schemas.openxmlformats.org/officeDocument/2006/relationships/image" Target="../media/image35.e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37.emf"/><Relationship Id="rId24" Type="http://schemas.openxmlformats.org/officeDocument/2006/relationships/oleObject" Target="../embeddings/oleObject54.bin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23" Type="http://schemas.openxmlformats.org/officeDocument/2006/relationships/image" Target="../media/image34.e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32.e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38.emf"/><Relationship Id="rId18" Type="http://schemas.openxmlformats.org/officeDocument/2006/relationships/oleObject" Target="../embeddings/oleObject63.bin"/><Relationship Id="rId26" Type="http://schemas.openxmlformats.org/officeDocument/2006/relationships/image" Target="../media/image42.png"/><Relationship Id="rId3" Type="http://schemas.openxmlformats.org/officeDocument/2006/relationships/image" Target="../media/image30.emf"/><Relationship Id="rId21" Type="http://schemas.openxmlformats.org/officeDocument/2006/relationships/image" Target="../media/image33.emf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31.emf"/><Relationship Id="rId25" Type="http://schemas.openxmlformats.org/officeDocument/2006/relationships/image" Target="../media/image35.e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27.e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24.emf"/><Relationship Id="rId15" Type="http://schemas.openxmlformats.org/officeDocument/2006/relationships/image" Target="../media/image39.emf"/><Relationship Id="rId23" Type="http://schemas.openxmlformats.org/officeDocument/2006/relationships/image" Target="../media/image34.e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32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75.bin"/><Relationship Id="rId26" Type="http://schemas.openxmlformats.org/officeDocument/2006/relationships/image" Target="../media/image43.emf"/><Relationship Id="rId3" Type="http://schemas.openxmlformats.org/officeDocument/2006/relationships/image" Target="../media/image24.emf"/><Relationship Id="rId21" Type="http://schemas.openxmlformats.org/officeDocument/2006/relationships/oleObject" Target="../embeddings/oleObject76.bin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32.emf"/><Relationship Id="rId25" Type="http://schemas.openxmlformats.org/officeDocument/2006/relationships/oleObject" Target="../embeddings/oleObject78.bin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20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28.emf"/><Relationship Id="rId24" Type="http://schemas.openxmlformats.org/officeDocument/2006/relationships/image" Target="../media/image42.emf"/><Relationship Id="rId5" Type="http://schemas.openxmlformats.org/officeDocument/2006/relationships/image" Target="../media/image25.emf"/><Relationship Id="rId15" Type="http://schemas.openxmlformats.org/officeDocument/2006/relationships/image" Target="../media/image40.emf"/><Relationship Id="rId23" Type="http://schemas.openxmlformats.org/officeDocument/2006/relationships/oleObject" Target="../embeddings/oleObject77.bin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73.bin"/><Relationship Id="rId22" Type="http://schemas.openxmlformats.org/officeDocument/2006/relationships/image" Target="../media/image4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28.emf"/><Relationship Id="rId18" Type="http://schemas.openxmlformats.org/officeDocument/2006/relationships/oleObject" Target="../embeddings/oleObject87.bin"/><Relationship Id="rId26" Type="http://schemas.openxmlformats.org/officeDocument/2006/relationships/image" Target="../media/image45.emf"/><Relationship Id="rId3" Type="http://schemas.openxmlformats.org/officeDocument/2006/relationships/image" Target="../media/image30.emf"/><Relationship Id="rId21" Type="http://schemas.openxmlformats.org/officeDocument/2006/relationships/image" Target="../media/image34.emf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31.emf"/><Relationship Id="rId25" Type="http://schemas.openxmlformats.org/officeDocument/2006/relationships/oleObject" Target="../embeddings/oleObject90.bin"/><Relationship Id="rId2" Type="http://schemas.openxmlformats.org/officeDocument/2006/relationships/oleObject" Target="../embeddings/oleObject79.bin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27.emf"/><Relationship Id="rId24" Type="http://schemas.openxmlformats.org/officeDocument/2006/relationships/image" Target="../media/image49.png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23" Type="http://schemas.openxmlformats.org/officeDocument/2006/relationships/image" Target="../media/image35.e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44.e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99.bin"/><Relationship Id="rId3" Type="http://schemas.openxmlformats.org/officeDocument/2006/relationships/image" Target="../media/image24.emf"/><Relationship Id="rId21" Type="http://schemas.openxmlformats.org/officeDocument/2006/relationships/image" Target="../media/image34.e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32.emf"/><Relationship Id="rId25" Type="http://schemas.openxmlformats.org/officeDocument/2006/relationships/image" Target="../media/image30.emf"/><Relationship Id="rId2" Type="http://schemas.openxmlformats.org/officeDocument/2006/relationships/oleObject" Target="../embeddings/oleObject91.bin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28.emf"/><Relationship Id="rId24" Type="http://schemas.openxmlformats.org/officeDocument/2006/relationships/oleObject" Target="../embeddings/oleObject102.bin"/><Relationship Id="rId5" Type="http://schemas.openxmlformats.org/officeDocument/2006/relationships/image" Target="../media/image25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7.emf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50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notesSlide" Target="../notesSlides/notesSlide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8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9" Type="http://schemas.openxmlformats.org/officeDocument/2006/relationships/image" Target="../media/image8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7.png"/><Relationship Id="rId7" Type="http://schemas.openxmlformats.org/officeDocument/2006/relationships/image" Target="../media/image70.png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9.xml"/><Relationship Id="rId6" Type="http://schemas.openxmlformats.org/officeDocument/2006/relationships/image" Target="../media/image21.png"/><Relationship Id="rId11" Type="http://schemas.openxmlformats.org/officeDocument/2006/relationships/image" Target="../media/image74.png"/><Relationship Id="rId5" Type="http://schemas.openxmlformats.org/officeDocument/2006/relationships/image" Target="../media/image69.png"/><Relationship Id="rId10" Type="http://schemas.openxmlformats.org/officeDocument/2006/relationships/image" Target="../media/image73.png"/><Relationship Id="rId4" Type="http://schemas.openxmlformats.org/officeDocument/2006/relationships/image" Target="../media/image68.png"/><Relationship Id="rId9" Type="http://schemas.openxmlformats.org/officeDocument/2006/relationships/image" Target="../media/image7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0.xml"/><Relationship Id="rId6" Type="http://schemas.openxmlformats.org/officeDocument/2006/relationships/image" Target="../media/image46.png"/><Relationship Id="rId5" Type="http://schemas.openxmlformats.org/officeDocument/2006/relationships/image" Target="../media/image76.emf"/><Relationship Id="rId4" Type="http://schemas.openxmlformats.org/officeDocument/2006/relationships/oleObject" Target="../embeddings/oleObject10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image" Target="../media/image46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81.emf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78.png"/><Relationship Id="rId11" Type="http://schemas.openxmlformats.org/officeDocument/2006/relationships/oleObject" Target="../embeddings/oleObject106.bin"/><Relationship Id="rId5" Type="http://schemas.openxmlformats.org/officeDocument/2006/relationships/image" Target="../media/image77.png"/><Relationship Id="rId15" Type="http://schemas.openxmlformats.org/officeDocument/2006/relationships/image" Target="../media/image76.emf"/><Relationship Id="rId10" Type="http://schemas.openxmlformats.org/officeDocument/2006/relationships/image" Target="../media/image80.e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105.bin"/><Relationship Id="rId14" Type="http://schemas.openxmlformats.org/officeDocument/2006/relationships/oleObject" Target="../embeddings/oleObject10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82.png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3.xml"/><Relationship Id="rId6" Type="http://schemas.openxmlformats.org/officeDocument/2006/relationships/image" Target="../media/image84.png"/><Relationship Id="rId5" Type="http://schemas.openxmlformats.org/officeDocument/2006/relationships/image" Target="../media/image83.emf"/><Relationship Id="rId4" Type="http://schemas.openxmlformats.org/officeDocument/2006/relationships/oleObject" Target="../embeddings/oleObject10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86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84.png"/><Relationship Id="rId4" Type="http://schemas.openxmlformats.org/officeDocument/2006/relationships/image" Target="../media/image82.png"/><Relationship Id="rId9" Type="http://schemas.openxmlformats.org/officeDocument/2006/relationships/image" Target="../media/image76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46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88.png"/><Relationship Id="rId5" Type="http://schemas.openxmlformats.org/officeDocument/2006/relationships/image" Target="../media/image87.e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76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76.emf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46.png"/><Relationship Id="rId4" Type="http://schemas.openxmlformats.org/officeDocument/2006/relationships/image" Target="../media/image8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>
            <a:extLst>
              <a:ext uri="{FF2B5EF4-FFF2-40B4-BE49-F238E27FC236}">
                <a16:creationId xmlns:a16="http://schemas.microsoft.com/office/drawing/2014/main" id="{8C4CDA70-5A74-2F0C-BFF3-DDE6638586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77630" y="703516"/>
            <a:ext cx="8821272" cy="3025801"/>
          </a:xfrm>
        </p:spPr>
        <p:txBody>
          <a:bodyPr anchor="t">
            <a:noAutofit/>
          </a:bodyPr>
          <a:lstStyle/>
          <a:p>
            <a:pPr algn="l"/>
            <a:r>
              <a:rPr lang="en-US" sz="5000" b="1" dirty="0">
                <a:latin typeface="Rockwell" panose="02060603020205020403" pitchFamily="18" charset="0"/>
              </a:rPr>
              <a:t>Modifying</a:t>
            </a:r>
            <a:br>
              <a:rPr lang="en-US" sz="5000" b="1" dirty="0">
                <a:latin typeface="Rockwell" panose="02060603020205020403" pitchFamily="18" charset="0"/>
              </a:rPr>
            </a:br>
            <a:r>
              <a:rPr lang="en-US" sz="5000" b="1" dirty="0">
                <a:latin typeface="Rockwell" panose="02060603020205020403" pitchFamily="18" charset="0"/>
              </a:rPr>
              <a:t>catalytic sustainability:</a:t>
            </a:r>
            <a:br>
              <a:rPr lang="en-US" sz="5000" b="1" dirty="0">
                <a:latin typeface="Rockwell" panose="02060603020205020403" pitchFamily="18" charset="0"/>
              </a:rPr>
            </a:br>
            <a:r>
              <a:rPr lang="en-US" sz="5000" b="1" dirty="0">
                <a:latin typeface="Rockwell" panose="02060603020205020403" pitchFamily="18" charset="0"/>
              </a:rPr>
              <a:t>aromaticity, conceptual DFT and steric mapping</a:t>
            </a:r>
          </a:p>
        </p:txBody>
      </p:sp>
      <p:sp>
        <p:nvSpPr>
          <p:cNvPr id="3" name="Subtítol 2">
            <a:extLst>
              <a:ext uri="{FF2B5EF4-FFF2-40B4-BE49-F238E27FC236}">
                <a16:creationId xmlns:a16="http://schemas.microsoft.com/office/drawing/2014/main" id="{E8CC566C-9FD0-3341-B402-745AC39F2F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77630" y="4571208"/>
            <a:ext cx="4204447" cy="503797"/>
          </a:xfrm>
        </p:spPr>
        <p:txBody>
          <a:bodyPr/>
          <a:lstStyle/>
          <a:p>
            <a:pPr algn="l"/>
            <a:r>
              <a:rPr lang="ca-ES" b="1" dirty="0">
                <a:latin typeface="Rockwell" panose="02060603020205020403" pitchFamily="18" charset="0"/>
              </a:rPr>
              <a:t>Carles Alcaide i Blaya</a:t>
            </a:r>
          </a:p>
        </p:txBody>
      </p:sp>
      <p:sp>
        <p:nvSpPr>
          <p:cNvPr id="4" name="Subtítol 2">
            <a:extLst>
              <a:ext uri="{FF2B5EF4-FFF2-40B4-BE49-F238E27FC236}">
                <a16:creationId xmlns:a16="http://schemas.microsoft.com/office/drawing/2014/main" id="{5978F60D-19FF-F270-64CF-29237FF21602}"/>
              </a:ext>
            </a:extLst>
          </p:cNvPr>
          <p:cNvSpPr txBox="1">
            <a:spLocks/>
          </p:cNvSpPr>
          <p:nvPr/>
        </p:nvSpPr>
        <p:spPr>
          <a:xfrm>
            <a:off x="977630" y="5352211"/>
            <a:ext cx="4204447" cy="11121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ca-ES" sz="1600" u="sng" dirty="0">
                <a:latin typeface="Rockwell" panose="02060603020205020403" pitchFamily="18" charset="0"/>
              </a:rPr>
              <a:t>Supervisors:</a:t>
            </a:r>
          </a:p>
          <a:p>
            <a:pPr algn="l"/>
            <a:r>
              <a:rPr lang="ca-ES" sz="1600" dirty="0">
                <a:latin typeface="Rockwell" panose="02060603020205020403" pitchFamily="18" charset="0"/>
              </a:rPr>
              <a:t>Dr. Albert Poater Teixidor</a:t>
            </a:r>
          </a:p>
          <a:p>
            <a:pPr algn="l"/>
            <a:r>
              <a:rPr lang="ca-ES" sz="1600" dirty="0">
                <a:latin typeface="Rockwell" panose="02060603020205020403" pitchFamily="18" charset="0"/>
              </a:rPr>
              <a:t>Dra. Sílvia Simon </a:t>
            </a:r>
            <a:r>
              <a:rPr lang="ca-ES" sz="1600" dirty="0" err="1">
                <a:latin typeface="Rockwell" panose="02060603020205020403" pitchFamily="18" charset="0"/>
              </a:rPr>
              <a:t>Rabaseda</a:t>
            </a:r>
            <a:endParaRPr lang="ca-ES" sz="1600" dirty="0">
              <a:latin typeface="Rockwell" panose="02060603020205020403" pitchFamily="18" charset="0"/>
            </a:endParaRPr>
          </a:p>
        </p:txBody>
      </p:sp>
      <p:pic>
        <p:nvPicPr>
          <p:cNvPr id="6" name="Imatge 5">
            <a:extLst>
              <a:ext uri="{FF2B5EF4-FFF2-40B4-BE49-F238E27FC236}">
                <a16:creationId xmlns:a16="http://schemas.microsoft.com/office/drawing/2014/main" id="{505E5254-7A69-ECE0-1790-5D4CE15B8D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9812" y="5764865"/>
            <a:ext cx="1936375" cy="752615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B9B1855F-670F-CA60-140E-1220A39295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7867" y="5110865"/>
            <a:ext cx="1720263" cy="752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6626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FCADF474-4278-971B-97F3-188462CCDF9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6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4F2ABA5D-9300-FBC0-1335-6719B223C2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OBJECTIVES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89DA2CF9-F958-1292-286A-AFF429473F02}"/>
              </a:ext>
            </a:extLst>
          </p:cNvPr>
          <p:cNvCxnSpPr>
            <a:cxnSpLocks/>
          </p:cNvCxnSpPr>
          <p:nvPr/>
        </p:nvCxnSpPr>
        <p:spPr>
          <a:xfrm>
            <a:off x="4652682" y="968375"/>
            <a:ext cx="7539318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QuadreDeText 1">
            <a:extLst>
              <a:ext uri="{FF2B5EF4-FFF2-40B4-BE49-F238E27FC236}">
                <a16:creationId xmlns:a16="http://schemas.microsoft.com/office/drawing/2014/main" id="{5F9C7EFE-7B21-7440-61A3-9602968D487E}"/>
              </a:ext>
            </a:extLst>
          </p:cNvPr>
          <p:cNvSpPr txBox="1"/>
          <p:nvPr/>
        </p:nvSpPr>
        <p:spPr>
          <a:xfrm>
            <a:off x="736978" y="1883391"/>
            <a:ext cx="1039101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rgbClr val="D97F30"/>
                </a:solidFill>
                <a:latin typeface="Rockwell" panose="02060603020205020403" pitchFamily="18" charset="0"/>
              </a:rPr>
              <a:t>Main objectives:</a:t>
            </a:r>
          </a:p>
          <a:p>
            <a:pPr algn="just"/>
            <a:endParaRPr lang="en-US" b="1" dirty="0">
              <a:latin typeface="Rockwell" panose="02060603020205020403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dirty="0">
                <a:latin typeface="Rockwell" panose="02060603020205020403" pitchFamily="18" charset="0"/>
              </a:rPr>
              <a:t>Investigate the behavior of </a:t>
            </a:r>
            <a:r>
              <a:rPr lang="en-US" b="1" dirty="0">
                <a:solidFill>
                  <a:srgbClr val="119FBF"/>
                </a:solidFill>
                <a:latin typeface="Rockwell" panose="02060603020205020403" pitchFamily="18" charset="0"/>
              </a:rPr>
              <a:t>different catalyst structures </a:t>
            </a:r>
            <a:r>
              <a:rPr lang="en-US" dirty="0">
                <a:latin typeface="Rockwell" panose="02060603020205020403" pitchFamily="18" charset="0"/>
              </a:rPr>
              <a:t>to identify strategies to </a:t>
            </a:r>
            <a:r>
              <a:rPr lang="en-US" b="1" dirty="0">
                <a:solidFill>
                  <a:srgbClr val="119FBF"/>
                </a:solidFill>
                <a:latin typeface="Rockwell" panose="02060603020205020403" pitchFamily="18" charset="0"/>
              </a:rPr>
              <a:t>lower activation barriers</a:t>
            </a:r>
            <a:r>
              <a:rPr lang="en-US" dirty="0">
                <a:latin typeface="Rockwell" panose="02060603020205020403" pitchFamily="18" charset="0"/>
              </a:rPr>
              <a:t>, enabling operation under milder conditions that reduce undesired parallel reactions.</a:t>
            </a:r>
          </a:p>
          <a:p>
            <a:pPr algn="just"/>
            <a:endParaRPr lang="en-US" dirty="0">
              <a:latin typeface="Rockwell" panose="02060603020205020403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dirty="0">
                <a:latin typeface="Rockwell" panose="02060603020205020403" pitchFamily="18" charset="0"/>
              </a:rPr>
              <a:t>Analyze the results obtained from the modifications made to the catalyst to </a:t>
            </a:r>
            <a:r>
              <a:rPr lang="en-US" b="1" dirty="0">
                <a:solidFill>
                  <a:srgbClr val="119FBF"/>
                </a:solidFill>
                <a:latin typeface="Rockwell" panose="02060603020205020403" pitchFamily="18" charset="0"/>
              </a:rPr>
              <a:t>understand their impact on catalytic performance</a:t>
            </a:r>
            <a:r>
              <a:rPr lang="en-US" dirty="0">
                <a:latin typeface="Rockwell" panose="02060603020205020403" pitchFamily="18" charset="0"/>
              </a:rPr>
              <a:t>. </a:t>
            </a:r>
          </a:p>
          <a:p>
            <a:pPr marL="285750" indent="-285750" algn="just">
              <a:buFont typeface="Wingdings" panose="05000000000000000000" pitchFamily="2" charset="2"/>
              <a:buChar char="q"/>
            </a:pPr>
            <a:endParaRPr lang="en-US" dirty="0">
              <a:latin typeface="Rockwell" panose="02060603020205020403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dirty="0">
                <a:latin typeface="Rockwell" panose="02060603020205020403" pitchFamily="18" charset="0"/>
              </a:rPr>
              <a:t>Conduct various tests to </a:t>
            </a:r>
            <a:r>
              <a:rPr lang="en-US" b="1" dirty="0">
                <a:solidFill>
                  <a:srgbClr val="119FBF"/>
                </a:solidFill>
                <a:latin typeface="Rockwell" panose="02060603020205020403" pitchFamily="18" charset="0"/>
              </a:rPr>
              <a:t>provide a plausible explanation </a:t>
            </a:r>
            <a:r>
              <a:rPr lang="en-US" dirty="0">
                <a:latin typeface="Rockwell" panose="02060603020205020403" pitchFamily="18" charset="0"/>
              </a:rPr>
              <a:t>for the observed results, ensuring a thorough understanding of the catalytic processes involved.</a:t>
            </a:r>
          </a:p>
        </p:txBody>
      </p:sp>
    </p:spTree>
    <p:extLst>
      <p:ext uri="{BB962C8B-B14F-4D97-AF65-F5344CB8AC3E}">
        <p14:creationId xmlns:p14="http://schemas.microsoft.com/office/powerpoint/2010/main" val="7030477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idor de contingut 5">
            <a:extLst>
              <a:ext uri="{FF2B5EF4-FFF2-40B4-BE49-F238E27FC236}">
                <a16:creationId xmlns:a16="http://schemas.microsoft.com/office/drawing/2014/main" id="{2960A672-948A-3014-22DB-386BE544CE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699" y="1246138"/>
            <a:ext cx="4975746" cy="3838196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en-US" sz="2000" b="1" i="0" dirty="0">
                <a:solidFill>
                  <a:srgbClr val="D97F30"/>
                </a:solidFill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Calculations</a:t>
            </a:r>
          </a:p>
          <a:p>
            <a:pPr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Gaussian 09</a:t>
            </a:r>
          </a:p>
          <a:p>
            <a:pPr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BP86</a:t>
            </a:r>
          </a:p>
          <a:p>
            <a:pPr lvl="1"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H, C, O, N, F and Si </a:t>
            </a: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  <a:sym typeface="Wingdings" panose="05000000000000000000" pitchFamily="2" charset="2"/>
              </a:rPr>
              <a:t>  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  <a:sym typeface="Wingdings" panose="05000000000000000000" pitchFamily="2" charset="2"/>
              </a:rPr>
              <a:t>    SVP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  <a:sym typeface="Wingdings" panose="05000000000000000000" pitchFamily="2" charset="2"/>
              </a:rPr>
              <a:t>Fe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       </a:t>
            </a: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  <a:sym typeface="Wingdings" panose="05000000000000000000" pitchFamily="2" charset="2"/>
              </a:rPr>
              <a:t>SDD</a:t>
            </a:r>
          </a:p>
          <a:p>
            <a:pPr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M06 + PCM</a:t>
            </a:r>
          </a:p>
          <a:p>
            <a:pPr lvl="1"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H, C, O, N, F and Si       cc-</a:t>
            </a:r>
            <a:r>
              <a:rPr lang="en-US" sz="2000" dirty="0" err="1">
                <a:highlight>
                  <a:srgbClr val="FFFFFF"/>
                </a:highlight>
                <a:latin typeface="Rockwell" panose="02060603020205020403" pitchFamily="18" charset="0"/>
              </a:rPr>
              <a:t>pVTZ</a:t>
            </a:r>
            <a:endParaRPr lang="en-US" sz="2000" b="0" i="0" dirty="0">
              <a:effectLst/>
              <a:highlight>
                <a:srgbClr val="FFFFFF"/>
              </a:highlight>
              <a:latin typeface="Rockwell" panose="02060603020205020403" pitchFamily="18" charset="0"/>
              <a:sym typeface="Wingdings" panose="05000000000000000000" pitchFamily="2" charset="2"/>
            </a:endParaRP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  <a:sym typeface="Wingdings" panose="05000000000000000000" pitchFamily="2" charset="2"/>
              </a:rPr>
              <a:t>Fe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       </a:t>
            </a: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  <a:sym typeface="Wingdings" panose="05000000000000000000" pitchFamily="2" charset="2"/>
              </a:rPr>
              <a:t>SDD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0A68B191-9B2A-89B5-5816-74EC12210A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ETHODOLOGY</a:t>
            </a:r>
          </a:p>
        </p:txBody>
      </p:sp>
      <p:sp>
        <p:nvSpPr>
          <p:cNvPr id="7" name="Contenidor de text 6">
            <a:extLst>
              <a:ext uri="{FF2B5EF4-FFF2-40B4-BE49-F238E27FC236}">
                <a16:creationId xmlns:a16="http://schemas.microsoft.com/office/drawing/2014/main" id="{9F2B28C4-1E78-F068-A1BC-94FCC583EA0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7</a:t>
            </a:r>
          </a:p>
        </p:txBody>
      </p:sp>
      <p:pic>
        <p:nvPicPr>
          <p:cNvPr id="9" name="Imatge 8">
            <a:extLst>
              <a:ext uri="{FF2B5EF4-FFF2-40B4-BE49-F238E27FC236}">
                <a16:creationId xmlns:a16="http://schemas.microsoft.com/office/drawing/2014/main" id="{3F567898-E383-7B68-883B-F44BE6615B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1547" y="2873312"/>
            <a:ext cx="390580" cy="152421"/>
          </a:xfrm>
          <a:prstGeom prst="rect">
            <a:avLst/>
          </a:prstGeom>
        </p:spPr>
      </p:pic>
      <p:pic>
        <p:nvPicPr>
          <p:cNvPr id="10" name="Imatge 9">
            <a:extLst>
              <a:ext uri="{FF2B5EF4-FFF2-40B4-BE49-F238E27FC236}">
                <a16:creationId xmlns:a16="http://schemas.microsoft.com/office/drawing/2014/main" id="{87AE570A-7B36-3068-7D05-FA17832946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4932" y="3325759"/>
            <a:ext cx="390580" cy="152421"/>
          </a:xfrm>
          <a:prstGeom prst="rect">
            <a:avLst/>
          </a:prstGeom>
        </p:spPr>
      </p:pic>
      <p:pic>
        <p:nvPicPr>
          <p:cNvPr id="11" name="Imatge 10">
            <a:extLst>
              <a:ext uri="{FF2B5EF4-FFF2-40B4-BE49-F238E27FC236}">
                <a16:creationId xmlns:a16="http://schemas.microsoft.com/office/drawing/2014/main" id="{22618210-AEFA-32C9-F307-3FC6CFBD95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1073" y="4283025"/>
            <a:ext cx="390580" cy="152421"/>
          </a:xfrm>
          <a:prstGeom prst="rect">
            <a:avLst/>
          </a:prstGeom>
        </p:spPr>
      </p:pic>
      <p:pic>
        <p:nvPicPr>
          <p:cNvPr id="12" name="Imatge 11">
            <a:extLst>
              <a:ext uri="{FF2B5EF4-FFF2-40B4-BE49-F238E27FC236}">
                <a16:creationId xmlns:a16="http://schemas.microsoft.com/office/drawing/2014/main" id="{080C565B-52A7-9B6C-929D-745BCEC5DD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0165" y="4721173"/>
            <a:ext cx="390580" cy="152421"/>
          </a:xfrm>
          <a:prstGeom prst="rect">
            <a:avLst/>
          </a:prstGeom>
        </p:spPr>
      </p:pic>
      <p:cxnSp>
        <p:nvCxnSpPr>
          <p:cNvPr id="2" name="Connector recte 1">
            <a:extLst>
              <a:ext uri="{FF2B5EF4-FFF2-40B4-BE49-F238E27FC236}">
                <a16:creationId xmlns:a16="http://schemas.microsoft.com/office/drawing/2014/main" id="{6E4FB2DD-3E3A-4458-0B84-7A4DF4FBEE95}"/>
              </a:ext>
            </a:extLst>
          </p:cNvPr>
          <p:cNvCxnSpPr>
            <a:cxnSpLocks/>
          </p:cNvCxnSpPr>
          <p:nvPr/>
        </p:nvCxnSpPr>
        <p:spPr>
          <a:xfrm>
            <a:off x="5871882" y="968375"/>
            <a:ext cx="6320118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Clau de tancament 3">
            <a:extLst>
              <a:ext uri="{FF2B5EF4-FFF2-40B4-BE49-F238E27FC236}">
                <a16:creationId xmlns:a16="http://schemas.microsoft.com/office/drawing/2014/main" id="{B1BA7DD7-E7A1-BAAA-072B-DA60FC7539CE}"/>
              </a:ext>
            </a:extLst>
          </p:cNvPr>
          <p:cNvSpPr/>
          <p:nvPr/>
        </p:nvSpPr>
        <p:spPr>
          <a:xfrm>
            <a:off x="4681079" y="2354778"/>
            <a:ext cx="216000" cy="1224000"/>
          </a:xfrm>
          <a:prstGeom prst="rightBrace">
            <a:avLst>
              <a:gd name="adj1" fmla="val 35133"/>
              <a:gd name="adj2" fmla="val 50000"/>
            </a:avLst>
          </a:prstGeom>
          <a:ln w="28575">
            <a:solidFill>
              <a:srgbClr val="BF4F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BF3434"/>
              </a:solidFill>
            </a:endParaRPr>
          </a:p>
        </p:txBody>
      </p:sp>
      <p:sp>
        <p:nvSpPr>
          <p:cNvPr id="5" name="QuadreDeText 4">
            <a:extLst>
              <a:ext uri="{FF2B5EF4-FFF2-40B4-BE49-F238E27FC236}">
                <a16:creationId xmlns:a16="http://schemas.microsoft.com/office/drawing/2014/main" id="{A1D166E7-A38A-61C0-71B0-DD2838DC2BFF}"/>
              </a:ext>
            </a:extLst>
          </p:cNvPr>
          <p:cNvSpPr txBox="1"/>
          <p:nvPr/>
        </p:nvSpPr>
        <p:spPr>
          <a:xfrm>
            <a:off x="4955465" y="2759409"/>
            <a:ext cx="35232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BF3434"/>
                </a:solidFill>
                <a:latin typeface="Rockwell" panose="02060603020205020403" pitchFamily="18" charset="0"/>
              </a:rPr>
              <a:t>Optimization of the geometries</a:t>
            </a:r>
          </a:p>
        </p:txBody>
      </p:sp>
      <p:sp>
        <p:nvSpPr>
          <p:cNvPr id="8" name="Clau de tancament 7">
            <a:extLst>
              <a:ext uri="{FF2B5EF4-FFF2-40B4-BE49-F238E27FC236}">
                <a16:creationId xmlns:a16="http://schemas.microsoft.com/office/drawing/2014/main" id="{EEF8B3AE-3D8E-1675-674F-4D4F39184ECB}"/>
              </a:ext>
            </a:extLst>
          </p:cNvPr>
          <p:cNvSpPr/>
          <p:nvPr/>
        </p:nvSpPr>
        <p:spPr>
          <a:xfrm>
            <a:off x="4681079" y="3753094"/>
            <a:ext cx="216000" cy="1224000"/>
          </a:xfrm>
          <a:prstGeom prst="rightBrace">
            <a:avLst>
              <a:gd name="adj1" fmla="val 35133"/>
              <a:gd name="adj2" fmla="val 50000"/>
            </a:avLst>
          </a:prstGeom>
          <a:ln w="28575">
            <a:solidFill>
              <a:srgbClr val="119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119FBF"/>
              </a:solidFill>
            </a:endParaRPr>
          </a:p>
        </p:txBody>
      </p:sp>
      <p:sp>
        <p:nvSpPr>
          <p:cNvPr id="13" name="QuadreDeText 12">
            <a:extLst>
              <a:ext uri="{FF2B5EF4-FFF2-40B4-BE49-F238E27FC236}">
                <a16:creationId xmlns:a16="http://schemas.microsoft.com/office/drawing/2014/main" id="{7F10A238-5E91-F709-4135-321C83043EB7}"/>
              </a:ext>
            </a:extLst>
          </p:cNvPr>
          <p:cNvSpPr txBox="1"/>
          <p:nvPr/>
        </p:nvSpPr>
        <p:spPr>
          <a:xfrm>
            <a:off x="4955465" y="4157725"/>
            <a:ext cx="2049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19FBF"/>
                </a:solidFill>
                <a:latin typeface="Rockwell" panose="02060603020205020403" pitchFamily="18" charset="0"/>
              </a:rPr>
              <a:t>Solvation energy</a:t>
            </a:r>
          </a:p>
        </p:txBody>
      </p:sp>
    </p:spTree>
    <p:extLst>
      <p:ext uri="{BB962C8B-B14F-4D97-AF65-F5344CB8AC3E}">
        <p14:creationId xmlns:p14="http://schemas.microsoft.com/office/powerpoint/2010/main" val="36340475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ol 2">
            <a:extLst>
              <a:ext uri="{FF2B5EF4-FFF2-40B4-BE49-F238E27FC236}">
                <a16:creationId xmlns:a16="http://schemas.microsoft.com/office/drawing/2014/main" id="{BE5FDE99-6E9B-F41B-3B2B-D1367CB72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ETHODOLOGY</a:t>
            </a:r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4581BBBC-EBBA-1AB3-31B5-E0460AD26C8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8</a:t>
            </a:r>
          </a:p>
        </p:txBody>
      </p:sp>
      <p:sp>
        <p:nvSpPr>
          <p:cNvPr id="7" name="Contenidor de contingut 5">
            <a:extLst>
              <a:ext uri="{FF2B5EF4-FFF2-40B4-BE49-F238E27FC236}">
                <a16:creationId xmlns:a16="http://schemas.microsoft.com/office/drawing/2014/main" id="{8A213E6F-38B0-97C9-FE38-EE683463BF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698" y="1246138"/>
            <a:ext cx="10515600" cy="4351338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en-US" sz="2000" b="1" i="0" dirty="0">
                <a:solidFill>
                  <a:srgbClr val="D97F30"/>
                </a:solidFill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Complementary studies</a:t>
            </a:r>
          </a:p>
          <a:p>
            <a:pPr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Electronic and geometrical indicators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tomic charges (Natural Population Analysis)</a:t>
            </a:r>
          </a:p>
          <a:p>
            <a:pPr lvl="1"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Mayer Bond Order (MBO)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Fukui function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 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Bond lengths</a:t>
            </a:r>
            <a:endParaRPr lang="en-US" sz="2000" b="0" i="0" dirty="0">
              <a:effectLst/>
              <a:highlight>
                <a:srgbClr val="FFFFFF"/>
              </a:highlight>
              <a:latin typeface="Rockwell" panose="02060603020205020403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Steric maps (</a:t>
            </a:r>
            <a:r>
              <a:rPr lang="en-US" sz="2000" b="0" i="0" dirty="0" err="1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SambVca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)</a:t>
            </a:r>
            <a:endParaRPr lang="en-US" sz="2000" dirty="0">
              <a:highlight>
                <a:srgbClr val="FFFFFF"/>
              </a:highlight>
              <a:latin typeface="Rockwell" panose="02060603020205020403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romaticity (ESI-3D)</a:t>
            </a:r>
            <a:endParaRPr lang="en-US" sz="2000" b="0" i="0" dirty="0">
              <a:effectLst/>
              <a:highlight>
                <a:srgbClr val="FFFFFF"/>
              </a:highlight>
              <a:latin typeface="Rockwell" panose="02060603020205020403" pitchFamily="18" charset="0"/>
            </a:endParaRPr>
          </a:p>
        </p:txBody>
      </p:sp>
      <p:cxnSp>
        <p:nvCxnSpPr>
          <p:cNvPr id="2" name="Connector recte 1">
            <a:extLst>
              <a:ext uri="{FF2B5EF4-FFF2-40B4-BE49-F238E27FC236}">
                <a16:creationId xmlns:a16="http://schemas.microsoft.com/office/drawing/2014/main" id="{1E330FA5-3CEA-2859-558F-0574D2DBF2C1}"/>
              </a:ext>
            </a:extLst>
          </p:cNvPr>
          <p:cNvCxnSpPr>
            <a:cxnSpLocks/>
          </p:cNvCxnSpPr>
          <p:nvPr/>
        </p:nvCxnSpPr>
        <p:spPr>
          <a:xfrm>
            <a:off x="5871882" y="968375"/>
            <a:ext cx="6320118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35018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idor de contingut 5">
            <a:extLst>
              <a:ext uri="{FF2B5EF4-FFF2-40B4-BE49-F238E27FC236}">
                <a16:creationId xmlns:a16="http://schemas.microsoft.com/office/drawing/2014/main" id="{AAFF24C2-69A2-55C3-AE79-F9A5B67C32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698" y="1246138"/>
            <a:ext cx="6714431" cy="4351338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en-US" sz="2000" b="1" i="0" dirty="0">
                <a:solidFill>
                  <a:srgbClr val="D97F30"/>
                </a:solidFill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Complementary studies</a:t>
            </a:r>
          </a:p>
          <a:p>
            <a:pPr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Electronic and geometrical indicators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tomic charges (Natural Population Analysis)</a:t>
            </a:r>
          </a:p>
          <a:p>
            <a:pPr lvl="1"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Mayer Bond Order (MBO)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Fukui function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 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Bond lengths</a:t>
            </a:r>
            <a:endParaRPr lang="en-US" sz="2000" b="0" i="0" dirty="0">
              <a:effectLst/>
              <a:highlight>
                <a:srgbClr val="FFFFFF"/>
              </a:highlight>
              <a:latin typeface="Rockwell" panose="02060603020205020403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Steric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 maps (</a:t>
            </a:r>
            <a:r>
              <a:rPr lang="en-US" sz="2000" b="0" i="0" dirty="0" err="1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SambVca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)</a:t>
            </a:r>
            <a:endParaRPr lang="en-US" sz="2000" dirty="0">
              <a:highlight>
                <a:srgbClr val="FFFFFF"/>
              </a:highlight>
              <a:latin typeface="Rockwell" panose="02060603020205020403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romaticity (ESI-3D)</a:t>
            </a:r>
            <a:endParaRPr lang="en-US" sz="2000" b="0" i="0" dirty="0">
              <a:effectLst/>
              <a:highlight>
                <a:srgbClr val="FFFFFF"/>
              </a:highlight>
              <a:latin typeface="Rockwell" panose="02060603020205020403" pitchFamily="18" charset="0"/>
            </a:endParaRP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BE5FDE99-6E9B-F41B-3B2B-D1367CB72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ETHODOLOGY</a:t>
            </a:r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4581BBBC-EBBA-1AB3-31B5-E0460AD26C8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8</a:t>
            </a:r>
          </a:p>
        </p:txBody>
      </p:sp>
      <p:cxnSp>
        <p:nvCxnSpPr>
          <p:cNvPr id="2" name="Connector recte 1">
            <a:extLst>
              <a:ext uri="{FF2B5EF4-FFF2-40B4-BE49-F238E27FC236}">
                <a16:creationId xmlns:a16="http://schemas.microsoft.com/office/drawing/2014/main" id="{1E330FA5-3CEA-2859-558F-0574D2DBF2C1}"/>
              </a:ext>
            </a:extLst>
          </p:cNvPr>
          <p:cNvCxnSpPr>
            <a:cxnSpLocks/>
          </p:cNvCxnSpPr>
          <p:nvPr/>
        </p:nvCxnSpPr>
        <p:spPr>
          <a:xfrm>
            <a:off x="5871882" y="968375"/>
            <a:ext cx="6320118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203E4573-55DB-66E7-9064-2B6AC03F5012}"/>
              </a:ext>
            </a:extLst>
          </p:cNvPr>
          <p:cNvSpPr/>
          <p:nvPr/>
        </p:nvSpPr>
        <p:spPr>
          <a:xfrm>
            <a:off x="237698" y="4128447"/>
            <a:ext cx="6204045" cy="941696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QuadreDeText 6">
            <a:extLst>
              <a:ext uri="{FF2B5EF4-FFF2-40B4-BE49-F238E27FC236}">
                <a16:creationId xmlns:a16="http://schemas.microsoft.com/office/drawing/2014/main" id="{F531C88C-12D3-7019-0443-F7E3BB2809B5}"/>
              </a:ext>
            </a:extLst>
          </p:cNvPr>
          <p:cNvSpPr txBox="1"/>
          <p:nvPr/>
        </p:nvSpPr>
        <p:spPr>
          <a:xfrm>
            <a:off x="8167823" y="1246138"/>
            <a:ext cx="33348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Atomic charges:</a:t>
            </a:r>
          </a:p>
          <a:p>
            <a:r>
              <a:rPr lang="en-US" dirty="0">
                <a:latin typeface="Rockwell" panose="02060603020205020403" pitchFamily="18" charset="0"/>
              </a:rPr>
              <a:t>distribution of the electron density in each atom.</a:t>
            </a:r>
          </a:p>
        </p:txBody>
      </p:sp>
      <p:sp>
        <p:nvSpPr>
          <p:cNvPr id="8" name="QuadreDeText 7">
            <a:extLst>
              <a:ext uri="{FF2B5EF4-FFF2-40B4-BE49-F238E27FC236}">
                <a16:creationId xmlns:a16="http://schemas.microsoft.com/office/drawing/2014/main" id="{D89F0976-9100-A8C5-152F-8A9FD01B0420}"/>
              </a:ext>
            </a:extLst>
          </p:cNvPr>
          <p:cNvSpPr txBox="1"/>
          <p:nvPr/>
        </p:nvSpPr>
        <p:spPr>
          <a:xfrm>
            <a:off x="7509574" y="2771784"/>
            <a:ext cx="36558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Mayer Bond Order (MBO):</a:t>
            </a:r>
          </a:p>
          <a:p>
            <a:r>
              <a:rPr lang="en-US" dirty="0">
                <a:latin typeface="Rockwell" panose="02060603020205020403" pitchFamily="18" charset="0"/>
              </a:rPr>
              <a:t>average number of electrons shared between two atoms.</a:t>
            </a:r>
          </a:p>
        </p:txBody>
      </p:sp>
      <p:cxnSp>
        <p:nvCxnSpPr>
          <p:cNvPr id="11" name="Connector de fletxa recta 10">
            <a:extLst>
              <a:ext uri="{FF2B5EF4-FFF2-40B4-BE49-F238E27FC236}">
                <a16:creationId xmlns:a16="http://schemas.microsoft.com/office/drawing/2014/main" id="{87737F5C-AC9C-BD5E-348E-408BB7645CD7}"/>
              </a:ext>
            </a:extLst>
          </p:cNvPr>
          <p:cNvCxnSpPr>
            <a:cxnSpLocks/>
          </p:cNvCxnSpPr>
          <p:nvPr/>
        </p:nvCxnSpPr>
        <p:spPr>
          <a:xfrm flipV="1">
            <a:off x="6441743" y="1791495"/>
            <a:ext cx="1492022" cy="60208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Connector de fletxa recta 12">
            <a:extLst>
              <a:ext uri="{FF2B5EF4-FFF2-40B4-BE49-F238E27FC236}">
                <a16:creationId xmlns:a16="http://schemas.microsoft.com/office/drawing/2014/main" id="{89661E23-824A-9189-5648-DE32E3B8F91D}"/>
              </a:ext>
            </a:extLst>
          </p:cNvPr>
          <p:cNvCxnSpPr/>
          <p:nvPr/>
        </p:nvCxnSpPr>
        <p:spPr>
          <a:xfrm>
            <a:off x="4208929" y="2918012"/>
            <a:ext cx="2985247" cy="2554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Connector de fletxa recta 15">
            <a:extLst>
              <a:ext uri="{FF2B5EF4-FFF2-40B4-BE49-F238E27FC236}">
                <a16:creationId xmlns:a16="http://schemas.microsoft.com/office/drawing/2014/main" id="{62F13B39-84E3-5020-02E0-E7FAB4FF09F8}"/>
              </a:ext>
            </a:extLst>
          </p:cNvPr>
          <p:cNvCxnSpPr/>
          <p:nvPr/>
        </p:nvCxnSpPr>
        <p:spPr>
          <a:xfrm>
            <a:off x="2958353" y="3321424"/>
            <a:ext cx="2756647" cy="130436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QuadreDeText 9">
            <a:extLst>
              <a:ext uri="{FF2B5EF4-FFF2-40B4-BE49-F238E27FC236}">
                <a16:creationId xmlns:a16="http://schemas.microsoft.com/office/drawing/2014/main" id="{74D3207B-3CB0-BD56-C398-F02C46FE4BEC}"/>
              </a:ext>
            </a:extLst>
          </p:cNvPr>
          <p:cNvSpPr txBox="1"/>
          <p:nvPr/>
        </p:nvSpPr>
        <p:spPr>
          <a:xfrm>
            <a:off x="0" y="6445313"/>
            <a:ext cx="629920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a-ES" sz="1050" i="1" dirty="0" err="1">
                <a:latin typeface="Source Sans Pro" panose="020B0503030403020204" pitchFamily="34" charset="0"/>
                <a:ea typeface="Source Sans Pro" panose="020B0503030403020204" pitchFamily="34" charset="0"/>
              </a:rPr>
              <a:t>Chem</a:t>
            </a:r>
            <a:r>
              <a:rPr lang="ca-ES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. </a:t>
            </a:r>
            <a:r>
              <a:rPr lang="ca-ES" sz="1050" i="1" dirty="0" err="1">
                <a:latin typeface="Source Sans Pro" panose="020B0503030403020204" pitchFamily="34" charset="0"/>
                <a:ea typeface="Source Sans Pro" panose="020B0503030403020204" pitchFamily="34" charset="0"/>
              </a:rPr>
              <a:t>Phys</a:t>
            </a:r>
            <a:r>
              <a:rPr lang="ca-ES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. </a:t>
            </a:r>
            <a:r>
              <a:rPr lang="ca-ES" sz="1050" i="1" dirty="0" err="1">
                <a:latin typeface="Source Sans Pro" panose="020B0503030403020204" pitchFamily="34" charset="0"/>
                <a:ea typeface="Source Sans Pro" panose="020B0503030403020204" pitchFamily="34" charset="0"/>
              </a:rPr>
              <a:t>Lett</a:t>
            </a:r>
            <a:r>
              <a:rPr lang="ca-ES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.</a:t>
            </a:r>
            <a:r>
              <a:rPr lang="ca-ES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ca-ES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83</a:t>
            </a:r>
            <a:r>
              <a:rPr lang="ca-ES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ca-ES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97</a:t>
            </a:r>
            <a:r>
              <a:rPr lang="ca-ES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270–274.</a:t>
            </a:r>
          </a:p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J. Am. Chem. Soc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86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08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5708–5711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  <p:pic>
        <p:nvPicPr>
          <p:cNvPr id="9" name="Imatge 8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[&#10;\boxed{f_k=-\left(\frac{\partial q_k}{\partial N}\right)_{\nu(r)} \, \Longrightarrow \, f_k=q_k^{N-1}-q_k^N}&#10;\]&#10;&#10;\end{document}" title="IguanaTex Bitmap Display">
            <a:extLst>
              <a:ext uri="{FF2B5EF4-FFF2-40B4-BE49-F238E27FC236}">
                <a16:creationId xmlns:a16="http://schemas.microsoft.com/office/drawing/2014/main" id="{B18A1A21-4C56-367F-F083-06B41E9FC56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5306601"/>
            <a:ext cx="4473388" cy="815311"/>
          </a:xfrm>
          <a:prstGeom prst="rect">
            <a:avLst/>
          </a:prstGeom>
        </p:spPr>
      </p:pic>
      <p:sp>
        <p:nvSpPr>
          <p:cNvPr id="12" name="QuadreDeText 11">
            <a:extLst>
              <a:ext uri="{FF2B5EF4-FFF2-40B4-BE49-F238E27FC236}">
                <a16:creationId xmlns:a16="http://schemas.microsoft.com/office/drawing/2014/main" id="{F4100682-58E3-3EFA-B613-FA32AC11A636}"/>
              </a:ext>
            </a:extLst>
          </p:cNvPr>
          <p:cNvSpPr txBox="1"/>
          <p:nvPr/>
        </p:nvSpPr>
        <p:spPr>
          <a:xfrm>
            <a:off x="6096000" y="4050586"/>
            <a:ext cx="3852333" cy="10984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b="1" dirty="0">
                <a:highlight>
                  <a:srgbClr val="FFFFFF"/>
                </a:highlight>
                <a:latin typeface="Rockwell" panose="02060603020205020403" pitchFamily="18" charset="0"/>
              </a:rPr>
              <a:t>Fukui function:</a:t>
            </a:r>
          </a:p>
          <a:p>
            <a:pPr>
              <a:lnSpc>
                <a:spcPct val="125000"/>
              </a:lnSpc>
            </a:pPr>
            <a:r>
              <a:rPr lang="en-US" dirty="0">
                <a:highlight>
                  <a:srgbClr val="FFFFFF"/>
                </a:highlight>
                <a:latin typeface="Rockwell" panose="02060603020205020403" pitchFamily="18" charset="0"/>
              </a:rPr>
              <a:t>describes the capacity of an atom to deal with an electrophilic attack. </a:t>
            </a:r>
            <a:r>
              <a:rPr lang="en-US" b="1" dirty="0">
                <a:highlight>
                  <a:srgbClr val="FFFFFF"/>
                </a:highlight>
                <a:latin typeface="Rockwell" panose="02060603020205020403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582067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idor de contingut 5">
            <a:extLst>
              <a:ext uri="{FF2B5EF4-FFF2-40B4-BE49-F238E27FC236}">
                <a16:creationId xmlns:a16="http://schemas.microsoft.com/office/drawing/2014/main" id="{5FEC7E5B-4018-A7D3-21EB-E41D06B6E979}"/>
              </a:ext>
            </a:extLst>
          </p:cNvPr>
          <p:cNvSpPr txBox="1">
            <a:spLocks/>
          </p:cNvSpPr>
          <p:nvPr/>
        </p:nvSpPr>
        <p:spPr>
          <a:xfrm>
            <a:off x="237698" y="1246138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en-US" sz="2000" b="1" dirty="0">
                <a:solidFill>
                  <a:srgbClr val="D97F30"/>
                </a:solidFill>
                <a:highlight>
                  <a:srgbClr val="FFFFFF"/>
                </a:highlight>
                <a:latin typeface="Rockwell" panose="02060603020205020403" pitchFamily="18" charset="0"/>
              </a:rPr>
              <a:t>Complementary studies</a:t>
            </a: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Electronic and geometrical indicators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tomic charges (Natural Population Analysis)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Mayer Bond Order (MBO)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Fukui function 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Bond lengths</a:t>
            </a: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Steric maps (</a:t>
            </a:r>
            <a:r>
              <a:rPr lang="en-US" sz="2000" dirty="0" err="1">
                <a:highlight>
                  <a:srgbClr val="FFFFFF"/>
                </a:highlight>
                <a:latin typeface="Rockwell" panose="02060603020205020403" pitchFamily="18" charset="0"/>
              </a:rPr>
              <a:t>SambVca</a:t>
            </a: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romaticity (ESI-3D)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BE5FDE99-6E9B-F41B-3B2B-D1367CB72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ETHODOLOGY</a:t>
            </a:r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4581BBBC-EBBA-1AB3-31B5-E0460AD26C8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8</a:t>
            </a:r>
          </a:p>
        </p:txBody>
      </p:sp>
      <p:cxnSp>
        <p:nvCxnSpPr>
          <p:cNvPr id="2" name="Connector recte 1">
            <a:extLst>
              <a:ext uri="{FF2B5EF4-FFF2-40B4-BE49-F238E27FC236}">
                <a16:creationId xmlns:a16="http://schemas.microsoft.com/office/drawing/2014/main" id="{1E330FA5-3CEA-2859-558F-0574D2DBF2C1}"/>
              </a:ext>
            </a:extLst>
          </p:cNvPr>
          <p:cNvCxnSpPr>
            <a:cxnSpLocks/>
          </p:cNvCxnSpPr>
          <p:nvPr/>
        </p:nvCxnSpPr>
        <p:spPr>
          <a:xfrm>
            <a:off x="5871882" y="968375"/>
            <a:ext cx="6320118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89B9C0DE-BF59-92E4-CADD-0429FCB2869E}"/>
              </a:ext>
            </a:extLst>
          </p:cNvPr>
          <p:cNvSpPr/>
          <p:nvPr/>
        </p:nvSpPr>
        <p:spPr>
          <a:xfrm>
            <a:off x="237698" y="4582989"/>
            <a:ext cx="6204045" cy="941696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DEEF506-5FF3-2842-6A4C-5443E95744E0}"/>
              </a:ext>
            </a:extLst>
          </p:cNvPr>
          <p:cNvSpPr/>
          <p:nvPr/>
        </p:nvSpPr>
        <p:spPr>
          <a:xfrm>
            <a:off x="237697" y="1811156"/>
            <a:ext cx="6204045" cy="2273469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5" name="Imatge 14">
            <a:extLst>
              <a:ext uri="{FF2B5EF4-FFF2-40B4-BE49-F238E27FC236}">
                <a16:creationId xmlns:a16="http://schemas.microsoft.com/office/drawing/2014/main" id="{E425A92B-850F-856B-51CA-B36B4C3E609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1" t="34953" r="30819"/>
          <a:stretch/>
        </p:blipFill>
        <p:spPr>
          <a:xfrm>
            <a:off x="8367969" y="1112335"/>
            <a:ext cx="3438118" cy="2896671"/>
          </a:xfrm>
          <a:prstGeom prst="rect">
            <a:avLst/>
          </a:prstGeom>
        </p:spPr>
      </p:pic>
      <p:sp>
        <p:nvSpPr>
          <p:cNvPr id="8" name="QuadreDeText 7">
            <a:extLst>
              <a:ext uri="{FF2B5EF4-FFF2-40B4-BE49-F238E27FC236}">
                <a16:creationId xmlns:a16="http://schemas.microsoft.com/office/drawing/2014/main" id="{E3F6FBBD-E481-0378-CF46-542485C12185}"/>
              </a:ext>
            </a:extLst>
          </p:cNvPr>
          <p:cNvSpPr txBox="1"/>
          <p:nvPr/>
        </p:nvSpPr>
        <p:spPr>
          <a:xfrm>
            <a:off x="-2599" y="6603812"/>
            <a:ext cx="62992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Nat. </a:t>
            </a:r>
            <a:r>
              <a:rPr lang="fr-FR" sz="1050" i="1" dirty="0" err="1">
                <a:latin typeface="Source Sans Pro" panose="020B0503030403020204" pitchFamily="34" charset="0"/>
                <a:ea typeface="Source Sans Pro" panose="020B0503030403020204" pitchFamily="34" charset="0"/>
              </a:rPr>
              <a:t>Chem</a:t>
            </a:r>
            <a:r>
              <a:rPr lang="fr-FR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.</a:t>
            </a:r>
            <a:r>
              <a:rPr lang="fr-FR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fr-FR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19</a:t>
            </a:r>
            <a:r>
              <a:rPr lang="fr-FR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fr-FR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1</a:t>
            </a:r>
            <a:r>
              <a:rPr lang="fr-FR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872–879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  <p:grpSp>
        <p:nvGrpSpPr>
          <p:cNvPr id="24" name="Agrupa 23">
            <a:extLst>
              <a:ext uri="{FF2B5EF4-FFF2-40B4-BE49-F238E27FC236}">
                <a16:creationId xmlns:a16="http://schemas.microsoft.com/office/drawing/2014/main" id="{86D71A32-100D-A4B1-A797-1933F821D7C7}"/>
              </a:ext>
            </a:extLst>
          </p:cNvPr>
          <p:cNvGrpSpPr>
            <a:grpSpLocks noChangeAspect="1"/>
          </p:cNvGrpSpPr>
          <p:nvPr/>
        </p:nvGrpSpPr>
        <p:grpSpPr>
          <a:xfrm>
            <a:off x="4362841" y="3922473"/>
            <a:ext cx="5034275" cy="2681339"/>
            <a:chOff x="3047543" y="511984"/>
            <a:chExt cx="7666183" cy="4083139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E19ECAF-28D0-4CC8-2464-C459E7BFC049}"/>
                </a:ext>
              </a:extLst>
            </p:cNvPr>
            <p:cNvSpPr/>
            <p:nvPr/>
          </p:nvSpPr>
          <p:spPr>
            <a:xfrm>
              <a:off x="3047543" y="534384"/>
              <a:ext cx="7666183" cy="4060739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Agrupa 25">
              <a:extLst>
                <a:ext uri="{FF2B5EF4-FFF2-40B4-BE49-F238E27FC236}">
                  <a16:creationId xmlns:a16="http://schemas.microsoft.com/office/drawing/2014/main" id="{7C498435-455F-6B34-8EC3-72B283107869}"/>
                </a:ext>
              </a:extLst>
            </p:cNvPr>
            <p:cNvGrpSpPr/>
            <p:nvPr/>
          </p:nvGrpSpPr>
          <p:grpSpPr>
            <a:xfrm>
              <a:off x="3268976" y="511984"/>
              <a:ext cx="7195188" cy="4059663"/>
              <a:chOff x="3219956" y="511984"/>
              <a:chExt cx="7195188" cy="4059663"/>
            </a:xfrm>
          </p:grpSpPr>
          <p:grpSp>
            <p:nvGrpSpPr>
              <p:cNvPr id="27" name="Agrupa 26">
                <a:extLst>
                  <a:ext uri="{FF2B5EF4-FFF2-40B4-BE49-F238E27FC236}">
                    <a16:creationId xmlns:a16="http://schemas.microsoft.com/office/drawing/2014/main" id="{940947C5-86B4-89FA-980E-EBE169D9C8AC}"/>
                  </a:ext>
                </a:extLst>
              </p:cNvPr>
              <p:cNvGrpSpPr/>
              <p:nvPr/>
            </p:nvGrpSpPr>
            <p:grpSpPr>
              <a:xfrm>
                <a:off x="3219956" y="1085241"/>
                <a:ext cx="6786561" cy="3486406"/>
                <a:chOff x="4922852" y="2028544"/>
                <a:chExt cx="5094008" cy="2616904"/>
              </a:xfrm>
            </p:grpSpPr>
            <p:grpSp>
              <p:nvGrpSpPr>
                <p:cNvPr id="32" name="Agrupa 31">
                  <a:extLst>
                    <a:ext uri="{FF2B5EF4-FFF2-40B4-BE49-F238E27FC236}">
                      <a16:creationId xmlns:a16="http://schemas.microsoft.com/office/drawing/2014/main" id="{F9F6E8F7-38DB-B101-58DF-11FA68E95E3B}"/>
                    </a:ext>
                  </a:extLst>
                </p:cNvPr>
                <p:cNvGrpSpPr/>
                <p:nvPr/>
              </p:nvGrpSpPr>
              <p:grpSpPr>
                <a:xfrm>
                  <a:off x="4922852" y="2028544"/>
                  <a:ext cx="2346294" cy="2616904"/>
                  <a:chOff x="4922852" y="2009559"/>
                  <a:chExt cx="2346294" cy="2616904"/>
                </a:xfrm>
              </p:grpSpPr>
              <p:graphicFrame>
                <p:nvGraphicFramePr>
                  <p:cNvPr id="36" name="Objecte 35">
                    <a:extLst>
                      <a:ext uri="{FF2B5EF4-FFF2-40B4-BE49-F238E27FC236}">
                        <a16:creationId xmlns:a16="http://schemas.microsoft.com/office/drawing/2014/main" id="{CA1DC74D-EF79-5F59-EC5E-26C7D9D07FB8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89812276"/>
                      </p:ext>
                    </p:extLst>
                  </p:nvPr>
                </p:nvGraphicFramePr>
                <p:xfrm>
                  <a:off x="5093493" y="2009559"/>
                  <a:ext cx="2005013" cy="203993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3" imgW="2005003" imgH="2040296" progId="ChemDraw.Document.6.0">
                          <p:embed/>
                        </p:oleObj>
                      </mc:Choice>
                      <mc:Fallback>
                        <p:oleObj name="CS ChemDraw Drawing" r:id="rId3" imgW="2005003" imgH="2040296" progId="ChemDraw.Document.6.0">
                          <p:embed/>
                          <p:pic>
                            <p:nvPicPr>
                              <p:cNvPr id="3" name="Objecte 2">
                                <a:extLst>
                                  <a:ext uri="{FF2B5EF4-FFF2-40B4-BE49-F238E27FC236}">
                                    <a16:creationId xmlns:a16="http://schemas.microsoft.com/office/drawing/2014/main" id="{65D6C908-369F-A375-ACB2-9FB945BC422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093493" y="2009559"/>
                                <a:ext cx="2005013" cy="203993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7" name="QuadreDeText 36">
                    <a:extLst>
                      <a:ext uri="{FF2B5EF4-FFF2-40B4-BE49-F238E27FC236}">
                        <a16:creationId xmlns:a16="http://schemas.microsoft.com/office/drawing/2014/main" id="{3C0E931C-CB6F-E3CA-40C1-8662FABD8953}"/>
                      </a:ext>
                    </a:extLst>
                  </p:cNvPr>
                  <p:cNvSpPr txBox="1"/>
                  <p:nvPr/>
                </p:nvSpPr>
                <p:spPr>
                  <a:xfrm>
                    <a:off x="4922852" y="4239491"/>
                    <a:ext cx="2346294" cy="3869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600" dirty="0">
                        <a:latin typeface="Rockwell" panose="02060603020205020403" pitchFamily="18" charset="0"/>
                      </a:rPr>
                      <a:t>%</a:t>
                    </a:r>
                    <a:r>
                      <a:rPr lang="en-US" sz="1600" i="1" dirty="0" err="1">
                        <a:latin typeface="Rockwell" panose="02060603020205020403" pitchFamily="18" charset="0"/>
                      </a:rPr>
                      <a:t>V</a:t>
                    </a:r>
                    <a:r>
                      <a:rPr lang="en-US" sz="1600" i="1" baseline="-25000" dirty="0" err="1">
                        <a:latin typeface="Rockwell" panose="02060603020205020403" pitchFamily="18" charset="0"/>
                      </a:rPr>
                      <a:t>bur</a:t>
                    </a:r>
                    <a:endParaRPr lang="en-US" sz="1600" i="1" baseline="-25000" dirty="0">
                      <a:latin typeface="Rockwell" panose="02060603020205020403" pitchFamily="18" charset="0"/>
                    </a:endParaRPr>
                  </a:p>
                </p:txBody>
              </p:sp>
            </p:grpSp>
            <p:grpSp>
              <p:nvGrpSpPr>
                <p:cNvPr id="33" name="Agrupa 32">
                  <a:extLst>
                    <a:ext uri="{FF2B5EF4-FFF2-40B4-BE49-F238E27FC236}">
                      <a16:creationId xmlns:a16="http://schemas.microsoft.com/office/drawing/2014/main" id="{5F5C6518-DEA1-0002-2C5E-E307AA389EAF}"/>
                    </a:ext>
                  </a:extLst>
                </p:cNvPr>
                <p:cNvGrpSpPr/>
                <p:nvPr/>
              </p:nvGrpSpPr>
              <p:grpSpPr>
                <a:xfrm>
                  <a:off x="7670566" y="2028544"/>
                  <a:ext cx="2346294" cy="2616904"/>
                  <a:chOff x="8178800" y="2009559"/>
                  <a:chExt cx="2346294" cy="2616904"/>
                </a:xfrm>
              </p:grpSpPr>
              <p:pic>
                <p:nvPicPr>
                  <p:cNvPr id="34" name="Imatge 33">
                    <a:extLst>
                      <a:ext uri="{FF2B5EF4-FFF2-40B4-BE49-F238E27FC236}">
                        <a16:creationId xmlns:a16="http://schemas.microsoft.com/office/drawing/2014/main" id="{4B27F248-522A-499C-023A-B8AB996B211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5"/>
                  <a:srcRect l="7730" t="9834" r="22525" b="6316"/>
                  <a:stretch/>
                </p:blipFill>
                <p:spPr>
                  <a:xfrm>
                    <a:off x="8219990" y="2009559"/>
                    <a:ext cx="2263915" cy="2042806"/>
                  </a:xfrm>
                  <a:prstGeom prst="rect">
                    <a:avLst/>
                  </a:prstGeom>
                </p:spPr>
              </p:pic>
              <p:sp>
                <p:nvSpPr>
                  <p:cNvPr id="35" name="QuadreDeText 34">
                    <a:extLst>
                      <a:ext uri="{FF2B5EF4-FFF2-40B4-BE49-F238E27FC236}">
                        <a16:creationId xmlns:a16="http://schemas.microsoft.com/office/drawing/2014/main" id="{44EFCF9A-2E2C-DF5C-CC00-4F97C93AEEE7}"/>
                      </a:ext>
                    </a:extLst>
                  </p:cNvPr>
                  <p:cNvSpPr txBox="1"/>
                  <p:nvPr/>
                </p:nvSpPr>
                <p:spPr>
                  <a:xfrm>
                    <a:off x="8178800" y="4239491"/>
                    <a:ext cx="2346294" cy="3869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600" i="1" dirty="0">
                        <a:latin typeface="Rockwell" panose="02060603020205020403" pitchFamily="18" charset="0"/>
                      </a:rPr>
                      <a:t>Steric maps</a:t>
                    </a:r>
                    <a:endParaRPr lang="en-US" sz="1600" i="1" baseline="-25000" dirty="0">
                      <a:latin typeface="Rockwell" panose="02060603020205020403" pitchFamily="18" charset="0"/>
                    </a:endParaRPr>
                  </a:p>
                </p:txBody>
              </p:sp>
            </p:grpSp>
          </p:grpSp>
          <p:cxnSp>
            <p:nvCxnSpPr>
              <p:cNvPr id="28" name="Connector de fletxa recta 27">
                <a:extLst>
                  <a:ext uri="{FF2B5EF4-FFF2-40B4-BE49-F238E27FC236}">
                    <a16:creationId xmlns:a16="http://schemas.microsoft.com/office/drawing/2014/main" id="{5B22A7E5-1908-44DE-49DD-C70C3814ACBA}"/>
                  </a:ext>
                </a:extLst>
              </p:cNvPr>
              <p:cNvCxnSpPr/>
              <p:nvPr/>
            </p:nvCxnSpPr>
            <p:spPr>
              <a:xfrm flipV="1">
                <a:off x="8469745" y="905164"/>
                <a:ext cx="0" cy="149629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Connector de fletxa recta 28">
                <a:extLst>
                  <a:ext uri="{FF2B5EF4-FFF2-40B4-BE49-F238E27FC236}">
                    <a16:creationId xmlns:a16="http://schemas.microsoft.com/office/drawing/2014/main" id="{F57B7AE7-B129-5542-AA7C-E77A8CEFC8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60509" y="2387602"/>
                <a:ext cx="1616367" cy="1385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0" name="QuadreDeText 29">
                <a:extLst>
                  <a:ext uri="{FF2B5EF4-FFF2-40B4-BE49-F238E27FC236}">
                    <a16:creationId xmlns:a16="http://schemas.microsoft.com/office/drawing/2014/main" id="{AF924579-4B8A-C63E-A763-2215D0118E1C}"/>
                  </a:ext>
                </a:extLst>
              </p:cNvPr>
              <p:cNvSpPr txBox="1"/>
              <p:nvPr/>
            </p:nvSpPr>
            <p:spPr>
              <a:xfrm>
                <a:off x="6949576" y="511984"/>
                <a:ext cx="3016131" cy="515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Rockwell" panose="02060603020205020403" pitchFamily="18" charset="0"/>
                  </a:rPr>
                  <a:t>Y</a:t>
                </a:r>
              </a:p>
            </p:txBody>
          </p:sp>
          <p:sp>
            <p:nvSpPr>
              <p:cNvPr id="31" name="QuadreDeText 30">
                <a:extLst>
                  <a:ext uri="{FF2B5EF4-FFF2-40B4-BE49-F238E27FC236}">
                    <a16:creationId xmlns:a16="http://schemas.microsoft.com/office/drawing/2014/main" id="{F329757E-950C-9F04-43F8-1FB3D6FE2D18}"/>
                  </a:ext>
                </a:extLst>
              </p:cNvPr>
              <p:cNvSpPr txBox="1"/>
              <p:nvPr/>
            </p:nvSpPr>
            <p:spPr>
              <a:xfrm rot="5400000">
                <a:off x="9902401" y="2202937"/>
                <a:ext cx="656154" cy="369332"/>
              </a:xfrm>
              <a:prstGeom prst="rect">
                <a:avLst/>
              </a:prstGeom>
              <a:noFill/>
            </p:spPr>
            <p:txBody>
              <a:bodyPr vert="vert"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Rockwell" panose="02060603020205020403" pitchFamily="18" charset="0"/>
                  </a:rPr>
                  <a:t>X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844556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idor de contingut 5">
            <a:extLst>
              <a:ext uri="{FF2B5EF4-FFF2-40B4-BE49-F238E27FC236}">
                <a16:creationId xmlns:a16="http://schemas.microsoft.com/office/drawing/2014/main" id="{5D415F90-8E01-1926-2BA2-6FFCF7ABF0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698" y="1246138"/>
            <a:ext cx="10515600" cy="4351338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en-US" sz="2000" b="1" i="0" dirty="0">
                <a:solidFill>
                  <a:srgbClr val="D97F30"/>
                </a:solidFill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Complementary studies</a:t>
            </a:r>
          </a:p>
          <a:p>
            <a:pPr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Electronic and geometrical indicators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tomic charges (Natural Population Analysis)</a:t>
            </a:r>
          </a:p>
          <a:p>
            <a:pPr lvl="1"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Mayer Bond Order (MBO)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Fukui function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 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Bond lengths</a:t>
            </a:r>
            <a:endParaRPr lang="en-US" sz="2000" b="0" i="0" dirty="0">
              <a:effectLst/>
              <a:highlight>
                <a:srgbClr val="FFFFFF"/>
              </a:highlight>
              <a:latin typeface="Rockwell" panose="02060603020205020403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Steric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 maps (</a:t>
            </a:r>
            <a:r>
              <a:rPr lang="en-US" sz="2000" b="0" i="0" dirty="0" err="1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SambVca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)</a:t>
            </a:r>
            <a:endParaRPr lang="en-US" sz="2000" dirty="0">
              <a:highlight>
                <a:srgbClr val="FFFFFF"/>
              </a:highlight>
              <a:latin typeface="Rockwell" panose="02060603020205020403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romaticity (ESI-3D)</a:t>
            </a:r>
            <a:endParaRPr lang="en-US" sz="2000" b="0" i="0" dirty="0">
              <a:effectLst/>
              <a:highlight>
                <a:srgbClr val="FFFFFF"/>
              </a:highlight>
              <a:latin typeface="Rockwell" panose="02060603020205020403" pitchFamily="18" charset="0"/>
            </a:endParaRP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BE5FDE99-6E9B-F41B-3B2B-D1367CB72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ETHODOLOGY</a:t>
            </a:r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4581BBBC-EBBA-1AB3-31B5-E0460AD26C8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8</a:t>
            </a:r>
          </a:p>
        </p:txBody>
      </p:sp>
      <p:cxnSp>
        <p:nvCxnSpPr>
          <p:cNvPr id="2" name="Connector recte 1">
            <a:extLst>
              <a:ext uri="{FF2B5EF4-FFF2-40B4-BE49-F238E27FC236}">
                <a16:creationId xmlns:a16="http://schemas.microsoft.com/office/drawing/2014/main" id="{1E330FA5-3CEA-2859-558F-0574D2DBF2C1}"/>
              </a:ext>
            </a:extLst>
          </p:cNvPr>
          <p:cNvCxnSpPr>
            <a:cxnSpLocks/>
          </p:cNvCxnSpPr>
          <p:nvPr/>
        </p:nvCxnSpPr>
        <p:spPr>
          <a:xfrm>
            <a:off x="5871882" y="968375"/>
            <a:ext cx="6320118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2DEEF506-5FF3-2842-6A4C-5443E95744E0}"/>
              </a:ext>
            </a:extLst>
          </p:cNvPr>
          <p:cNvSpPr/>
          <p:nvPr/>
        </p:nvSpPr>
        <p:spPr>
          <a:xfrm>
            <a:off x="237697" y="1811156"/>
            <a:ext cx="6204045" cy="2760844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QuadreDeText 7">
            <a:extLst>
              <a:ext uri="{FF2B5EF4-FFF2-40B4-BE49-F238E27FC236}">
                <a16:creationId xmlns:a16="http://schemas.microsoft.com/office/drawing/2014/main" id="{F3586346-05F5-8C90-5964-9A55DB1950D2}"/>
              </a:ext>
            </a:extLst>
          </p:cNvPr>
          <p:cNvSpPr txBox="1"/>
          <p:nvPr/>
        </p:nvSpPr>
        <p:spPr>
          <a:xfrm>
            <a:off x="6289724" y="3075942"/>
            <a:ext cx="3302758" cy="2829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u="sng" dirty="0">
                <a:latin typeface="Rockwell" panose="02060603020205020403" pitchFamily="18" charset="0"/>
              </a:rPr>
              <a:t>Used indices: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HOMA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 err="1">
                <a:latin typeface="Rockwell" panose="02060603020205020403" pitchFamily="18" charset="0"/>
              </a:rPr>
              <a:t>I</a:t>
            </a:r>
            <a:r>
              <a:rPr lang="en-US" baseline="-25000" dirty="0" err="1">
                <a:latin typeface="Rockwell" panose="02060603020205020403" pitchFamily="18" charset="0"/>
              </a:rPr>
              <a:t>ring</a:t>
            </a:r>
            <a:r>
              <a:rPr lang="en-US" dirty="0">
                <a:latin typeface="Rockwell" panose="02060603020205020403" pitchFamily="18" charset="0"/>
              </a:rPr>
              <a:t> - I</a:t>
            </a:r>
            <a:r>
              <a:rPr lang="en-US" baseline="-25000" dirty="0">
                <a:latin typeface="Rockwell" panose="02060603020205020403" pitchFamily="18" charset="0"/>
              </a:rPr>
              <a:t>NG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MCI - I</a:t>
            </a:r>
            <a:r>
              <a:rPr lang="en-US" baseline="-25000" dirty="0">
                <a:latin typeface="Rockwell" panose="02060603020205020403" pitchFamily="18" charset="0"/>
              </a:rPr>
              <a:t>NB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FLU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BOA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BLA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PDI</a:t>
            </a:r>
          </a:p>
        </p:txBody>
      </p:sp>
      <p:grpSp>
        <p:nvGrpSpPr>
          <p:cNvPr id="9" name="Agrupa 8">
            <a:extLst>
              <a:ext uri="{FF2B5EF4-FFF2-40B4-BE49-F238E27FC236}">
                <a16:creationId xmlns:a16="http://schemas.microsoft.com/office/drawing/2014/main" id="{FF1EE55B-69EB-C614-4DEB-948D31A2BF9B}"/>
              </a:ext>
            </a:extLst>
          </p:cNvPr>
          <p:cNvGrpSpPr>
            <a:grpSpLocks noChangeAspect="1"/>
          </p:cNvGrpSpPr>
          <p:nvPr/>
        </p:nvGrpSpPr>
        <p:grpSpPr>
          <a:xfrm>
            <a:off x="8299925" y="2320122"/>
            <a:ext cx="2914516" cy="4120136"/>
            <a:chOff x="4029308" y="507398"/>
            <a:chExt cx="4133385" cy="5843203"/>
          </a:xfrm>
        </p:grpSpPr>
        <p:sp>
          <p:nvSpPr>
            <p:cNvPr id="10" name="Pentàgon 9">
              <a:extLst>
                <a:ext uri="{FF2B5EF4-FFF2-40B4-BE49-F238E27FC236}">
                  <a16:creationId xmlns:a16="http://schemas.microsoft.com/office/drawing/2014/main" id="{1248D76B-8C91-1AAA-8D6E-B1C9093709F4}"/>
                </a:ext>
              </a:extLst>
            </p:cNvPr>
            <p:cNvSpPr/>
            <p:nvPr/>
          </p:nvSpPr>
          <p:spPr>
            <a:xfrm>
              <a:off x="5365376" y="1707776"/>
              <a:ext cx="1438835" cy="1385047"/>
            </a:xfrm>
            <a:prstGeom prst="pentagon">
              <a:avLst/>
            </a:prstGeom>
            <a:noFill/>
            <a:ln w="38100" cap="rnd">
              <a:solidFill>
                <a:srgbClr val="002060"/>
              </a:solidFill>
            </a:ln>
            <a:effectLst>
              <a:glow rad="127000">
                <a:schemeClr val="bg2">
                  <a:lumMod val="75000"/>
                  <a:alpha val="58000"/>
                </a:schemeClr>
              </a:glow>
              <a:softEdge rad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Hexàgon 10">
              <a:extLst>
                <a:ext uri="{FF2B5EF4-FFF2-40B4-BE49-F238E27FC236}">
                  <a16:creationId xmlns:a16="http://schemas.microsoft.com/office/drawing/2014/main" id="{EABF26CF-1783-86AD-1B93-BD7898D46FE1}"/>
                </a:ext>
              </a:extLst>
            </p:cNvPr>
            <p:cNvSpPr/>
            <p:nvPr/>
          </p:nvSpPr>
          <p:spPr>
            <a:xfrm>
              <a:off x="5190565" y="3092823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FF0000">
                  <a:alpha val="6000"/>
                </a:srgbClr>
              </a:solidFill>
            </a:ln>
            <a:effectLst>
              <a:glow rad="1270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Hexàgon 11">
              <a:extLst>
                <a:ext uri="{FF2B5EF4-FFF2-40B4-BE49-F238E27FC236}">
                  <a16:creationId xmlns:a16="http://schemas.microsoft.com/office/drawing/2014/main" id="{025D435D-7301-CC14-0985-F39069CEB350}"/>
                </a:ext>
              </a:extLst>
            </p:cNvPr>
            <p:cNvSpPr/>
            <p:nvPr/>
          </p:nvSpPr>
          <p:spPr>
            <a:xfrm>
              <a:off x="5177118" y="4666129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00B050">
                  <a:alpha val="6000"/>
                </a:srgbClr>
              </a:solidFill>
            </a:ln>
            <a:effectLst>
              <a:glow rad="127000">
                <a:srgbClr val="00B05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QuadreDeText 13">
              <a:extLst>
                <a:ext uri="{FF2B5EF4-FFF2-40B4-BE49-F238E27FC236}">
                  <a16:creationId xmlns:a16="http://schemas.microsoft.com/office/drawing/2014/main" id="{36F27C42-4D99-B6E7-2ED3-8841491D6300}"/>
                </a:ext>
              </a:extLst>
            </p:cNvPr>
            <p:cNvSpPr txBox="1"/>
            <p:nvPr/>
          </p:nvSpPr>
          <p:spPr>
            <a:xfrm>
              <a:off x="5398995" y="2090580"/>
              <a:ext cx="1438836" cy="6547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2">
                      <a:lumMod val="75000"/>
                    </a:schemeClr>
                  </a:solidFill>
                  <a:latin typeface="Rockwell" panose="02060603020205020403" pitchFamily="18" charset="0"/>
                </a:rPr>
                <a:t>R1</a:t>
              </a:r>
            </a:p>
          </p:txBody>
        </p:sp>
        <p:sp>
          <p:nvSpPr>
            <p:cNvPr id="15" name="QuadreDeText 14">
              <a:extLst>
                <a:ext uri="{FF2B5EF4-FFF2-40B4-BE49-F238E27FC236}">
                  <a16:creationId xmlns:a16="http://schemas.microsoft.com/office/drawing/2014/main" id="{231D318E-353F-17B8-2EA8-28D34DF65C7A}"/>
                </a:ext>
              </a:extLst>
            </p:cNvPr>
            <p:cNvSpPr txBox="1"/>
            <p:nvPr/>
          </p:nvSpPr>
          <p:spPr>
            <a:xfrm>
              <a:off x="5398995" y="3556310"/>
              <a:ext cx="1438836" cy="6547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Rockwell" panose="02060603020205020403" pitchFamily="18" charset="0"/>
                </a:rPr>
                <a:t>R2</a:t>
              </a:r>
            </a:p>
          </p:txBody>
        </p:sp>
        <p:sp>
          <p:nvSpPr>
            <p:cNvPr id="16" name="QuadreDeText 15">
              <a:extLst>
                <a:ext uri="{FF2B5EF4-FFF2-40B4-BE49-F238E27FC236}">
                  <a16:creationId xmlns:a16="http://schemas.microsoft.com/office/drawing/2014/main" id="{B3F2A4B1-E6A4-B08D-CD29-B8242EECD98E}"/>
                </a:ext>
              </a:extLst>
            </p:cNvPr>
            <p:cNvSpPr txBox="1"/>
            <p:nvPr/>
          </p:nvSpPr>
          <p:spPr>
            <a:xfrm>
              <a:off x="5372100" y="5129616"/>
              <a:ext cx="1438836" cy="6547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00B050"/>
                  </a:solidFill>
                  <a:latin typeface="Rockwell" panose="02060603020205020403" pitchFamily="18" charset="0"/>
                </a:rPr>
                <a:t>R3</a:t>
              </a:r>
            </a:p>
          </p:txBody>
        </p:sp>
        <p:graphicFrame>
          <p:nvGraphicFramePr>
            <p:cNvPr id="13" name="Objecte 12">
              <a:extLst>
                <a:ext uri="{FF2B5EF4-FFF2-40B4-BE49-F238E27FC236}">
                  <a16:creationId xmlns:a16="http://schemas.microsoft.com/office/drawing/2014/main" id="{EE187C4F-4DC4-8EFB-77C4-508900D918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8554617"/>
                </p:ext>
              </p:extLst>
            </p:nvPr>
          </p:nvGraphicFramePr>
          <p:xfrm>
            <a:off x="4029308" y="507398"/>
            <a:ext cx="4133385" cy="5843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836269" imgH="1182182" progId="ChemDraw.Document.6.0">
                    <p:embed/>
                  </p:oleObj>
                </mc:Choice>
                <mc:Fallback>
                  <p:oleObj name="CS ChemDraw Drawing" r:id="rId2" imgW="836269" imgH="1182182" progId="ChemDraw.Document.6.0">
                    <p:embed/>
                    <p:pic>
                      <p:nvPicPr>
                        <p:cNvPr id="2" name="Objecte 1">
                          <a:extLst>
                            <a:ext uri="{FF2B5EF4-FFF2-40B4-BE49-F238E27FC236}">
                              <a16:creationId xmlns:a16="http://schemas.microsoft.com/office/drawing/2014/main" id="{A440EC0F-7E9D-B45B-D45A-AB25E75D3E9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029308" y="507398"/>
                          <a:ext cx="4133385" cy="5843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" name="Connector de fletxa recta 17">
            <a:extLst>
              <a:ext uri="{FF2B5EF4-FFF2-40B4-BE49-F238E27FC236}">
                <a16:creationId xmlns:a16="http://schemas.microsoft.com/office/drawing/2014/main" id="{EE9FF835-C42E-9803-3EA2-20DCE3DEF9E2}"/>
              </a:ext>
            </a:extLst>
          </p:cNvPr>
          <p:cNvCxnSpPr>
            <a:cxnSpLocks/>
          </p:cNvCxnSpPr>
          <p:nvPr/>
        </p:nvCxnSpPr>
        <p:spPr>
          <a:xfrm flipH="1">
            <a:off x="7713071" y="4326990"/>
            <a:ext cx="586854" cy="0"/>
          </a:xfrm>
          <a:prstGeom prst="straightConnector1">
            <a:avLst/>
          </a:prstGeom>
          <a:ln w="38100">
            <a:solidFill>
              <a:srgbClr val="119FB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or de fletxa recta 19">
            <a:extLst>
              <a:ext uri="{FF2B5EF4-FFF2-40B4-BE49-F238E27FC236}">
                <a16:creationId xmlns:a16="http://schemas.microsoft.com/office/drawing/2014/main" id="{C36D9AD8-602D-379A-22A8-EF2037EDADED}"/>
              </a:ext>
            </a:extLst>
          </p:cNvPr>
          <p:cNvCxnSpPr>
            <a:cxnSpLocks/>
          </p:cNvCxnSpPr>
          <p:nvPr/>
        </p:nvCxnSpPr>
        <p:spPr>
          <a:xfrm flipH="1">
            <a:off x="7226489" y="5707038"/>
            <a:ext cx="586854" cy="0"/>
          </a:xfrm>
          <a:prstGeom prst="straightConnector1">
            <a:avLst/>
          </a:prstGeom>
          <a:ln w="38100">
            <a:solidFill>
              <a:srgbClr val="119FB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7079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9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e 5">
            <a:extLst>
              <a:ext uri="{FF2B5EF4-FFF2-40B4-BE49-F238E27FC236}">
                <a16:creationId xmlns:a16="http://schemas.microsoft.com/office/drawing/2014/main" id="{AFD8DB65-F313-FE10-33EA-5DDDF1A16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725588"/>
              </p:ext>
            </p:extLst>
          </p:nvPr>
        </p:nvGraphicFramePr>
        <p:xfrm>
          <a:off x="2325687" y="3490912"/>
          <a:ext cx="7540625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540415" imgH="2398097" progId="ChemDraw.Document.6.0">
                  <p:embed/>
                </p:oleObj>
              </mc:Choice>
              <mc:Fallback>
                <p:oleObj name="CS ChemDraw Drawing" r:id="rId2" imgW="7540415" imgH="23980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25687" y="3490912"/>
                        <a:ext cx="7540625" cy="239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QuadreDeText 6">
            <a:extLst>
              <a:ext uri="{FF2B5EF4-FFF2-40B4-BE49-F238E27FC236}">
                <a16:creationId xmlns:a16="http://schemas.microsoft.com/office/drawing/2014/main" id="{9E5E2659-DAE1-CE4C-BEDF-B38330EBC582}"/>
              </a:ext>
            </a:extLst>
          </p:cNvPr>
          <p:cNvSpPr txBox="1"/>
          <p:nvPr/>
        </p:nvSpPr>
        <p:spPr>
          <a:xfrm>
            <a:off x="612396" y="1273434"/>
            <a:ext cx="10445087" cy="1790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Examine how the presence of various electron-withdrawing (EWG) and electron-donating (EDG) substituents affects the reactivity and stability of ligands.</a:t>
            </a:r>
          </a:p>
          <a:p>
            <a:pPr>
              <a:lnSpc>
                <a:spcPct val="125000"/>
              </a:lnSpc>
            </a:pPr>
            <a:endParaRPr lang="en-US" dirty="0">
              <a:latin typeface="Rockwell" panose="02060603020205020403" pitchFamily="18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Introduction of a third annulated ring, aromatic, next to the 6-membered ring also annulated to the 5-membered ring of the cyclopentadienone.</a:t>
            </a:r>
          </a:p>
        </p:txBody>
      </p:sp>
      <p:sp>
        <p:nvSpPr>
          <p:cNvPr id="8" name="QuadreDeText 7">
            <a:extLst>
              <a:ext uri="{FF2B5EF4-FFF2-40B4-BE49-F238E27FC236}">
                <a16:creationId xmlns:a16="http://schemas.microsoft.com/office/drawing/2014/main" id="{3DB0EC80-C339-94BD-7FC9-BC2C10E50543}"/>
              </a:ext>
            </a:extLst>
          </p:cNvPr>
          <p:cNvSpPr txBox="1"/>
          <p:nvPr/>
        </p:nvSpPr>
        <p:spPr>
          <a:xfrm>
            <a:off x="0" y="6608276"/>
            <a:ext cx="62992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ca-ES" sz="1050" i="1" dirty="0" err="1">
                <a:latin typeface="Source Sans Pro" panose="020B0503030403020204" pitchFamily="34" charset="0"/>
                <a:ea typeface="Source Sans Pro" panose="020B0503030403020204" pitchFamily="34" charset="0"/>
              </a:rPr>
              <a:t>Chin</a:t>
            </a:r>
            <a:r>
              <a:rPr lang="ca-ES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. J. </a:t>
            </a:r>
            <a:r>
              <a:rPr lang="ca-ES" sz="1050" i="1" dirty="0" err="1">
                <a:latin typeface="Source Sans Pro" panose="020B0503030403020204" pitchFamily="34" charset="0"/>
                <a:ea typeface="Source Sans Pro" panose="020B0503030403020204" pitchFamily="34" charset="0"/>
              </a:rPr>
              <a:t>Chem</a:t>
            </a:r>
            <a:r>
              <a:rPr lang="ca-ES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.</a:t>
            </a:r>
            <a:r>
              <a:rPr lang="ca-ES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ca-ES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20</a:t>
            </a:r>
            <a:r>
              <a:rPr lang="ca-ES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ca-ES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38</a:t>
            </a:r>
            <a:r>
              <a:rPr lang="ca-ES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1360-1370</a:t>
            </a:r>
          </a:p>
        </p:txBody>
      </p:sp>
    </p:spTree>
    <p:extLst>
      <p:ext uri="{BB962C8B-B14F-4D97-AF65-F5344CB8AC3E}">
        <p14:creationId xmlns:p14="http://schemas.microsoft.com/office/powerpoint/2010/main" val="15646028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ula 7">
            <a:extLst>
              <a:ext uri="{FF2B5EF4-FFF2-40B4-BE49-F238E27FC236}">
                <a16:creationId xmlns:a16="http://schemas.microsoft.com/office/drawing/2014/main" id="{BFFF52D5-C5E3-EAF7-BA68-141799ADFF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683489"/>
              </p:ext>
            </p:extLst>
          </p:nvPr>
        </p:nvGraphicFramePr>
        <p:xfrm>
          <a:off x="312664" y="1241160"/>
          <a:ext cx="11520000" cy="504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000">
                  <a:extLst>
                    <a:ext uri="{9D8B030D-6E8A-4147-A177-3AD203B41FA5}">
                      <a16:colId xmlns:a16="http://schemas.microsoft.com/office/drawing/2014/main" val="1764499488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1313158676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2777305612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4042541453"/>
                    </a:ext>
                  </a:extLst>
                </a:gridCol>
              </a:tblGrid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K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R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2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315836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5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6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1126959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7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8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9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9960635"/>
                  </a:ext>
                </a:extLst>
              </a:tr>
            </a:tbl>
          </a:graphicData>
        </a:graphic>
      </p:graphicFrame>
      <p:graphicFrame>
        <p:nvGraphicFramePr>
          <p:cNvPr id="9" name="Objecte 8">
            <a:extLst>
              <a:ext uri="{FF2B5EF4-FFF2-40B4-BE49-F238E27FC236}">
                <a16:creationId xmlns:a16="http://schemas.microsoft.com/office/drawing/2014/main" id="{F8062515-2ED5-7451-EB4F-31B8AC468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013884"/>
              </p:ext>
            </p:extLst>
          </p:nvPr>
        </p:nvGraphicFramePr>
        <p:xfrm>
          <a:off x="799152" y="1363942"/>
          <a:ext cx="192529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732677" imgH="1295132" progId="ChemDraw.Document.6.0">
                  <p:embed/>
                </p:oleObj>
              </mc:Choice>
              <mc:Fallback>
                <p:oleObj name="CS ChemDraw Drawing" r:id="rId2" imgW="1732677" imgH="1295132" progId="ChemDraw.Document.6.0">
                  <p:embed/>
                  <p:pic>
                    <p:nvPicPr>
                      <p:cNvPr id="2" name="Objecte 1">
                        <a:extLst>
                          <a:ext uri="{FF2B5EF4-FFF2-40B4-BE49-F238E27FC236}">
                            <a16:creationId xmlns:a16="http://schemas.microsoft.com/office/drawing/2014/main" id="{BAEE3FB4-5551-3623-0735-70A3D24C4A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9152" y="1363942"/>
                        <a:ext cx="1925295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182FF1BC-0FDF-1431-004D-CAF3A1968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027630"/>
              </p:ext>
            </p:extLst>
          </p:nvPr>
        </p:nvGraphicFramePr>
        <p:xfrm>
          <a:off x="3714323" y="1363942"/>
          <a:ext cx="186806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32298" imgH="1334550" progId="ChemDraw.Document.6.0">
                  <p:embed/>
                </p:oleObj>
              </mc:Choice>
              <mc:Fallback>
                <p:oleObj name="CS ChemDraw Drawing" r:id="rId4" imgW="1732298" imgH="1334550" progId="ChemDraw.Document.6.0">
                  <p:embed/>
                  <p:pic>
                    <p:nvPicPr>
                      <p:cNvPr id="6" name="Objecte 5">
                        <a:extLst>
                          <a:ext uri="{FF2B5EF4-FFF2-40B4-BE49-F238E27FC236}">
                            <a16:creationId xmlns:a16="http://schemas.microsoft.com/office/drawing/2014/main" id="{4F881FF7-E529-7EDE-6726-9120AF535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4323" y="1363942"/>
                        <a:ext cx="186806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098185FF-0608-BD38-D977-2A43DA1F0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49062"/>
              </p:ext>
            </p:extLst>
          </p:nvPr>
        </p:nvGraphicFramePr>
        <p:xfrm>
          <a:off x="6275330" y="1363942"/>
          <a:ext cx="255962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384369" imgH="1343647" progId="ChemDraw.Document.6.0">
                  <p:embed/>
                </p:oleObj>
              </mc:Choice>
              <mc:Fallback>
                <p:oleObj name="CS ChemDraw Drawing" r:id="rId6" imgW="2384369" imgH="1343647" progId="ChemDraw.Document.6.0">
                  <p:embed/>
                  <p:pic>
                    <p:nvPicPr>
                      <p:cNvPr id="7" name="Objecte 6">
                        <a:extLst>
                          <a:ext uri="{FF2B5EF4-FFF2-40B4-BE49-F238E27FC236}">
                            <a16:creationId xmlns:a16="http://schemas.microsoft.com/office/drawing/2014/main" id="{EE78DBE2-4348-6733-E004-4B8005F9BC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5330" y="1363942"/>
                        <a:ext cx="255962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B7255BF-F3BE-C41C-271C-3DE6A88E6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00394"/>
              </p:ext>
            </p:extLst>
          </p:nvPr>
        </p:nvGraphicFramePr>
        <p:xfrm>
          <a:off x="9097962" y="1363942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84747" imgH="1344026" progId="ChemDraw.Document.6.0">
                  <p:embed/>
                </p:oleObj>
              </mc:Choice>
              <mc:Fallback>
                <p:oleObj name="CS ChemDraw Drawing" r:id="rId8" imgW="2384747" imgH="1344026" progId="ChemDraw.Document.6.0">
                  <p:embed/>
                  <p:pic>
                    <p:nvPicPr>
                      <p:cNvPr id="8" name="Objecte 7">
                        <a:extLst>
                          <a:ext uri="{FF2B5EF4-FFF2-40B4-BE49-F238E27FC236}">
                            <a16:creationId xmlns:a16="http://schemas.microsoft.com/office/drawing/2014/main" id="{43B879A7-4472-9EE1-40FC-CBBC1B4733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97962" y="1363942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B25D09DF-171F-A198-DC9A-25522B222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722865"/>
              </p:ext>
            </p:extLst>
          </p:nvPr>
        </p:nvGraphicFramePr>
        <p:xfrm>
          <a:off x="483501" y="3043649"/>
          <a:ext cx="255659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84369" imgH="1344026" progId="ChemDraw.Document.6.0">
                  <p:embed/>
                </p:oleObj>
              </mc:Choice>
              <mc:Fallback>
                <p:oleObj name="CS ChemDraw Drawing" r:id="rId10" imgW="2384369" imgH="1344026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92B5E2CF-0E5B-8A9B-0D5E-3210112E49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3501" y="3043649"/>
                        <a:ext cx="255659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e 13">
            <a:extLst>
              <a:ext uri="{FF2B5EF4-FFF2-40B4-BE49-F238E27FC236}">
                <a16:creationId xmlns:a16="http://schemas.microsoft.com/office/drawing/2014/main" id="{8C158C9E-BC1B-50B8-8ACB-E92154010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05616"/>
              </p:ext>
            </p:extLst>
          </p:nvPr>
        </p:nvGraphicFramePr>
        <p:xfrm>
          <a:off x="3359423" y="3041160"/>
          <a:ext cx="255056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84369" imgH="1345542" progId="ChemDraw.Document.6.0">
                  <p:embed/>
                </p:oleObj>
              </mc:Choice>
              <mc:Fallback>
                <p:oleObj name="CS ChemDraw Drawing" r:id="rId12" imgW="2384369" imgH="1345542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731F0E7A-EE65-3F1C-CCD9-0467FCB4E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59423" y="3041160"/>
                        <a:ext cx="255056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e 14">
            <a:extLst>
              <a:ext uri="{FF2B5EF4-FFF2-40B4-BE49-F238E27FC236}">
                <a16:creationId xmlns:a16="http://schemas.microsoft.com/office/drawing/2014/main" id="{70969889-9236-4EDC-8516-DBE28C74D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651895"/>
              </p:ext>
            </p:extLst>
          </p:nvPr>
        </p:nvGraphicFramePr>
        <p:xfrm>
          <a:off x="6099175" y="3017838"/>
          <a:ext cx="28352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966845" imgH="1558934" progId="ChemDraw.Document.6.0">
                  <p:embed/>
                </p:oleObj>
              </mc:Choice>
              <mc:Fallback>
                <p:oleObj name="CS ChemDraw Drawing" r:id="rId14" imgW="2966845" imgH="1558934" progId="ChemDraw.Document.6.0">
                  <p:embed/>
                  <p:pic>
                    <p:nvPicPr>
                      <p:cNvPr id="2" name="Objecte 1">
                        <a:extLst>
                          <a:ext uri="{FF2B5EF4-FFF2-40B4-BE49-F238E27FC236}">
                            <a16:creationId xmlns:a16="http://schemas.microsoft.com/office/drawing/2014/main" id="{94A7E4C2-1270-F0C2-C026-86D20F36E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99175" y="3017838"/>
                        <a:ext cx="28352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e 15">
            <a:extLst>
              <a:ext uri="{FF2B5EF4-FFF2-40B4-BE49-F238E27FC236}">
                <a16:creationId xmlns:a16="http://schemas.microsoft.com/office/drawing/2014/main" id="{AC71F96B-5A17-2B09-9A31-18AACA158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952504"/>
              </p:ext>
            </p:extLst>
          </p:nvPr>
        </p:nvGraphicFramePr>
        <p:xfrm>
          <a:off x="9034569" y="3133649"/>
          <a:ext cx="2707659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2885903" imgH="1342510" progId="ChemDraw.Document.6.0">
                  <p:embed/>
                </p:oleObj>
              </mc:Choice>
              <mc:Fallback>
                <p:oleObj name="CS ChemDraw Drawing" r:id="rId16" imgW="2885903" imgH="1342510" progId="ChemDraw.Document.6.0">
                  <p:embed/>
                  <p:pic>
                    <p:nvPicPr>
                      <p:cNvPr id="6" name="Objecte 5">
                        <a:extLst>
                          <a:ext uri="{FF2B5EF4-FFF2-40B4-BE49-F238E27FC236}">
                            <a16:creationId xmlns:a16="http://schemas.microsoft.com/office/drawing/2014/main" id="{77603D0B-FC08-CFF2-1942-BB9B3D037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34569" y="3133649"/>
                        <a:ext cx="2707659" cy="12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e 16">
            <a:extLst>
              <a:ext uri="{FF2B5EF4-FFF2-40B4-BE49-F238E27FC236}">
                <a16:creationId xmlns:a16="http://schemas.microsoft.com/office/drawing/2014/main" id="{128B89B6-06C3-6E72-984E-889B67B79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585088"/>
              </p:ext>
            </p:extLst>
          </p:nvPr>
        </p:nvGraphicFramePr>
        <p:xfrm>
          <a:off x="819949" y="4709708"/>
          <a:ext cx="193179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33811" imgH="1292099" progId="ChemDraw.Document.6.0">
                  <p:embed/>
                </p:oleObj>
              </mc:Choice>
              <mc:Fallback>
                <p:oleObj name="CS ChemDraw Drawing" r:id="rId18" imgW="1733811" imgH="1292099" progId="ChemDraw.Document.6.0">
                  <p:embed/>
                  <p:pic>
                    <p:nvPicPr>
                      <p:cNvPr id="7" name="Objecte 6">
                        <a:extLst>
                          <a:ext uri="{FF2B5EF4-FFF2-40B4-BE49-F238E27FC236}">
                            <a16:creationId xmlns:a16="http://schemas.microsoft.com/office/drawing/2014/main" id="{A573476E-09A7-4CAE-D330-940AB551E7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9949" y="4709708"/>
                        <a:ext cx="193179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e 17">
            <a:extLst>
              <a:ext uri="{FF2B5EF4-FFF2-40B4-BE49-F238E27FC236}">
                <a16:creationId xmlns:a16="http://schemas.microsoft.com/office/drawing/2014/main" id="{F8865B1B-05BD-C69A-7B25-E7092A79A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58781"/>
              </p:ext>
            </p:extLst>
          </p:nvPr>
        </p:nvGraphicFramePr>
        <p:xfrm>
          <a:off x="3654729" y="4719692"/>
          <a:ext cx="192765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732677" imgH="1293615" progId="ChemDraw.Document.6.0">
                  <p:embed/>
                </p:oleObj>
              </mc:Choice>
              <mc:Fallback>
                <p:oleObj name="CS ChemDraw Drawing" r:id="rId20" imgW="1732677" imgH="1293615" progId="ChemDraw.Document.6.0">
                  <p:embed/>
                  <p:pic>
                    <p:nvPicPr>
                      <p:cNvPr id="8" name="Objecte 7">
                        <a:extLst>
                          <a:ext uri="{FF2B5EF4-FFF2-40B4-BE49-F238E27FC236}">
                            <a16:creationId xmlns:a16="http://schemas.microsoft.com/office/drawing/2014/main" id="{6240B79A-8D5B-3007-5ADD-B267A193F0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54729" y="4719692"/>
                        <a:ext cx="192765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e 18">
            <a:extLst>
              <a:ext uri="{FF2B5EF4-FFF2-40B4-BE49-F238E27FC236}">
                <a16:creationId xmlns:a16="http://schemas.microsoft.com/office/drawing/2014/main" id="{4AAFD8EF-4378-AD74-DDB8-719FC814F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04360"/>
              </p:ext>
            </p:extLst>
          </p:nvPr>
        </p:nvGraphicFramePr>
        <p:xfrm>
          <a:off x="6383811" y="4726036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2733476" imgH="1738592" progId="ChemDraw.Document.6.0">
                  <p:embed/>
                </p:oleObj>
              </mc:Choice>
              <mc:Fallback>
                <p:oleObj name="CS ChemDraw Drawing" r:id="rId22" imgW="2733476" imgH="1738592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136C56D6-8A43-5E4F-5C3D-69BBD42A6F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83811" y="4726036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e 19">
            <a:extLst>
              <a:ext uri="{FF2B5EF4-FFF2-40B4-BE49-F238E27FC236}">
                <a16:creationId xmlns:a16="http://schemas.microsoft.com/office/drawing/2014/main" id="{CD010F48-DA4D-9158-9EE1-C0CC13CFC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327466"/>
              </p:ext>
            </p:extLst>
          </p:nvPr>
        </p:nvGraphicFramePr>
        <p:xfrm>
          <a:off x="9256124" y="4719692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733476" imgH="1738592" progId="ChemDraw.Document.6.0">
                  <p:embed/>
                </p:oleObj>
              </mc:Choice>
              <mc:Fallback>
                <p:oleObj name="CS ChemDraw Drawing" r:id="rId24" imgW="2733476" imgH="1738592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918591C3-B98D-A64B-576B-7376C53C5B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56124" y="4719692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QuadreDeText 21">
            <a:extLst>
              <a:ext uri="{FF2B5EF4-FFF2-40B4-BE49-F238E27FC236}">
                <a16:creationId xmlns:a16="http://schemas.microsoft.com/office/drawing/2014/main" id="{2ABF82B4-9588-9171-7E57-3B1ACC759C6E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TURES]</a:t>
            </a:r>
          </a:p>
        </p:txBody>
      </p:sp>
    </p:spTree>
    <p:extLst>
      <p:ext uri="{BB962C8B-B14F-4D97-AF65-F5344CB8AC3E}">
        <p14:creationId xmlns:p14="http://schemas.microsoft.com/office/powerpoint/2010/main" val="36348616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e 29">
            <a:extLst>
              <a:ext uri="{FF2B5EF4-FFF2-40B4-BE49-F238E27FC236}">
                <a16:creationId xmlns:a16="http://schemas.microsoft.com/office/drawing/2014/main" id="{8B30C0E9-C510-B233-8C02-D6898DB54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592824"/>
              </p:ext>
            </p:extLst>
          </p:nvPr>
        </p:nvGraphicFramePr>
        <p:xfrm>
          <a:off x="6099175" y="3017838"/>
          <a:ext cx="28352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966845" imgH="1558934" progId="ChemDraw.Document.6.0">
                  <p:embed/>
                </p:oleObj>
              </mc:Choice>
              <mc:Fallback>
                <p:oleObj name="CS ChemDraw Drawing" r:id="rId2" imgW="2966845" imgH="1558934" progId="ChemDraw.Document.6.0">
                  <p:embed/>
                  <p:pic>
                    <p:nvPicPr>
                      <p:cNvPr id="15" name="Objecte 14">
                        <a:extLst>
                          <a:ext uri="{FF2B5EF4-FFF2-40B4-BE49-F238E27FC236}">
                            <a16:creationId xmlns:a16="http://schemas.microsoft.com/office/drawing/2014/main" id="{70969889-9236-4EDC-8516-DBE28C74D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9175" y="3017838"/>
                        <a:ext cx="28352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ula 7">
            <a:extLst>
              <a:ext uri="{FF2B5EF4-FFF2-40B4-BE49-F238E27FC236}">
                <a16:creationId xmlns:a16="http://schemas.microsoft.com/office/drawing/2014/main" id="{BFFF52D5-C5E3-EAF7-BA68-141799ADFF2B}"/>
              </a:ext>
            </a:extLst>
          </p:cNvPr>
          <p:cNvGraphicFramePr>
            <a:graphicFrameLocks noGrp="1"/>
          </p:cNvGraphicFramePr>
          <p:nvPr/>
        </p:nvGraphicFramePr>
        <p:xfrm>
          <a:off x="312664" y="1241160"/>
          <a:ext cx="11520000" cy="504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000">
                  <a:extLst>
                    <a:ext uri="{9D8B030D-6E8A-4147-A177-3AD203B41FA5}">
                      <a16:colId xmlns:a16="http://schemas.microsoft.com/office/drawing/2014/main" val="1764499488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1313158676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2777305612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4042541453"/>
                    </a:ext>
                  </a:extLst>
                </a:gridCol>
              </a:tblGrid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K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R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2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315836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5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6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1126959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7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8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9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9960635"/>
                  </a:ext>
                </a:extLst>
              </a:tr>
            </a:tbl>
          </a:graphicData>
        </a:graphic>
      </p:graphicFrame>
      <p:graphicFrame>
        <p:nvGraphicFramePr>
          <p:cNvPr id="9" name="Objecte 8">
            <a:extLst>
              <a:ext uri="{FF2B5EF4-FFF2-40B4-BE49-F238E27FC236}">
                <a16:creationId xmlns:a16="http://schemas.microsoft.com/office/drawing/2014/main" id="{F8062515-2ED5-7451-EB4F-31B8AC468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152" y="1363942"/>
          <a:ext cx="192529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32677" imgH="1295132" progId="ChemDraw.Document.6.0">
                  <p:embed/>
                </p:oleObj>
              </mc:Choice>
              <mc:Fallback>
                <p:oleObj name="CS ChemDraw Drawing" r:id="rId4" imgW="1732677" imgH="1295132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F8062515-2ED5-7451-EB4F-31B8AC468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152" y="1363942"/>
                        <a:ext cx="1925295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182FF1BC-0FDF-1431-004D-CAF3A1968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323" y="1363942"/>
          <a:ext cx="186806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732298" imgH="1334550" progId="ChemDraw.Document.6.0">
                  <p:embed/>
                </p:oleObj>
              </mc:Choice>
              <mc:Fallback>
                <p:oleObj name="CS ChemDraw Drawing" r:id="rId6" imgW="1732298" imgH="1334550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182FF1BC-0FDF-1431-004D-CAF3A1968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4323" y="1363942"/>
                        <a:ext cx="186806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098185FF-0608-BD38-D977-2A43DA1F0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5330" y="1363942"/>
          <a:ext cx="255962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84369" imgH="1343647" progId="ChemDraw.Document.6.0">
                  <p:embed/>
                </p:oleObj>
              </mc:Choice>
              <mc:Fallback>
                <p:oleObj name="CS ChemDraw Drawing" r:id="rId8" imgW="2384369" imgH="1343647" progId="ChemDraw.Document.6.0">
                  <p:embed/>
                  <p:pic>
                    <p:nvPicPr>
                      <p:cNvPr id="11" name="Objecte 10">
                        <a:extLst>
                          <a:ext uri="{FF2B5EF4-FFF2-40B4-BE49-F238E27FC236}">
                            <a16:creationId xmlns:a16="http://schemas.microsoft.com/office/drawing/2014/main" id="{098185FF-0608-BD38-D977-2A43DA1F0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5330" y="1363942"/>
                        <a:ext cx="255962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B7255BF-F3BE-C41C-271C-3DE6A88E6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7962" y="1363942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84747" imgH="1344026" progId="ChemDraw.Document.6.0">
                  <p:embed/>
                </p:oleObj>
              </mc:Choice>
              <mc:Fallback>
                <p:oleObj name="CS ChemDraw Drawing" r:id="rId10" imgW="2384747" imgH="1344026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B7255BF-F3BE-C41C-271C-3DE6A88E6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97962" y="1363942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B25D09DF-171F-A198-DC9A-25522B222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501" y="3043649"/>
          <a:ext cx="255659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84369" imgH="1344026" progId="ChemDraw.Document.6.0">
                  <p:embed/>
                </p:oleObj>
              </mc:Choice>
              <mc:Fallback>
                <p:oleObj name="CS ChemDraw Drawing" r:id="rId12" imgW="2384369" imgH="1344026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B25D09DF-171F-A198-DC9A-25522B222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501" y="3043649"/>
                        <a:ext cx="255659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e 13">
            <a:extLst>
              <a:ext uri="{FF2B5EF4-FFF2-40B4-BE49-F238E27FC236}">
                <a16:creationId xmlns:a16="http://schemas.microsoft.com/office/drawing/2014/main" id="{8C158C9E-BC1B-50B8-8ACB-E92154010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423" y="3041160"/>
          <a:ext cx="255056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384369" imgH="1345542" progId="ChemDraw.Document.6.0">
                  <p:embed/>
                </p:oleObj>
              </mc:Choice>
              <mc:Fallback>
                <p:oleObj name="CS ChemDraw Drawing" r:id="rId14" imgW="2384369" imgH="1345542" progId="ChemDraw.Document.6.0">
                  <p:embed/>
                  <p:pic>
                    <p:nvPicPr>
                      <p:cNvPr id="14" name="Objecte 13">
                        <a:extLst>
                          <a:ext uri="{FF2B5EF4-FFF2-40B4-BE49-F238E27FC236}">
                            <a16:creationId xmlns:a16="http://schemas.microsoft.com/office/drawing/2014/main" id="{8C158C9E-BC1B-50B8-8ACB-E92154010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9423" y="3041160"/>
                        <a:ext cx="255056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e 15">
            <a:extLst>
              <a:ext uri="{FF2B5EF4-FFF2-40B4-BE49-F238E27FC236}">
                <a16:creationId xmlns:a16="http://schemas.microsoft.com/office/drawing/2014/main" id="{AC71F96B-5A17-2B09-9A31-18AACA158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4569" y="3133649"/>
          <a:ext cx="2707659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2885903" imgH="1342510" progId="ChemDraw.Document.6.0">
                  <p:embed/>
                </p:oleObj>
              </mc:Choice>
              <mc:Fallback>
                <p:oleObj name="CS ChemDraw Drawing" r:id="rId16" imgW="2885903" imgH="1342510" progId="ChemDraw.Document.6.0">
                  <p:embed/>
                  <p:pic>
                    <p:nvPicPr>
                      <p:cNvPr id="16" name="Objecte 15">
                        <a:extLst>
                          <a:ext uri="{FF2B5EF4-FFF2-40B4-BE49-F238E27FC236}">
                            <a16:creationId xmlns:a16="http://schemas.microsoft.com/office/drawing/2014/main" id="{AC71F96B-5A17-2B09-9A31-18AACA158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34569" y="3133649"/>
                        <a:ext cx="2707659" cy="12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e 16">
            <a:extLst>
              <a:ext uri="{FF2B5EF4-FFF2-40B4-BE49-F238E27FC236}">
                <a16:creationId xmlns:a16="http://schemas.microsoft.com/office/drawing/2014/main" id="{128B89B6-06C3-6E72-984E-889B67B79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949" y="4709708"/>
          <a:ext cx="193179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33811" imgH="1292099" progId="ChemDraw.Document.6.0">
                  <p:embed/>
                </p:oleObj>
              </mc:Choice>
              <mc:Fallback>
                <p:oleObj name="CS ChemDraw Drawing" r:id="rId18" imgW="1733811" imgH="1292099" progId="ChemDraw.Document.6.0">
                  <p:embed/>
                  <p:pic>
                    <p:nvPicPr>
                      <p:cNvPr id="17" name="Objecte 16">
                        <a:extLst>
                          <a:ext uri="{FF2B5EF4-FFF2-40B4-BE49-F238E27FC236}">
                            <a16:creationId xmlns:a16="http://schemas.microsoft.com/office/drawing/2014/main" id="{128B89B6-06C3-6E72-984E-889B67B79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9949" y="4709708"/>
                        <a:ext cx="193179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e 17">
            <a:extLst>
              <a:ext uri="{FF2B5EF4-FFF2-40B4-BE49-F238E27FC236}">
                <a16:creationId xmlns:a16="http://schemas.microsoft.com/office/drawing/2014/main" id="{F8865B1B-05BD-C69A-7B25-E7092A79A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729" y="4719692"/>
          <a:ext cx="192765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732677" imgH="1293615" progId="ChemDraw.Document.6.0">
                  <p:embed/>
                </p:oleObj>
              </mc:Choice>
              <mc:Fallback>
                <p:oleObj name="CS ChemDraw Drawing" r:id="rId20" imgW="1732677" imgH="1293615" progId="ChemDraw.Document.6.0">
                  <p:embed/>
                  <p:pic>
                    <p:nvPicPr>
                      <p:cNvPr id="18" name="Objecte 17">
                        <a:extLst>
                          <a:ext uri="{FF2B5EF4-FFF2-40B4-BE49-F238E27FC236}">
                            <a16:creationId xmlns:a16="http://schemas.microsoft.com/office/drawing/2014/main" id="{F8865B1B-05BD-C69A-7B25-E7092A79A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54729" y="4719692"/>
                        <a:ext cx="192765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e 18">
            <a:extLst>
              <a:ext uri="{FF2B5EF4-FFF2-40B4-BE49-F238E27FC236}">
                <a16:creationId xmlns:a16="http://schemas.microsoft.com/office/drawing/2014/main" id="{4AAFD8EF-4378-AD74-DDB8-719FC814F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811" y="4726036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2733476" imgH="1738592" progId="ChemDraw.Document.6.0">
                  <p:embed/>
                </p:oleObj>
              </mc:Choice>
              <mc:Fallback>
                <p:oleObj name="CS ChemDraw Drawing" r:id="rId22" imgW="2733476" imgH="1738592" progId="ChemDraw.Document.6.0">
                  <p:embed/>
                  <p:pic>
                    <p:nvPicPr>
                      <p:cNvPr id="19" name="Objecte 18">
                        <a:extLst>
                          <a:ext uri="{FF2B5EF4-FFF2-40B4-BE49-F238E27FC236}">
                            <a16:creationId xmlns:a16="http://schemas.microsoft.com/office/drawing/2014/main" id="{4AAFD8EF-4378-AD74-DDB8-719FC814F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83811" y="4726036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e 19">
            <a:extLst>
              <a:ext uri="{FF2B5EF4-FFF2-40B4-BE49-F238E27FC236}">
                <a16:creationId xmlns:a16="http://schemas.microsoft.com/office/drawing/2014/main" id="{CD010F48-DA4D-9158-9EE1-C0CC13CFC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6124" y="4719692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733476" imgH="1738592" progId="ChemDraw.Document.6.0">
                  <p:embed/>
                </p:oleObj>
              </mc:Choice>
              <mc:Fallback>
                <p:oleObj name="CS ChemDraw Drawing" r:id="rId24" imgW="2733476" imgH="1738592" progId="ChemDraw.Document.6.0">
                  <p:embed/>
                  <p:pic>
                    <p:nvPicPr>
                      <p:cNvPr id="20" name="Objecte 19">
                        <a:extLst>
                          <a:ext uri="{FF2B5EF4-FFF2-40B4-BE49-F238E27FC236}">
                            <a16:creationId xmlns:a16="http://schemas.microsoft.com/office/drawing/2014/main" id="{CD010F48-DA4D-9158-9EE1-C0CC13CFC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56124" y="4719692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A97F3753-F2F7-D2D2-4D61-BCA1F952658F}"/>
              </a:ext>
            </a:extLst>
          </p:cNvPr>
          <p:cNvSpPr/>
          <p:nvPr/>
        </p:nvSpPr>
        <p:spPr>
          <a:xfrm>
            <a:off x="6136944" y="128210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10A6DC1-5F1B-52D6-09F9-1AE82B326A2A}"/>
              </a:ext>
            </a:extLst>
          </p:cNvPr>
          <p:cNvSpPr/>
          <p:nvPr/>
        </p:nvSpPr>
        <p:spPr>
          <a:xfrm>
            <a:off x="9000632" y="1294419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4EDC24A-BB89-0AC1-A336-C9BED85B39FC}"/>
              </a:ext>
            </a:extLst>
          </p:cNvPr>
          <p:cNvSpPr/>
          <p:nvPr/>
        </p:nvSpPr>
        <p:spPr>
          <a:xfrm>
            <a:off x="6117569" y="3002459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4196B4F-E2EC-F0AA-362E-289111DB658D}"/>
              </a:ext>
            </a:extLst>
          </p:cNvPr>
          <p:cNvSpPr/>
          <p:nvPr/>
        </p:nvSpPr>
        <p:spPr>
          <a:xfrm>
            <a:off x="9034569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EC46C12-7C3A-0C1E-F5F7-C94275DC1EC0}"/>
              </a:ext>
            </a:extLst>
          </p:cNvPr>
          <p:cNvSpPr/>
          <p:nvPr/>
        </p:nvSpPr>
        <p:spPr>
          <a:xfrm>
            <a:off x="391908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75E3D8D-CB6F-168A-AC39-28D3F1D47677}"/>
              </a:ext>
            </a:extLst>
          </p:cNvPr>
          <p:cNvSpPr/>
          <p:nvPr/>
        </p:nvSpPr>
        <p:spPr>
          <a:xfrm>
            <a:off x="3289534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E00F097-A551-7BFE-86E9-AF2F9656B0E4}"/>
              </a:ext>
            </a:extLst>
          </p:cNvPr>
          <p:cNvSpPr/>
          <p:nvPr/>
        </p:nvSpPr>
        <p:spPr>
          <a:xfrm>
            <a:off x="6124099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E9BCF5D-B67A-00D2-3B20-90807C43F7C1}"/>
              </a:ext>
            </a:extLst>
          </p:cNvPr>
          <p:cNvSpPr/>
          <p:nvPr/>
        </p:nvSpPr>
        <p:spPr>
          <a:xfrm>
            <a:off x="9021725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8AFF32C0-AE3F-A336-834B-81C6B264E87B}"/>
              </a:ext>
            </a:extLst>
          </p:cNvPr>
          <p:cNvSpPr/>
          <p:nvPr/>
        </p:nvSpPr>
        <p:spPr>
          <a:xfrm>
            <a:off x="379064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502486E-45C7-34B5-1C64-F5A59178D38A}"/>
              </a:ext>
            </a:extLst>
          </p:cNvPr>
          <p:cNvSpPr/>
          <p:nvPr/>
        </p:nvSpPr>
        <p:spPr>
          <a:xfrm>
            <a:off x="3276690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QuadreDeText 27">
            <a:extLst>
              <a:ext uri="{FF2B5EF4-FFF2-40B4-BE49-F238E27FC236}">
                <a16:creationId xmlns:a16="http://schemas.microsoft.com/office/drawing/2014/main" id="{0A31A348-B754-0E55-C615-FC48342C40E2}"/>
              </a:ext>
            </a:extLst>
          </p:cNvPr>
          <p:cNvSpPr txBox="1"/>
          <p:nvPr/>
        </p:nvSpPr>
        <p:spPr>
          <a:xfrm>
            <a:off x="5416299" y="3641746"/>
            <a:ext cx="3681663" cy="1200329"/>
          </a:xfrm>
          <a:prstGeom prst="rect">
            <a:avLst/>
          </a:prstGeom>
          <a:solidFill>
            <a:srgbClr val="51CEDF"/>
          </a:solidFill>
          <a:ln w="38100">
            <a:solidFill>
              <a:srgbClr val="377BA9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Rockwell" panose="02060603020205020403" pitchFamily="18" charset="0"/>
              </a:rPr>
              <a:t>ORIGINAL CATALYSTS</a:t>
            </a:r>
          </a:p>
        </p:txBody>
      </p:sp>
      <p:sp>
        <p:nvSpPr>
          <p:cNvPr id="31" name="QuadreDeText 30">
            <a:extLst>
              <a:ext uri="{FF2B5EF4-FFF2-40B4-BE49-F238E27FC236}">
                <a16:creationId xmlns:a16="http://schemas.microsoft.com/office/drawing/2014/main" id="{4A7126ED-DB58-52CB-223C-AD345E11C666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TURES]</a:t>
            </a:r>
          </a:p>
        </p:txBody>
      </p:sp>
    </p:spTree>
    <p:extLst>
      <p:ext uri="{BB962C8B-B14F-4D97-AF65-F5344CB8AC3E}">
        <p14:creationId xmlns:p14="http://schemas.microsoft.com/office/powerpoint/2010/main" val="35609554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e 29">
            <a:extLst>
              <a:ext uri="{FF2B5EF4-FFF2-40B4-BE49-F238E27FC236}">
                <a16:creationId xmlns:a16="http://schemas.microsoft.com/office/drawing/2014/main" id="{1A279AAA-40B8-2123-C136-2C64A7DCC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592824"/>
              </p:ext>
            </p:extLst>
          </p:nvPr>
        </p:nvGraphicFramePr>
        <p:xfrm>
          <a:off x="6099175" y="3017838"/>
          <a:ext cx="28352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966845" imgH="1558934" progId="ChemDraw.Document.6.0">
                  <p:embed/>
                </p:oleObj>
              </mc:Choice>
              <mc:Fallback>
                <p:oleObj name="CS ChemDraw Drawing" r:id="rId2" imgW="2966845" imgH="1558934" progId="ChemDraw.Document.6.0">
                  <p:embed/>
                  <p:pic>
                    <p:nvPicPr>
                      <p:cNvPr id="15" name="Objecte 14">
                        <a:extLst>
                          <a:ext uri="{FF2B5EF4-FFF2-40B4-BE49-F238E27FC236}">
                            <a16:creationId xmlns:a16="http://schemas.microsoft.com/office/drawing/2014/main" id="{70969889-9236-4EDC-8516-DBE28C74D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9175" y="3017838"/>
                        <a:ext cx="28352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ula 7">
            <a:extLst>
              <a:ext uri="{FF2B5EF4-FFF2-40B4-BE49-F238E27FC236}">
                <a16:creationId xmlns:a16="http://schemas.microsoft.com/office/drawing/2014/main" id="{BFFF52D5-C5E3-EAF7-BA68-141799ADFF2B}"/>
              </a:ext>
            </a:extLst>
          </p:cNvPr>
          <p:cNvGraphicFramePr>
            <a:graphicFrameLocks noGrp="1"/>
          </p:cNvGraphicFramePr>
          <p:nvPr/>
        </p:nvGraphicFramePr>
        <p:xfrm>
          <a:off x="312664" y="1241160"/>
          <a:ext cx="11520000" cy="504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000">
                  <a:extLst>
                    <a:ext uri="{9D8B030D-6E8A-4147-A177-3AD203B41FA5}">
                      <a16:colId xmlns:a16="http://schemas.microsoft.com/office/drawing/2014/main" val="1764499488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1313158676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2777305612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4042541453"/>
                    </a:ext>
                  </a:extLst>
                </a:gridCol>
              </a:tblGrid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K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R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2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315836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5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6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1126959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7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8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9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9960635"/>
                  </a:ext>
                </a:extLst>
              </a:tr>
            </a:tbl>
          </a:graphicData>
        </a:graphic>
      </p:graphicFrame>
      <p:graphicFrame>
        <p:nvGraphicFramePr>
          <p:cNvPr id="9" name="Objecte 8">
            <a:extLst>
              <a:ext uri="{FF2B5EF4-FFF2-40B4-BE49-F238E27FC236}">
                <a16:creationId xmlns:a16="http://schemas.microsoft.com/office/drawing/2014/main" id="{F8062515-2ED5-7451-EB4F-31B8AC468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152" y="1363942"/>
          <a:ext cx="192529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32677" imgH="1295132" progId="ChemDraw.Document.6.0">
                  <p:embed/>
                </p:oleObj>
              </mc:Choice>
              <mc:Fallback>
                <p:oleObj name="CS ChemDraw Drawing" r:id="rId4" imgW="1732677" imgH="1295132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F8062515-2ED5-7451-EB4F-31B8AC468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152" y="1363942"/>
                        <a:ext cx="1925295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182FF1BC-0FDF-1431-004D-CAF3A1968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323" y="1363942"/>
          <a:ext cx="186806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732298" imgH="1334550" progId="ChemDraw.Document.6.0">
                  <p:embed/>
                </p:oleObj>
              </mc:Choice>
              <mc:Fallback>
                <p:oleObj name="CS ChemDraw Drawing" r:id="rId6" imgW="1732298" imgH="1334550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182FF1BC-0FDF-1431-004D-CAF3A1968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4323" y="1363942"/>
                        <a:ext cx="186806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098185FF-0608-BD38-D977-2A43DA1F0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23638"/>
              </p:ext>
            </p:extLst>
          </p:nvPr>
        </p:nvGraphicFramePr>
        <p:xfrm>
          <a:off x="6275330" y="1363942"/>
          <a:ext cx="255962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84747" imgH="1343647" progId="ChemDraw.Document.6.0">
                  <p:embed/>
                </p:oleObj>
              </mc:Choice>
              <mc:Fallback>
                <p:oleObj name="CS ChemDraw Drawing" r:id="rId8" imgW="2384747" imgH="1343647" progId="ChemDraw.Document.6.0">
                  <p:embed/>
                  <p:pic>
                    <p:nvPicPr>
                      <p:cNvPr id="11" name="Objecte 10">
                        <a:extLst>
                          <a:ext uri="{FF2B5EF4-FFF2-40B4-BE49-F238E27FC236}">
                            <a16:creationId xmlns:a16="http://schemas.microsoft.com/office/drawing/2014/main" id="{098185FF-0608-BD38-D977-2A43DA1F0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5330" y="1363942"/>
                        <a:ext cx="255962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B7255BF-F3BE-C41C-271C-3DE6A88E6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33607"/>
              </p:ext>
            </p:extLst>
          </p:nvPr>
        </p:nvGraphicFramePr>
        <p:xfrm>
          <a:off x="9097962" y="1363942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84747" imgH="1344026" progId="ChemDraw.Document.6.0">
                  <p:embed/>
                </p:oleObj>
              </mc:Choice>
              <mc:Fallback>
                <p:oleObj name="CS ChemDraw Drawing" r:id="rId10" imgW="2384747" imgH="1344026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B7255BF-F3BE-C41C-271C-3DE6A88E6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97962" y="1363942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B25D09DF-171F-A198-DC9A-25522B222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501" y="3043649"/>
          <a:ext cx="255659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84369" imgH="1344026" progId="ChemDraw.Document.6.0">
                  <p:embed/>
                </p:oleObj>
              </mc:Choice>
              <mc:Fallback>
                <p:oleObj name="CS ChemDraw Drawing" r:id="rId12" imgW="2384369" imgH="1344026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B25D09DF-171F-A198-DC9A-25522B222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501" y="3043649"/>
                        <a:ext cx="255659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e 13">
            <a:extLst>
              <a:ext uri="{FF2B5EF4-FFF2-40B4-BE49-F238E27FC236}">
                <a16:creationId xmlns:a16="http://schemas.microsoft.com/office/drawing/2014/main" id="{8C158C9E-BC1B-50B8-8ACB-E92154010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423" y="3041160"/>
          <a:ext cx="255056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384369" imgH="1345542" progId="ChemDraw.Document.6.0">
                  <p:embed/>
                </p:oleObj>
              </mc:Choice>
              <mc:Fallback>
                <p:oleObj name="CS ChemDraw Drawing" r:id="rId14" imgW="2384369" imgH="1345542" progId="ChemDraw.Document.6.0">
                  <p:embed/>
                  <p:pic>
                    <p:nvPicPr>
                      <p:cNvPr id="14" name="Objecte 13">
                        <a:extLst>
                          <a:ext uri="{FF2B5EF4-FFF2-40B4-BE49-F238E27FC236}">
                            <a16:creationId xmlns:a16="http://schemas.microsoft.com/office/drawing/2014/main" id="{8C158C9E-BC1B-50B8-8ACB-E92154010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9423" y="3041160"/>
                        <a:ext cx="255056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e 15">
            <a:extLst>
              <a:ext uri="{FF2B5EF4-FFF2-40B4-BE49-F238E27FC236}">
                <a16:creationId xmlns:a16="http://schemas.microsoft.com/office/drawing/2014/main" id="{AC71F96B-5A17-2B09-9A31-18AACA158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4569" y="3133649"/>
          <a:ext cx="2707659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2885903" imgH="1342510" progId="ChemDraw.Document.6.0">
                  <p:embed/>
                </p:oleObj>
              </mc:Choice>
              <mc:Fallback>
                <p:oleObj name="CS ChemDraw Drawing" r:id="rId16" imgW="2885903" imgH="1342510" progId="ChemDraw.Document.6.0">
                  <p:embed/>
                  <p:pic>
                    <p:nvPicPr>
                      <p:cNvPr id="16" name="Objecte 15">
                        <a:extLst>
                          <a:ext uri="{FF2B5EF4-FFF2-40B4-BE49-F238E27FC236}">
                            <a16:creationId xmlns:a16="http://schemas.microsoft.com/office/drawing/2014/main" id="{AC71F96B-5A17-2B09-9A31-18AACA158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34569" y="3133649"/>
                        <a:ext cx="2707659" cy="12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e 16">
            <a:extLst>
              <a:ext uri="{FF2B5EF4-FFF2-40B4-BE49-F238E27FC236}">
                <a16:creationId xmlns:a16="http://schemas.microsoft.com/office/drawing/2014/main" id="{128B89B6-06C3-6E72-984E-889B67B79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949" y="4709708"/>
          <a:ext cx="193179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33811" imgH="1292099" progId="ChemDraw.Document.6.0">
                  <p:embed/>
                </p:oleObj>
              </mc:Choice>
              <mc:Fallback>
                <p:oleObj name="CS ChemDraw Drawing" r:id="rId18" imgW="1733811" imgH="1292099" progId="ChemDraw.Document.6.0">
                  <p:embed/>
                  <p:pic>
                    <p:nvPicPr>
                      <p:cNvPr id="17" name="Objecte 16">
                        <a:extLst>
                          <a:ext uri="{FF2B5EF4-FFF2-40B4-BE49-F238E27FC236}">
                            <a16:creationId xmlns:a16="http://schemas.microsoft.com/office/drawing/2014/main" id="{128B89B6-06C3-6E72-984E-889B67B79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9949" y="4709708"/>
                        <a:ext cx="193179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e 17">
            <a:extLst>
              <a:ext uri="{FF2B5EF4-FFF2-40B4-BE49-F238E27FC236}">
                <a16:creationId xmlns:a16="http://schemas.microsoft.com/office/drawing/2014/main" id="{F8865B1B-05BD-C69A-7B25-E7092A79A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729" y="4719692"/>
          <a:ext cx="192765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732677" imgH="1293615" progId="ChemDraw.Document.6.0">
                  <p:embed/>
                </p:oleObj>
              </mc:Choice>
              <mc:Fallback>
                <p:oleObj name="CS ChemDraw Drawing" r:id="rId20" imgW="1732677" imgH="1293615" progId="ChemDraw.Document.6.0">
                  <p:embed/>
                  <p:pic>
                    <p:nvPicPr>
                      <p:cNvPr id="18" name="Objecte 17">
                        <a:extLst>
                          <a:ext uri="{FF2B5EF4-FFF2-40B4-BE49-F238E27FC236}">
                            <a16:creationId xmlns:a16="http://schemas.microsoft.com/office/drawing/2014/main" id="{F8865B1B-05BD-C69A-7B25-E7092A79A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54729" y="4719692"/>
                        <a:ext cx="192765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e 18">
            <a:extLst>
              <a:ext uri="{FF2B5EF4-FFF2-40B4-BE49-F238E27FC236}">
                <a16:creationId xmlns:a16="http://schemas.microsoft.com/office/drawing/2014/main" id="{4AAFD8EF-4378-AD74-DDB8-719FC814F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811" y="4726036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2733476" imgH="1738592" progId="ChemDraw.Document.6.0">
                  <p:embed/>
                </p:oleObj>
              </mc:Choice>
              <mc:Fallback>
                <p:oleObj name="CS ChemDraw Drawing" r:id="rId22" imgW="2733476" imgH="1738592" progId="ChemDraw.Document.6.0">
                  <p:embed/>
                  <p:pic>
                    <p:nvPicPr>
                      <p:cNvPr id="19" name="Objecte 18">
                        <a:extLst>
                          <a:ext uri="{FF2B5EF4-FFF2-40B4-BE49-F238E27FC236}">
                            <a16:creationId xmlns:a16="http://schemas.microsoft.com/office/drawing/2014/main" id="{4AAFD8EF-4378-AD74-DDB8-719FC814F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83811" y="4726036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e 19">
            <a:extLst>
              <a:ext uri="{FF2B5EF4-FFF2-40B4-BE49-F238E27FC236}">
                <a16:creationId xmlns:a16="http://schemas.microsoft.com/office/drawing/2014/main" id="{CD010F48-DA4D-9158-9EE1-C0CC13CFC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6124" y="4719692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733476" imgH="1738592" progId="ChemDraw.Document.6.0">
                  <p:embed/>
                </p:oleObj>
              </mc:Choice>
              <mc:Fallback>
                <p:oleObj name="CS ChemDraw Drawing" r:id="rId24" imgW="2733476" imgH="1738592" progId="ChemDraw.Document.6.0">
                  <p:embed/>
                  <p:pic>
                    <p:nvPicPr>
                      <p:cNvPr id="20" name="Objecte 19">
                        <a:extLst>
                          <a:ext uri="{FF2B5EF4-FFF2-40B4-BE49-F238E27FC236}">
                            <a16:creationId xmlns:a16="http://schemas.microsoft.com/office/drawing/2014/main" id="{CD010F48-DA4D-9158-9EE1-C0CC13CFC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56124" y="4719692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84EDC24A-BB89-0AC1-A336-C9BED85B39FC}"/>
              </a:ext>
            </a:extLst>
          </p:cNvPr>
          <p:cNvSpPr/>
          <p:nvPr/>
        </p:nvSpPr>
        <p:spPr>
          <a:xfrm>
            <a:off x="6123134" y="3003978"/>
            <a:ext cx="2811316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4196B4F-E2EC-F0AA-362E-289111DB658D}"/>
              </a:ext>
            </a:extLst>
          </p:cNvPr>
          <p:cNvSpPr/>
          <p:nvPr/>
        </p:nvSpPr>
        <p:spPr>
          <a:xfrm>
            <a:off x="9034569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EC46C12-7C3A-0C1E-F5F7-C94275DC1EC0}"/>
              </a:ext>
            </a:extLst>
          </p:cNvPr>
          <p:cNvSpPr/>
          <p:nvPr/>
        </p:nvSpPr>
        <p:spPr>
          <a:xfrm>
            <a:off x="391908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75E3D8D-CB6F-168A-AC39-28D3F1D47677}"/>
              </a:ext>
            </a:extLst>
          </p:cNvPr>
          <p:cNvSpPr/>
          <p:nvPr/>
        </p:nvSpPr>
        <p:spPr>
          <a:xfrm>
            <a:off x="3289534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E00F097-A551-7BFE-86E9-AF2F9656B0E4}"/>
              </a:ext>
            </a:extLst>
          </p:cNvPr>
          <p:cNvSpPr/>
          <p:nvPr/>
        </p:nvSpPr>
        <p:spPr>
          <a:xfrm>
            <a:off x="6124099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E9BCF5D-B67A-00D2-3B20-90807C43F7C1}"/>
              </a:ext>
            </a:extLst>
          </p:cNvPr>
          <p:cNvSpPr/>
          <p:nvPr/>
        </p:nvSpPr>
        <p:spPr>
          <a:xfrm>
            <a:off x="9021725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8AFF32C0-AE3F-A336-834B-81C6B264E87B}"/>
              </a:ext>
            </a:extLst>
          </p:cNvPr>
          <p:cNvSpPr/>
          <p:nvPr/>
        </p:nvSpPr>
        <p:spPr>
          <a:xfrm>
            <a:off x="379064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502486E-45C7-34B5-1C64-F5A59178D38A}"/>
              </a:ext>
            </a:extLst>
          </p:cNvPr>
          <p:cNvSpPr/>
          <p:nvPr/>
        </p:nvSpPr>
        <p:spPr>
          <a:xfrm>
            <a:off x="3276690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01367D0-C2E2-0772-C4B4-63C24C1431E5}"/>
              </a:ext>
            </a:extLst>
          </p:cNvPr>
          <p:cNvSpPr/>
          <p:nvPr/>
        </p:nvSpPr>
        <p:spPr>
          <a:xfrm>
            <a:off x="379064" y="1302551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QuadreDeText 28">
                <a:extLst>
                  <a:ext uri="{FF2B5EF4-FFF2-40B4-BE49-F238E27FC236}">
                    <a16:creationId xmlns:a16="http://schemas.microsoft.com/office/drawing/2014/main" id="{FCAAAA6C-B2B7-C90E-8EED-A1F8C88725FC}"/>
                  </a:ext>
                </a:extLst>
              </p:cNvPr>
              <p:cNvSpPr txBox="1"/>
              <p:nvPr/>
            </p:nvSpPr>
            <p:spPr>
              <a:xfrm>
                <a:off x="2803171" y="4184954"/>
                <a:ext cx="5556501" cy="1200329"/>
              </a:xfrm>
              <a:prstGeom prst="rect">
                <a:avLst/>
              </a:prstGeom>
              <a:solidFill>
                <a:srgbClr val="51CEDF"/>
              </a:solidFill>
              <a:ln w="38100">
                <a:solidFill>
                  <a:srgbClr val="377BA9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ANNULLATED RING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METHYL</a:t>
                </a:r>
              </a:p>
            </p:txBody>
          </p:sp>
        </mc:Choice>
        <mc:Fallback xmlns="">
          <p:sp>
            <p:nvSpPr>
              <p:cNvPr id="29" name="QuadreDeText 28">
                <a:extLst>
                  <a:ext uri="{FF2B5EF4-FFF2-40B4-BE49-F238E27FC236}">
                    <a16:creationId xmlns:a16="http://schemas.microsoft.com/office/drawing/2014/main" id="{FCAAAA6C-B2B7-C90E-8EED-A1F8C88725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3171" y="4184954"/>
                <a:ext cx="5556501" cy="1200329"/>
              </a:xfrm>
              <a:prstGeom prst="rect">
                <a:avLst/>
              </a:prstGeom>
              <a:blipFill>
                <a:blip r:embed="rId26"/>
                <a:stretch>
                  <a:fillRect t="-6931" b="-16337"/>
                </a:stretch>
              </a:blipFill>
              <a:ln w="38100">
                <a:solidFill>
                  <a:srgbClr val="377BA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QuadreDeText 30">
            <a:extLst>
              <a:ext uri="{FF2B5EF4-FFF2-40B4-BE49-F238E27FC236}">
                <a16:creationId xmlns:a16="http://schemas.microsoft.com/office/drawing/2014/main" id="{56BC11D5-5859-0F63-EF37-6621A6A03BD2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TURES]</a:t>
            </a:r>
          </a:p>
        </p:txBody>
      </p:sp>
    </p:spTree>
    <p:extLst>
      <p:ext uri="{BB962C8B-B14F-4D97-AF65-F5344CB8AC3E}">
        <p14:creationId xmlns:p14="http://schemas.microsoft.com/office/powerpoint/2010/main" val="20074646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contingut 1">
            <a:extLst>
              <a:ext uri="{FF2B5EF4-FFF2-40B4-BE49-F238E27FC236}">
                <a16:creationId xmlns:a16="http://schemas.microsoft.com/office/drawing/2014/main" id="{6578E837-A973-8C94-1980-01D6A1DD49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386220"/>
            <a:ext cx="10515600" cy="5249959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>
                <a:latin typeface="Rockwell" panose="02060603020205020403" pitchFamily="18" charset="0"/>
              </a:rPr>
              <a:t>Introdu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>
                <a:latin typeface="Rockwell" panose="02060603020205020403" pitchFamily="18" charset="0"/>
              </a:rPr>
              <a:t>Objectiv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>
                <a:latin typeface="Rockwell" panose="02060603020205020403" pitchFamily="18" charset="0"/>
              </a:rPr>
              <a:t>Methodology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Electronic and geometrical indices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Steric maps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Aromaticity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>
                <a:latin typeface="Rockwell" panose="02060603020205020403" pitchFamily="18" charset="0"/>
              </a:rPr>
              <a:t>Results and discussion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Scope of catalysts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Kinetic cost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Structural characterization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Steric maps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Aromaticity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>
                <a:latin typeface="Rockwell" panose="02060603020205020403" pitchFamily="18" charset="0"/>
              </a:rPr>
              <a:t>Conclusions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EF646127-D333-FA6C-F16A-4F1D8ECE36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396" y="403356"/>
            <a:ext cx="10515600" cy="842782"/>
          </a:xfrm>
        </p:spPr>
        <p:txBody>
          <a:bodyPr/>
          <a:lstStyle/>
          <a:p>
            <a:r>
              <a:rPr lang="ca-ES" b="1" dirty="0">
                <a:latin typeface="Rockwell" panose="02060603020205020403" pitchFamily="18" charset="0"/>
              </a:rPr>
              <a:t>INDEX</a:t>
            </a:r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D25502B-8518-BF8F-FEE9-1557964328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ca-ES" dirty="0"/>
              <a:t>1</a:t>
            </a:r>
          </a:p>
        </p:txBody>
      </p:sp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A5039F30-AE39-DAD2-88FE-00227491B235}"/>
              </a:ext>
            </a:extLst>
          </p:cNvPr>
          <p:cNvCxnSpPr>
            <a:cxnSpLocks/>
          </p:cNvCxnSpPr>
          <p:nvPr/>
        </p:nvCxnSpPr>
        <p:spPr>
          <a:xfrm>
            <a:off x="0" y="950253"/>
            <a:ext cx="3496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or recte 7">
            <a:extLst>
              <a:ext uri="{FF2B5EF4-FFF2-40B4-BE49-F238E27FC236}">
                <a16:creationId xmlns:a16="http://schemas.microsoft.com/office/drawing/2014/main" id="{65444A88-12B5-1A80-2E7A-625C86D26414}"/>
              </a:ext>
            </a:extLst>
          </p:cNvPr>
          <p:cNvCxnSpPr>
            <a:cxnSpLocks/>
          </p:cNvCxnSpPr>
          <p:nvPr/>
        </p:nvCxnSpPr>
        <p:spPr>
          <a:xfrm>
            <a:off x="2877671" y="968375"/>
            <a:ext cx="9314329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21451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Objecte 32">
            <a:extLst>
              <a:ext uri="{FF2B5EF4-FFF2-40B4-BE49-F238E27FC236}">
                <a16:creationId xmlns:a16="http://schemas.microsoft.com/office/drawing/2014/main" id="{25B742B9-5F35-05D6-9399-E0A495D73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592824"/>
              </p:ext>
            </p:extLst>
          </p:nvPr>
        </p:nvGraphicFramePr>
        <p:xfrm>
          <a:off x="6099175" y="3017838"/>
          <a:ext cx="28352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966845" imgH="1558934" progId="ChemDraw.Document.6.0">
                  <p:embed/>
                </p:oleObj>
              </mc:Choice>
              <mc:Fallback>
                <p:oleObj name="CS ChemDraw Drawing" r:id="rId2" imgW="2966845" imgH="1558934" progId="ChemDraw.Document.6.0">
                  <p:embed/>
                  <p:pic>
                    <p:nvPicPr>
                      <p:cNvPr id="15" name="Objecte 14">
                        <a:extLst>
                          <a:ext uri="{FF2B5EF4-FFF2-40B4-BE49-F238E27FC236}">
                            <a16:creationId xmlns:a16="http://schemas.microsoft.com/office/drawing/2014/main" id="{70969889-9236-4EDC-8516-DBE28C74D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9175" y="3017838"/>
                        <a:ext cx="28352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ula 7">
            <a:extLst>
              <a:ext uri="{FF2B5EF4-FFF2-40B4-BE49-F238E27FC236}">
                <a16:creationId xmlns:a16="http://schemas.microsoft.com/office/drawing/2014/main" id="{BFFF52D5-C5E3-EAF7-BA68-141799ADFF2B}"/>
              </a:ext>
            </a:extLst>
          </p:cNvPr>
          <p:cNvGraphicFramePr>
            <a:graphicFrameLocks noGrp="1"/>
          </p:cNvGraphicFramePr>
          <p:nvPr/>
        </p:nvGraphicFramePr>
        <p:xfrm>
          <a:off x="312664" y="1241160"/>
          <a:ext cx="11520000" cy="504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000">
                  <a:extLst>
                    <a:ext uri="{9D8B030D-6E8A-4147-A177-3AD203B41FA5}">
                      <a16:colId xmlns:a16="http://schemas.microsoft.com/office/drawing/2014/main" val="1764499488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1313158676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2777305612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4042541453"/>
                    </a:ext>
                  </a:extLst>
                </a:gridCol>
              </a:tblGrid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K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R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2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315836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5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6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1126959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7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8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9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9960635"/>
                  </a:ext>
                </a:extLst>
              </a:tr>
            </a:tbl>
          </a:graphicData>
        </a:graphic>
      </p:graphicFrame>
      <p:graphicFrame>
        <p:nvGraphicFramePr>
          <p:cNvPr id="9" name="Objecte 8">
            <a:extLst>
              <a:ext uri="{FF2B5EF4-FFF2-40B4-BE49-F238E27FC236}">
                <a16:creationId xmlns:a16="http://schemas.microsoft.com/office/drawing/2014/main" id="{F8062515-2ED5-7451-EB4F-31B8AC468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152" y="1363942"/>
          <a:ext cx="192529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32677" imgH="1295132" progId="ChemDraw.Document.6.0">
                  <p:embed/>
                </p:oleObj>
              </mc:Choice>
              <mc:Fallback>
                <p:oleObj name="CS ChemDraw Drawing" r:id="rId4" imgW="1732677" imgH="1295132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F8062515-2ED5-7451-EB4F-31B8AC468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152" y="1363942"/>
                        <a:ext cx="1925295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182FF1BC-0FDF-1431-004D-CAF3A1968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323" y="1363942"/>
          <a:ext cx="186806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732298" imgH="1334550" progId="ChemDraw.Document.6.0">
                  <p:embed/>
                </p:oleObj>
              </mc:Choice>
              <mc:Fallback>
                <p:oleObj name="CS ChemDraw Drawing" r:id="rId6" imgW="1732298" imgH="1334550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182FF1BC-0FDF-1431-004D-CAF3A1968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4323" y="1363942"/>
                        <a:ext cx="186806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098185FF-0608-BD38-D977-2A43DA1F0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5330" y="1363942"/>
          <a:ext cx="255962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84369" imgH="1343647" progId="ChemDraw.Document.6.0">
                  <p:embed/>
                </p:oleObj>
              </mc:Choice>
              <mc:Fallback>
                <p:oleObj name="CS ChemDraw Drawing" r:id="rId8" imgW="2384369" imgH="1343647" progId="ChemDraw.Document.6.0">
                  <p:embed/>
                  <p:pic>
                    <p:nvPicPr>
                      <p:cNvPr id="11" name="Objecte 10">
                        <a:extLst>
                          <a:ext uri="{FF2B5EF4-FFF2-40B4-BE49-F238E27FC236}">
                            <a16:creationId xmlns:a16="http://schemas.microsoft.com/office/drawing/2014/main" id="{098185FF-0608-BD38-D977-2A43DA1F0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5330" y="1363942"/>
                        <a:ext cx="255962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B7255BF-F3BE-C41C-271C-3DE6A88E6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7962" y="1363942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84747" imgH="1344026" progId="ChemDraw.Document.6.0">
                  <p:embed/>
                </p:oleObj>
              </mc:Choice>
              <mc:Fallback>
                <p:oleObj name="CS ChemDraw Drawing" r:id="rId10" imgW="2384747" imgH="1344026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B7255BF-F3BE-C41C-271C-3DE6A88E6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97962" y="1363942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B25D09DF-171F-A198-DC9A-25522B222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185886"/>
              </p:ext>
            </p:extLst>
          </p:nvPr>
        </p:nvGraphicFramePr>
        <p:xfrm>
          <a:off x="483501" y="3043649"/>
          <a:ext cx="255659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84747" imgH="1344026" progId="ChemDraw.Document.6.0">
                  <p:embed/>
                </p:oleObj>
              </mc:Choice>
              <mc:Fallback>
                <p:oleObj name="CS ChemDraw Drawing" r:id="rId12" imgW="2384747" imgH="1344026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B25D09DF-171F-A198-DC9A-25522B222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501" y="3043649"/>
                        <a:ext cx="255659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e 13">
            <a:extLst>
              <a:ext uri="{FF2B5EF4-FFF2-40B4-BE49-F238E27FC236}">
                <a16:creationId xmlns:a16="http://schemas.microsoft.com/office/drawing/2014/main" id="{8C158C9E-BC1B-50B8-8ACB-E92154010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919516"/>
              </p:ext>
            </p:extLst>
          </p:nvPr>
        </p:nvGraphicFramePr>
        <p:xfrm>
          <a:off x="3359150" y="3041650"/>
          <a:ext cx="2551113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384369" imgH="1345163" progId="ChemDraw.Document.6.0">
                  <p:embed/>
                </p:oleObj>
              </mc:Choice>
              <mc:Fallback>
                <p:oleObj name="CS ChemDraw Drawing" r:id="rId14" imgW="2384369" imgH="1345163" progId="ChemDraw.Document.6.0">
                  <p:embed/>
                  <p:pic>
                    <p:nvPicPr>
                      <p:cNvPr id="14" name="Objecte 13">
                        <a:extLst>
                          <a:ext uri="{FF2B5EF4-FFF2-40B4-BE49-F238E27FC236}">
                            <a16:creationId xmlns:a16="http://schemas.microsoft.com/office/drawing/2014/main" id="{8C158C9E-BC1B-50B8-8ACB-E92154010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9150" y="3041650"/>
                        <a:ext cx="2551113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e 15">
            <a:extLst>
              <a:ext uri="{FF2B5EF4-FFF2-40B4-BE49-F238E27FC236}">
                <a16:creationId xmlns:a16="http://schemas.microsoft.com/office/drawing/2014/main" id="{AC71F96B-5A17-2B09-9A31-18AACA158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4569" y="3133649"/>
          <a:ext cx="2707659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2885903" imgH="1342510" progId="ChemDraw.Document.6.0">
                  <p:embed/>
                </p:oleObj>
              </mc:Choice>
              <mc:Fallback>
                <p:oleObj name="CS ChemDraw Drawing" r:id="rId16" imgW="2885903" imgH="1342510" progId="ChemDraw.Document.6.0">
                  <p:embed/>
                  <p:pic>
                    <p:nvPicPr>
                      <p:cNvPr id="16" name="Objecte 15">
                        <a:extLst>
                          <a:ext uri="{FF2B5EF4-FFF2-40B4-BE49-F238E27FC236}">
                            <a16:creationId xmlns:a16="http://schemas.microsoft.com/office/drawing/2014/main" id="{AC71F96B-5A17-2B09-9A31-18AACA158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34569" y="3133649"/>
                        <a:ext cx="2707659" cy="12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e 16">
            <a:extLst>
              <a:ext uri="{FF2B5EF4-FFF2-40B4-BE49-F238E27FC236}">
                <a16:creationId xmlns:a16="http://schemas.microsoft.com/office/drawing/2014/main" id="{128B89B6-06C3-6E72-984E-889B67B79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949" y="4709708"/>
          <a:ext cx="193179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33811" imgH="1292099" progId="ChemDraw.Document.6.0">
                  <p:embed/>
                </p:oleObj>
              </mc:Choice>
              <mc:Fallback>
                <p:oleObj name="CS ChemDraw Drawing" r:id="rId18" imgW="1733811" imgH="1292099" progId="ChemDraw.Document.6.0">
                  <p:embed/>
                  <p:pic>
                    <p:nvPicPr>
                      <p:cNvPr id="17" name="Objecte 16">
                        <a:extLst>
                          <a:ext uri="{FF2B5EF4-FFF2-40B4-BE49-F238E27FC236}">
                            <a16:creationId xmlns:a16="http://schemas.microsoft.com/office/drawing/2014/main" id="{128B89B6-06C3-6E72-984E-889B67B79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9949" y="4709708"/>
                        <a:ext cx="193179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e 17">
            <a:extLst>
              <a:ext uri="{FF2B5EF4-FFF2-40B4-BE49-F238E27FC236}">
                <a16:creationId xmlns:a16="http://schemas.microsoft.com/office/drawing/2014/main" id="{F8865B1B-05BD-C69A-7B25-E7092A79A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729" y="4719692"/>
          <a:ext cx="192765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732677" imgH="1293615" progId="ChemDraw.Document.6.0">
                  <p:embed/>
                </p:oleObj>
              </mc:Choice>
              <mc:Fallback>
                <p:oleObj name="CS ChemDraw Drawing" r:id="rId20" imgW="1732677" imgH="1293615" progId="ChemDraw.Document.6.0">
                  <p:embed/>
                  <p:pic>
                    <p:nvPicPr>
                      <p:cNvPr id="18" name="Objecte 17">
                        <a:extLst>
                          <a:ext uri="{FF2B5EF4-FFF2-40B4-BE49-F238E27FC236}">
                            <a16:creationId xmlns:a16="http://schemas.microsoft.com/office/drawing/2014/main" id="{F8865B1B-05BD-C69A-7B25-E7092A79A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54729" y="4719692"/>
                        <a:ext cx="192765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e 18">
            <a:extLst>
              <a:ext uri="{FF2B5EF4-FFF2-40B4-BE49-F238E27FC236}">
                <a16:creationId xmlns:a16="http://schemas.microsoft.com/office/drawing/2014/main" id="{4AAFD8EF-4378-AD74-DDB8-719FC814F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811" y="4726036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2733476" imgH="1738592" progId="ChemDraw.Document.6.0">
                  <p:embed/>
                </p:oleObj>
              </mc:Choice>
              <mc:Fallback>
                <p:oleObj name="CS ChemDraw Drawing" r:id="rId22" imgW="2733476" imgH="1738592" progId="ChemDraw.Document.6.0">
                  <p:embed/>
                  <p:pic>
                    <p:nvPicPr>
                      <p:cNvPr id="19" name="Objecte 18">
                        <a:extLst>
                          <a:ext uri="{FF2B5EF4-FFF2-40B4-BE49-F238E27FC236}">
                            <a16:creationId xmlns:a16="http://schemas.microsoft.com/office/drawing/2014/main" id="{4AAFD8EF-4378-AD74-DDB8-719FC814F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83811" y="4726036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e 19">
            <a:extLst>
              <a:ext uri="{FF2B5EF4-FFF2-40B4-BE49-F238E27FC236}">
                <a16:creationId xmlns:a16="http://schemas.microsoft.com/office/drawing/2014/main" id="{CD010F48-DA4D-9158-9EE1-C0CC13CFC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6124" y="4719692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733476" imgH="1738592" progId="ChemDraw.Document.6.0">
                  <p:embed/>
                </p:oleObj>
              </mc:Choice>
              <mc:Fallback>
                <p:oleObj name="CS ChemDraw Drawing" r:id="rId24" imgW="2733476" imgH="1738592" progId="ChemDraw.Document.6.0">
                  <p:embed/>
                  <p:pic>
                    <p:nvPicPr>
                      <p:cNvPr id="20" name="Objecte 19">
                        <a:extLst>
                          <a:ext uri="{FF2B5EF4-FFF2-40B4-BE49-F238E27FC236}">
                            <a16:creationId xmlns:a16="http://schemas.microsoft.com/office/drawing/2014/main" id="{CD010F48-DA4D-9158-9EE1-C0CC13CFC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56124" y="4719692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A97F3753-F2F7-D2D2-4D61-BCA1F952658F}"/>
              </a:ext>
            </a:extLst>
          </p:cNvPr>
          <p:cNvSpPr/>
          <p:nvPr/>
        </p:nvSpPr>
        <p:spPr>
          <a:xfrm>
            <a:off x="3265617" y="129441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4EDC24A-BB89-0AC1-A336-C9BED85B39FC}"/>
              </a:ext>
            </a:extLst>
          </p:cNvPr>
          <p:cNvSpPr/>
          <p:nvPr/>
        </p:nvSpPr>
        <p:spPr>
          <a:xfrm>
            <a:off x="6096001" y="2975173"/>
            <a:ext cx="2788742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4196B4F-E2EC-F0AA-362E-289111DB658D}"/>
              </a:ext>
            </a:extLst>
          </p:cNvPr>
          <p:cNvSpPr/>
          <p:nvPr/>
        </p:nvSpPr>
        <p:spPr>
          <a:xfrm>
            <a:off x="9034569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E00F097-A551-7BFE-86E9-AF2F9656B0E4}"/>
              </a:ext>
            </a:extLst>
          </p:cNvPr>
          <p:cNvSpPr/>
          <p:nvPr/>
        </p:nvSpPr>
        <p:spPr>
          <a:xfrm>
            <a:off x="6124099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E9BCF5D-B67A-00D2-3B20-90807C43F7C1}"/>
              </a:ext>
            </a:extLst>
          </p:cNvPr>
          <p:cNvSpPr/>
          <p:nvPr/>
        </p:nvSpPr>
        <p:spPr>
          <a:xfrm>
            <a:off x="9021725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8AFF32C0-AE3F-A336-834B-81C6B264E87B}"/>
              </a:ext>
            </a:extLst>
          </p:cNvPr>
          <p:cNvSpPr/>
          <p:nvPr/>
        </p:nvSpPr>
        <p:spPr>
          <a:xfrm>
            <a:off x="379064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502486E-45C7-34B5-1C64-F5A59178D38A}"/>
              </a:ext>
            </a:extLst>
          </p:cNvPr>
          <p:cNvSpPr/>
          <p:nvPr/>
        </p:nvSpPr>
        <p:spPr>
          <a:xfrm>
            <a:off x="3276690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69C46DB-4339-62E5-77BD-8B853716F35B}"/>
              </a:ext>
            </a:extLst>
          </p:cNvPr>
          <p:cNvSpPr/>
          <p:nvPr/>
        </p:nvSpPr>
        <p:spPr>
          <a:xfrm>
            <a:off x="379064" y="1302551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QuadreDeText 31">
                <a:extLst>
                  <a:ext uri="{FF2B5EF4-FFF2-40B4-BE49-F238E27FC236}">
                    <a16:creationId xmlns:a16="http://schemas.microsoft.com/office/drawing/2014/main" id="{5A3F0F23-9328-F1CA-A21C-59467360B022}"/>
                  </a:ext>
                </a:extLst>
              </p:cNvPr>
              <p:cNvSpPr txBox="1"/>
              <p:nvPr/>
            </p:nvSpPr>
            <p:spPr>
              <a:xfrm>
                <a:off x="6659489" y="3726586"/>
                <a:ext cx="4841807" cy="1754326"/>
              </a:xfrm>
              <a:prstGeom prst="rect">
                <a:avLst/>
              </a:prstGeom>
              <a:solidFill>
                <a:srgbClr val="51CEDF"/>
              </a:solidFill>
              <a:ln w="38100">
                <a:solidFill>
                  <a:srgbClr val="377BA9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ANNULLATED RING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METHYL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TMS GROUP</a:t>
                </a:r>
              </a:p>
            </p:txBody>
          </p:sp>
        </mc:Choice>
        <mc:Fallback xmlns="">
          <p:sp>
            <p:nvSpPr>
              <p:cNvPr id="32" name="QuadreDeText 31">
                <a:extLst>
                  <a:ext uri="{FF2B5EF4-FFF2-40B4-BE49-F238E27FC236}">
                    <a16:creationId xmlns:a16="http://schemas.microsoft.com/office/drawing/2014/main" id="{5A3F0F23-9328-F1CA-A21C-59467360B0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9489" y="3726586"/>
                <a:ext cx="4841807" cy="1754326"/>
              </a:xfrm>
              <a:prstGeom prst="rect">
                <a:avLst/>
              </a:prstGeom>
              <a:blipFill>
                <a:blip r:embed="rId26"/>
                <a:stretch>
                  <a:fillRect t="-4422" r="-3121" b="-10544"/>
                </a:stretch>
              </a:blipFill>
              <a:ln w="38100">
                <a:solidFill>
                  <a:srgbClr val="377BA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QuadreDeText 33">
            <a:extLst>
              <a:ext uri="{FF2B5EF4-FFF2-40B4-BE49-F238E27FC236}">
                <a16:creationId xmlns:a16="http://schemas.microsoft.com/office/drawing/2014/main" id="{C5E7F783-CDB0-8678-824E-E6608E9B5D48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TURES]</a:t>
            </a:r>
          </a:p>
        </p:txBody>
      </p:sp>
    </p:spTree>
    <p:extLst>
      <p:ext uri="{BB962C8B-B14F-4D97-AF65-F5344CB8AC3E}">
        <p14:creationId xmlns:p14="http://schemas.microsoft.com/office/powerpoint/2010/main" val="6467736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ula 7">
            <a:extLst>
              <a:ext uri="{FF2B5EF4-FFF2-40B4-BE49-F238E27FC236}">
                <a16:creationId xmlns:a16="http://schemas.microsoft.com/office/drawing/2014/main" id="{BFFF52D5-C5E3-EAF7-BA68-141799ADFF2B}"/>
              </a:ext>
            </a:extLst>
          </p:cNvPr>
          <p:cNvGraphicFramePr>
            <a:graphicFrameLocks noGrp="1"/>
          </p:cNvGraphicFramePr>
          <p:nvPr/>
        </p:nvGraphicFramePr>
        <p:xfrm>
          <a:off x="312664" y="1241160"/>
          <a:ext cx="11520000" cy="504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000">
                  <a:extLst>
                    <a:ext uri="{9D8B030D-6E8A-4147-A177-3AD203B41FA5}">
                      <a16:colId xmlns:a16="http://schemas.microsoft.com/office/drawing/2014/main" val="1764499488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1313158676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2777305612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4042541453"/>
                    </a:ext>
                  </a:extLst>
                </a:gridCol>
              </a:tblGrid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K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R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2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315836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5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6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1126959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7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8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9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9960635"/>
                  </a:ext>
                </a:extLst>
              </a:tr>
            </a:tbl>
          </a:graphicData>
        </a:graphic>
      </p:graphicFrame>
      <p:graphicFrame>
        <p:nvGraphicFramePr>
          <p:cNvPr id="9" name="Objecte 8">
            <a:extLst>
              <a:ext uri="{FF2B5EF4-FFF2-40B4-BE49-F238E27FC236}">
                <a16:creationId xmlns:a16="http://schemas.microsoft.com/office/drawing/2014/main" id="{F8062515-2ED5-7451-EB4F-31B8AC468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152" y="1363942"/>
          <a:ext cx="192529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732677" imgH="1295132" progId="ChemDraw.Document.6.0">
                  <p:embed/>
                </p:oleObj>
              </mc:Choice>
              <mc:Fallback>
                <p:oleObj name="CS ChemDraw Drawing" r:id="rId2" imgW="1732677" imgH="1295132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F8062515-2ED5-7451-EB4F-31B8AC468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9152" y="1363942"/>
                        <a:ext cx="1925295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182FF1BC-0FDF-1431-004D-CAF3A1968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323" y="1363942"/>
          <a:ext cx="186806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32298" imgH="1334550" progId="ChemDraw.Document.6.0">
                  <p:embed/>
                </p:oleObj>
              </mc:Choice>
              <mc:Fallback>
                <p:oleObj name="CS ChemDraw Drawing" r:id="rId4" imgW="1732298" imgH="1334550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182FF1BC-0FDF-1431-004D-CAF3A1968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4323" y="1363942"/>
                        <a:ext cx="186806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098185FF-0608-BD38-D977-2A43DA1F0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5330" y="1363942"/>
          <a:ext cx="255962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384369" imgH="1343647" progId="ChemDraw.Document.6.0">
                  <p:embed/>
                </p:oleObj>
              </mc:Choice>
              <mc:Fallback>
                <p:oleObj name="CS ChemDraw Drawing" r:id="rId6" imgW="2384369" imgH="1343647" progId="ChemDraw.Document.6.0">
                  <p:embed/>
                  <p:pic>
                    <p:nvPicPr>
                      <p:cNvPr id="11" name="Objecte 10">
                        <a:extLst>
                          <a:ext uri="{FF2B5EF4-FFF2-40B4-BE49-F238E27FC236}">
                            <a16:creationId xmlns:a16="http://schemas.microsoft.com/office/drawing/2014/main" id="{098185FF-0608-BD38-D977-2A43DA1F0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5330" y="1363942"/>
                        <a:ext cx="255962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B7255BF-F3BE-C41C-271C-3DE6A88E6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7962" y="1363942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84747" imgH="1344026" progId="ChemDraw.Document.6.0">
                  <p:embed/>
                </p:oleObj>
              </mc:Choice>
              <mc:Fallback>
                <p:oleObj name="CS ChemDraw Drawing" r:id="rId8" imgW="2384747" imgH="1344026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B7255BF-F3BE-C41C-271C-3DE6A88E6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97962" y="1363942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B25D09DF-171F-A198-DC9A-25522B222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501" y="3043649"/>
          <a:ext cx="255659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84369" imgH="1344026" progId="ChemDraw.Document.6.0">
                  <p:embed/>
                </p:oleObj>
              </mc:Choice>
              <mc:Fallback>
                <p:oleObj name="CS ChemDraw Drawing" r:id="rId10" imgW="2384369" imgH="1344026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B25D09DF-171F-A198-DC9A-25522B222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3501" y="3043649"/>
                        <a:ext cx="255659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e 13">
            <a:extLst>
              <a:ext uri="{FF2B5EF4-FFF2-40B4-BE49-F238E27FC236}">
                <a16:creationId xmlns:a16="http://schemas.microsoft.com/office/drawing/2014/main" id="{8C158C9E-BC1B-50B8-8ACB-E92154010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423" y="3041160"/>
          <a:ext cx="255056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84369" imgH="1345542" progId="ChemDraw.Document.6.0">
                  <p:embed/>
                </p:oleObj>
              </mc:Choice>
              <mc:Fallback>
                <p:oleObj name="CS ChemDraw Drawing" r:id="rId12" imgW="2384369" imgH="1345542" progId="ChemDraw.Document.6.0">
                  <p:embed/>
                  <p:pic>
                    <p:nvPicPr>
                      <p:cNvPr id="14" name="Objecte 13">
                        <a:extLst>
                          <a:ext uri="{FF2B5EF4-FFF2-40B4-BE49-F238E27FC236}">
                            <a16:creationId xmlns:a16="http://schemas.microsoft.com/office/drawing/2014/main" id="{8C158C9E-BC1B-50B8-8ACB-E92154010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59423" y="3041160"/>
                        <a:ext cx="255056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e 14">
            <a:extLst>
              <a:ext uri="{FF2B5EF4-FFF2-40B4-BE49-F238E27FC236}">
                <a16:creationId xmlns:a16="http://schemas.microsoft.com/office/drawing/2014/main" id="{70969889-9236-4EDC-8516-DBE28C74D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340673"/>
              </p:ext>
            </p:extLst>
          </p:nvPr>
        </p:nvGraphicFramePr>
        <p:xfrm>
          <a:off x="6141131" y="3030764"/>
          <a:ext cx="274198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968358" imgH="1560071" progId="ChemDraw.Document.6.0">
                  <p:embed/>
                </p:oleObj>
              </mc:Choice>
              <mc:Fallback>
                <p:oleObj name="CS ChemDraw Drawing" r:id="rId14" imgW="2968358" imgH="1560071" progId="ChemDraw.Document.6.0">
                  <p:embed/>
                  <p:pic>
                    <p:nvPicPr>
                      <p:cNvPr id="15" name="Objecte 14">
                        <a:extLst>
                          <a:ext uri="{FF2B5EF4-FFF2-40B4-BE49-F238E27FC236}">
                            <a16:creationId xmlns:a16="http://schemas.microsoft.com/office/drawing/2014/main" id="{70969889-9236-4EDC-8516-DBE28C74D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41131" y="3030764"/>
                        <a:ext cx="274198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e 16">
            <a:extLst>
              <a:ext uri="{FF2B5EF4-FFF2-40B4-BE49-F238E27FC236}">
                <a16:creationId xmlns:a16="http://schemas.microsoft.com/office/drawing/2014/main" id="{128B89B6-06C3-6E72-984E-889B67B79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949" y="4709708"/>
          <a:ext cx="193179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733811" imgH="1292099" progId="ChemDraw.Document.6.0">
                  <p:embed/>
                </p:oleObj>
              </mc:Choice>
              <mc:Fallback>
                <p:oleObj name="CS ChemDraw Drawing" r:id="rId16" imgW="1733811" imgH="1292099" progId="ChemDraw.Document.6.0">
                  <p:embed/>
                  <p:pic>
                    <p:nvPicPr>
                      <p:cNvPr id="17" name="Objecte 16">
                        <a:extLst>
                          <a:ext uri="{FF2B5EF4-FFF2-40B4-BE49-F238E27FC236}">
                            <a16:creationId xmlns:a16="http://schemas.microsoft.com/office/drawing/2014/main" id="{128B89B6-06C3-6E72-984E-889B67B79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9949" y="4709708"/>
                        <a:ext cx="193179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e 17">
            <a:extLst>
              <a:ext uri="{FF2B5EF4-FFF2-40B4-BE49-F238E27FC236}">
                <a16:creationId xmlns:a16="http://schemas.microsoft.com/office/drawing/2014/main" id="{F8865B1B-05BD-C69A-7B25-E7092A79A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729" y="4719692"/>
          <a:ext cx="192765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32677" imgH="1293615" progId="ChemDraw.Document.6.0">
                  <p:embed/>
                </p:oleObj>
              </mc:Choice>
              <mc:Fallback>
                <p:oleObj name="CS ChemDraw Drawing" r:id="rId18" imgW="1732677" imgH="1293615" progId="ChemDraw.Document.6.0">
                  <p:embed/>
                  <p:pic>
                    <p:nvPicPr>
                      <p:cNvPr id="18" name="Objecte 17">
                        <a:extLst>
                          <a:ext uri="{FF2B5EF4-FFF2-40B4-BE49-F238E27FC236}">
                            <a16:creationId xmlns:a16="http://schemas.microsoft.com/office/drawing/2014/main" id="{F8865B1B-05BD-C69A-7B25-E7092A79A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4729" y="4719692"/>
                        <a:ext cx="192765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E8EC5995-0D56-506E-415C-1CD3DF9860B9}"/>
              </a:ext>
            </a:extLst>
          </p:cNvPr>
          <p:cNvSpPr/>
          <p:nvPr/>
        </p:nvSpPr>
        <p:spPr>
          <a:xfrm>
            <a:off x="9000632" y="1294419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6625D32-E95C-5DC5-7635-BEF5747965FA}"/>
              </a:ext>
            </a:extLst>
          </p:cNvPr>
          <p:cNvSpPr/>
          <p:nvPr/>
        </p:nvSpPr>
        <p:spPr>
          <a:xfrm>
            <a:off x="391908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E5E05CF-E0BA-00B5-3572-7B7043F8D31C}"/>
              </a:ext>
            </a:extLst>
          </p:cNvPr>
          <p:cNvSpPr/>
          <p:nvPr/>
        </p:nvSpPr>
        <p:spPr>
          <a:xfrm>
            <a:off x="3289534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36991AC-1252-A3DE-B112-E2BAA2801B96}"/>
              </a:ext>
            </a:extLst>
          </p:cNvPr>
          <p:cNvSpPr/>
          <p:nvPr/>
        </p:nvSpPr>
        <p:spPr>
          <a:xfrm>
            <a:off x="379064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C1E7A5E-6444-9430-D97E-ECCE111A845F}"/>
              </a:ext>
            </a:extLst>
          </p:cNvPr>
          <p:cNvSpPr/>
          <p:nvPr/>
        </p:nvSpPr>
        <p:spPr>
          <a:xfrm>
            <a:off x="3276690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F8C9959-918D-B2BD-5E45-3EA0009290E1}"/>
              </a:ext>
            </a:extLst>
          </p:cNvPr>
          <p:cNvSpPr/>
          <p:nvPr/>
        </p:nvSpPr>
        <p:spPr>
          <a:xfrm>
            <a:off x="379064" y="1302551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QuadreDeText 27">
                <a:extLst>
                  <a:ext uri="{FF2B5EF4-FFF2-40B4-BE49-F238E27FC236}">
                    <a16:creationId xmlns:a16="http://schemas.microsoft.com/office/drawing/2014/main" id="{58875B4E-48C2-310D-8A73-F1AA0290CD38}"/>
                  </a:ext>
                </a:extLst>
              </p:cNvPr>
              <p:cNvSpPr txBox="1"/>
              <p:nvPr/>
            </p:nvSpPr>
            <p:spPr>
              <a:xfrm>
                <a:off x="469077" y="3562646"/>
                <a:ext cx="5463381" cy="1754326"/>
              </a:xfrm>
              <a:prstGeom prst="rect">
                <a:avLst/>
              </a:prstGeom>
              <a:solidFill>
                <a:srgbClr val="51CEDF"/>
              </a:solidFill>
              <a:ln w="38100">
                <a:solidFill>
                  <a:srgbClr val="377BA9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ANNULLATED RING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s-ES" sz="36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Ph(</a:t>
                </a:r>
                <a:r>
                  <a:rPr lang="en-US" sz="3600" i="1" dirty="0">
                    <a:latin typeface="Rockwell" panose="02060603020205020403" pitchFamily="18" charset="0"/>
                  </a:rPr>
                  <a:t>m</a:t>
                </a:r>
                <a:r>
                  <a:rPr lang="en-US" sz="3600" dirty="0">
                    <a:latin typeface="Rockwell" panose="02060603020205020403" pitchFamily="18" charset="0"/>
                  </a:rPr>
                  <a:t>-X) GROUP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s-ES" sz="36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CF</a:t>
                </a:r>
                <a:r>
                  <a:rPr lang="en-US" sz="3600" baseline="-25000" dirty="0">
                    <a:latin typeface="Rockwell" panose="02060603020205020403" pitchFamily="18" charset="0"/>
                  </a:rPr>
                  <a:t>3</a:t>
                </a:r>
                <a:r>
                  <a:rPr lang="en-US" sz="3600" dirty="0">
                    <a:latin typeface="Rockwell" panose="02060603020205020403" pitchFamily="18" charset="0"/>
                  </a:rPr>
                  <a:t> TERMINAL GROUP</a:t>
                </a:r>
              </a:p>
            </p:txBody>
          </p:sp>
        </mc:Choice>
        <mc:Fallback xmlns="">
          <p:sp>
            <p:nvSpPr>
              <p:cNvPr id="28" name="QuadreDeText 27">
                <a:extLst>
                  <a:ext uri="{FF2B5EF4-FFF2-40B4-BE49-F238E27FC236}">
                    <a16:creationId xmlns:a16="http://schemas.microsoft.com/office/drawing/2014/main" id="{58875B4E-48C2-310D-8A73-F1AA0290C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077" y="3562646"/>
                <a:ext cx="5463381" cy="1754326"/>
              </a:xfrm>
              <a:prstGeom prst="rect">
                <a:avLst/>
              </a:prstGeom>
              <a:blipFill>
                <a:blip r:embed="rId20"/>
                <a:stretch>
                  <a:fillRect t="-4422" r="-2661" b="-10544"/>
                </a:stretch>
              </a:blipFill>
              <a:ln w="38100">
                <a:solidFill>
                  <a:srgbClr val="377BA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QuadreDeText 28">
            <a:extLst>
              <a:ext uri="{FF2B5EF4-FFF2-40B4-BE49-F238E27FC236}">
                <a16:creationId xmlns:a16="http://schemas.microsoft.com/office/drawing/2014/main" id="{0A014AD5-6ECA-5B02-00E3-34296BD54BBC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TURES]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4695DE0-453C-243B-B260-0CD3E3BD9D10}"/>
              </a:ext>
            </a:extLst>
          </p:cNvPr>
          <p:cNvSpPr/>
          <p:nvPr/>
        </p:nvSpPr>
        <p:spPr>
          <a:xfrm>
            <a:off x="3238358" y="1301531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e 29">
            <a:extLst>
              <a:ext uri="{FF2B5EF4-FFF2-40B4-BE49-F238E27FC236}">
                <a16:creationId xmlns:a16="http://schemas.microsoft.com/office/drawing/2014/main" id="{14CEC659-92B0-363A-54A8-3DE17C461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992848"/>
              </p:ext>
            </p:extLst>
          </p:nvPr>
        </p:nvGraphicFramePr>
        <p:xfrm>
          <a:off x="9034569" y="3133649"/>
          <a:ext cx="2707659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2886282" imgH="1342510" progId="ChemDraw.Document.6.0">
                  <p:embed/>
                </p:oleObj>
              </mc:Choice>
              <mc:Fallback>
                <p:oleObj name="CS ChemDraw Drawing" r:id="rId21" imgW="2886282" imgH="1342510" progId="ChemDraw.Document.6.0">
                  <p:embed/>
                  <p:pic>
                    <p:nvPicPr>
                      <p:cNvPr id="16" name="Objecte 15">
                        <a:extLst>
                          <a:ext uri="{FF2B5EF4-FFF2-40B4-BE49-F238E27FC236}">
                            <a16:creationId xmlns:a16="http://schemas.microsoft.com/office/drawing/2014/main" id="{AC71F96B-5A17-2B09-9A31-18AACA158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34569" y="3133649"/>
                        <a:ext cx="2707659" cy="12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e 30">
            <a:extLst>
              <a:ext uri="{FF2B5EF4-FFF2-40B4-BE49-F238E27FC236}">
                <a16:creationId xmlns:a16="http://schemas.microsoft.com/office/drawing/2014/main" id="{84F86F17-0A75-C968-8DBF-9A6B07CBF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535628"/>
              </p:ext>
            </p:extLst>
          </p:nvPr>
        </p:nvGraphicFramePr>
        <p:xfrm>
          <a:off x="6383811" y="4726036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3" imgW="2733854" imgH="1738592" progId="ChemDraw.Document.6.0">
                  <p:embed/>
                </p:oleObj>
              </mc:Choice>
              <mc:Fallback>
                <p:oleObj name="CS ChemDraw Drawing" r:id="rId23" imgW="2733854" imgH="1738592" progId="ChemDraw.Document.6.0">
                  <p:embed/>
                  <p:pic>
                    <p:nvPicPr>
                      <p:cNvPr id="19" name="Objecte 18">
                        <a:extLst>
                          <a:ext uri="{FF2B5EF4-FFF2-40B4-BE49-F238E27FC236}">
                            <a16:creationId xmlns:a16="http://schemas.microsoft.com/office/drawing/2014/main" id="{4AAFD8EF-4378-AD74-DDB8-719FC814F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83811" y="4726036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e 31">
            <a:extLst>
              <a:ext uri="{FF2B5EF4-FFF2-40B4-BE49-F238E27FC236}">
                <a16:creationId xmlns:a16="http://schemas.microsoft.com/office/drawing/2014/main" id="{D3C97EA4-4D4A-D857-486C-72F0145B9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664251"/>
              </p:ext>
            </p:extLst>
          </p:nvPr>
        </p:nvGraphicFramePr>
        <p:xfrm>
          <a:off x="9256124" y="4719692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5" imgW="2733854" imgH="1738592" progId="ChemDraw.Document.6.0">
                  <p:embed/>
                </p:oleObj>
              </mc:Choice>
              <mc:Fallback>
                <p:oleObj name="CS ChemDraw Drawing" r:id="rId25" imgW="2733854" imgH="1738592" progId="ChemDraw.Document.6.0">
                  <p:embed/>
                  <p:pic>
                    <p:nvPicPr>
                      <p:cNvPr id="20" name="Objecte 19">
                        <a:extLst>
                          <a:ext uri="{FF2B5EF4-FFF2-40B4-BE49-F238E27FC236}">
                            <a16:creationId xmlns:a16="http://schemas.microsoft.com/office/drawing/2014/main" id="{CD010F48-DA4D-9158-9EE1-C0CC13CFC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56124" y="4719692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99839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e 29">
            <a:extLst>
              <a:ext uri="{FF2B5EF4-FFF2-40B4-BE49-F238E27FC236}">
                <a16:creationId xmlns:a16="http://schemas.microsoft.com/office/drawing/2014/main" id="{1C770E3B-ACE0-8350-4FCE-82D6E1B84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592824"/>
              </p:ext>
            </p:extLst>
          </p:nvPr>
        </p:nvGraphicFramePr>
        <p:xfrm>
          <a:off x="6099175" y="3017838"/>
          <a:ext cx="28352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966845" imgH="1558934" progId="ChemDraw.Document.6.0">
                  <p:embed/>
                </p:oleObj>
              </mc:Choice>
              <mc:Fallback>
                <p:oleObj name="CS ChemDraw Drawing" r:id="rId2" imgW="2966845" imgH="1558934" progId="ChemDraw.Document.6.0">
                  <p:embed/>
                  <p:pic>
                    <p:nvPicPr>
                      <p:cNvPr id="15" name="Objecte 14">
                        <a:extLst>
                          <a:ext uri="{FF2B5EF4-FFF2-40B4-BE49-F238E27FC236}">
                            <a16:creationId xmlns:a16="http://schemas.microsoft.com/office/drawing/2014/main" id="{70969889-9236-4EDC-8516-DBE28C74D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9175" y="3017838"/>
                        <a:ext cx="28352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ula 7">
            <a:extLst>
              <a:ext uri="{FF2B5EF4-FFF2-40B4-BE49-F238E27FC236}">
                <a16:creationId xmlns:a16="http://schemas.microsoft.com/office/drawing/2014/main" id="{BFFF52D5-C5E3-EAF7-BA68-141799ADFF2B}"/>
              </a:ext>
            </a:extLst>
          </p:cNvPr>
          <p:cNvGraphicFramePr>
            <a:graphicFrameLocks noGrp="1"/>
          </p:cNvGraphicFramePr>
          <p:nvPr/>
        </p:nvGraphicFramePr>
        <p:xfrm>
          <a:off x="312664" y="1241160"/>
          <a:ext cx="11520000" cy="504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000">
                  <a:extLst>
                    <a:ext uri="{9D8B030D-6E8A-4147-A177-3AD203B41FA5}">
                      <a16:colId xmlns:a16="http://schemas.microsoft.com/office/drawing/2014/main" val="1764499488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1313158676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2777305612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4042541453"/>
                    </a:ext>
                  </a:extLst>
                </a:gridCol>
              </a:tblGrid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K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R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2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315836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5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6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1126959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7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8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9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9960635"/>
                  </a:ext>
                </a:extLst>
              </a:tr>
            </a:tbl>
          </a:graphicData>
        </a:graphic>
      </p:graphicFrame>
      <p:graphicFrame>
        <p:nvGraphicFramePr>
          <p:cNvPr id="9" name="Objecte 8">
            <a:extLst>
              <a:ext uri="{FF2B5EF4-FFF2-40B4-BE49-F238E27FC236}">
                <a16:creationId xmlns:a16="http://schemas.microsoft.com/office/drawing/2014/main" id="{F8062515-2ED5-7451-EB4F-31B8AC468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152" y="1363942"/>
          <a:ext cx="192529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32677" imgH="1295132" progId="ChemDraw.Document.6.0">
                  <p:embed/>
                </p:oleObj>
              </mc:Choice>
              <mc:Fallback>
                <p:oleObj name="CS ChemDraw Drawing" r:id="rId4" imgW="1732677" imgH="1295132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F8062515-2ED5-7451-EB4F-31B8AC468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152" y="1363942"/>
                        <a:ext cx="1925295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182FF1BC-0FDF-1431-004D-CAF3A1968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323" y="1363942"/>
          <a:ext cx="186806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732298" imgH="1334550" progId="ChemDraw.Document.6.0">
                  <p:embed/>
                </p:oleObj>
              </mc:Choice>
              <mc:Fallback>
                <p:oleObj name="CS ChemDraw Drawing" r:id="rId6" imgW="1732298" imgH="1334550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182FF1BC-0FDF-1431-004D-CAF3A1968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4323" y="1363942"/>
                        <a:ext cx="186806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098185FF-0608-BD38-D977-2A43DA1F0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5330" y="1363942"/>
          <a:ext cx="255962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84369" imgH="1343647" progId="ChemDraw.Document.6.0">
                  <p:embed/>
                </p:oleObj>
              </mc:Choice>
              <mc:Fallback>
                <p:oleObj name="CS ChemDraw Drawing" r:id="rId8" imgW="2384369" imgH="1343647" progId="ChemDraw.Document.6.0">
                  <p:embed/>
                  <p:pic>
                    <p:nvPicPr>
                      <p:cNvPr id="11" name="Objecte 10">
                        <a:extLst>
                          <a:ext uri="{FF2B5EF4-FFF2-40B4-BE49-F238E27FC236}">
                            <a16:creationId xmlns:a16="http://schemas.microsoft.com/office/drawing/2014/main" id="{098185FF-0608-BD38-D977-2A43DA1F0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5330" y="1363942"/>
                        <a:ext cx="255962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B7255BF-F3BE-C41C-271C-3DE6A88E6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7962" y="1363942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84747" imgH="1344026" progId="ChemDraw.Document.6.0">
                  <p:embed/>
                </p:oleObj>
              </mc:Choice>
              <mc:Fallback>
                <p:oleObj name="CS ChemDraw Drawing" r:id="rId10" imgW="2384747" imgH="1344026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B7255BF-F3BE-C41C-271C-3DE6A88E6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97962" y="1363942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B25D09DF-171F-A198-DC9A-25522B222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501" y="3043649"/>
          <a:ext cx="255659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84369" imgH="1344026" progId="ChemDraw.Document.6.0">
                  <p:embed/>
                </p:oleObj>
              </mc:Choice>
              <mc:Fallback>
                <p:oleObj name="CS ChemDraw Drawing" r:id="rId12" imgW="2384369" imgH="1344026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B25D09DF-171F-A198-DC9A-25522B222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501" y="3043649"/>
                        <a:ext cx="255659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e 13">
            <a:extLst>
              <a:ext uri="{FF2B5EF4-FFF2-40B4-BE49-F238E27FC236}">
                <a16:creationId xmlns:a16="http://schemas.microsoft.com/office/drawing/2014/main" id="{8C158C9E-BC1B-50B8-8ACB-E92154010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423" y="3041160"/>
          <a:ext cx="255056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384369" imgH="1345542" progId="ChemDraw.Document.6.0">
                  <p:embed/>
                </p:oleObj>
              </mc:Choice>
              <mc:Fallback>
                <p:oleObj name="CS ChemDraw Drawing" r:id="rId14" imgW="2384369" imgH="1345542" progId="ChemDraw.Document.6.0">
                  <p:embed/>
                  <p:pic>
                    <p:nvPicPr>
                      <p:cNvPr id="14" name="Objecte 13">
                        <a:extLst>
                          <a:ext uri="{FF2B5EF4-FFF2-40B4-BE49-F238E27FC236}">
                            <a16:creationId xmlns:a16="http://schemas.microsoft.com/office/drawing/2014/main" id="{8C158C9E-BC1B-50B8-8ACB-E92154010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9423" y="3041160"/>
                        <a:ext cx="255056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e 15">
            <a:extLst>
              <a:ext uri="{FF2B5EF4-FFF2-40B4-BE49-F238E27FC236}">
                <a16:creationId xmlns:a16="http://schemas.microsoft.com/office/drawing/2014/main" id="{AC71F96B-5A17-2B09-9A31-18AACA158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4569" y="3133649"/>
          <a:ext cx="2707659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2885903" imgH="1342510" progId="ChemDraw.Document.6.0">
                  <p:embed/>
                </p:oleObj>
              </mc:Choice>
              <mc:Fallback>
                <p:oleObj name="CS ChemDraw Drawing" r:id="rId16" imgW="2885903" imgH="1342510" progId="ChemDraw.Document.6.0">
                  <p:embed/>
                  <p:pic>
                    <p:nvPicPr>
                      <p:cNvPr id="16" name="Objecte 15">
                        <a:extLst>
                          <a:ext uri="{FF2B5EF4-FFF2-40B4-BE49-F238E27FC236}">
                            <a16:creationId xmlns:a16="http://schemas.microsoft.com/office/drawing/2014/main" id="{AC71F96B-5A17-2B09-9A31-18AACA158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34569" y="3133649"/>
                        <a:ext cx="2707659" cy="12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e 16">
            <a:extLst>
              <a:ext uri="{FF2B5EF4-FFF2-40B4-BE49-F238E27FC236}">
                <a16:creationId xmlns:a16="http://schemas.microsoft.com/office/drawing/2014/main" id="{128B89B6-06C3-6E72-984E-889B67B79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237991"/>
              </p:ext>
            </p:extLst>
          </p:nvPr>
        </p:nvGraphicFramePr>
        <p:xfrm>
          <a:off x="819949" y="4709708"/>
          <a:ext cx="193179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33811" imgH="1292099" progId="ChemDraw.Document.6.0">
                  <p:embed/>
                </p:oleObj>
              </mc:Choice>
              <mc:Fallback>
                <p:oleObj name="CS ChemDraw Drawing" r:id="rId18" imgW="1733811" imgH="1292099" progId="ChemDraw.Document.6.0">
                  <p:embed/>
                  <p:pic>
                    <p:nvPicPr>
                      <p:cNvPr id="17" name="Objecte 16">
                        <a:extLst>
                          <a:ext uri="{FF2B5EF4-FFF2-40B4-BE49-F238E27FC236}">
                            <a16:creationId xmlns:a16="http://schemas.microsoft.com/office/drawing/2014/main" id="{128B89B6-06C3-6E72-984E-889B67B79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9949" y="4709708"/>
                        <a:ext cx="193179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e 18">
            <a:extLst>
              <a:ext uri="{FF2B5EF4-FFF2-40B4-BE49-F238E27FC236}">
                <a16:creationId xmlns:a16="http://schemas.microsoft.com/office/drawing/2014/main" id="{4AAFD8EF-4378-AD74-DDB8-719FC814F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811" y="4726036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733476" imgH="1738592" progId="ChemDraw.Document.6.0">
                  <p:embed/>
                </p:oleObj>
              </mc:Choice>
              <mc:Fallback>
                <p:oleObj name="CS ChemDraw Drawing" r:id="rId20" imgW="2733476" imgH="1738592" progId="ChemDraw.Document.6.0">
                  <p:embed/>
                  <p:pic>
                    <p:nvPicPr>
                      <p:cNvPr id="19" name="Objecte 18">
                        <a:extLst>
                          <a:ext uri="{FF2B5EF4-FFF2-40B4-BE49-F238E27FC236}">
                            <a16:creationId xmlns:a16="http://schemas.microsoft.com/office/drawing/2014/main" id="{4AAFD8EF-4378-AD74-DDB8-719FC814F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83811" y="4726036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e 19">
            <a:extLst>
              <a:ext uri="{FF2B5EF4-FFF2-40B4-BE49-F238E27FC236}">
                <a16:creationId xmlns:a16="http://schemas.microsoft.com/office/drawing/2014/main" id="{CD010F48-DA4D-9158-9EE1-C0CC13CFC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6124" y="4719692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2733476" imgH="1738592" progId="ChemDraw.Document.6.0">
                  <p:embed/>
                </p:oleObj>
              </mc:Choice>
              <mc:Fallback>
                <p:oleObj name="CS ChemDraw Drawing" r:id="rId22" imgW="2733476" imgH="1738592" progId="ChemDraw.Document.6.0">
                  <p:embed/>
                  <p:pic>
                    <p:nvPicPr>
                      <p:cNvPr id="20" name="Objecte 19">
                        <a:extLst>
                          <a:ext uri="{FF2B5EF4-FFF2-40B4-BE49-F238E27FC236}">
                            <a16:creationId xmlns:a16="http://schemas.microsoft.com/office/drawing/2014/main" id="{CD010F48-DA4D-9158-9EE1-C0CC13CFC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256124" y="4719692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A97F3753-F2F7-D2D2-4D61-BCA1F952658F}"/>
              </a:ext>
            </a:extLst>
          </p:cNvPr>
          <p:cNvSpPr/>
          <p:nvPr/>
        </p:nvSpPr>
        <p:spPr>
          <a:xfrm>
            <a:off x="6136944" y="128210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10A6DC1-5F1B-52D6-09F9-1AE82B326A2A}"/>
              </a:ext>
            </a:extLst>
          </p:cNvPr>
          <p:cNvSpPr/>
          <p:nvPr/>
        </p:nvSpPr>
        <p:spPr>
          <a:xfrm>
            <a:off x="9000632" y="1294419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4EDC24A-BB89-0AC1-A336-C9BED85B39FC}"/>
              </a:ext>
            </a:extLst>
          </p:cNvPr>
          <p:cNvSpPr/>
          <p:nvPr/>
        </p:nvSpPr>
        <p:spPr>
          <a:xfrm>
            <a:off x="6124099" y="2939689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4196B4F-E2EC-F0AA-362E-289111DB658D}"/>
              </a:ext>
            </a:extLst>
          </p:cNvPr>
          <p:cNvSpPr/>
          <p:nvPr/>
        </p:nvSpPr>
        <p:spPr>
          <a:xfrm>
            <a:off x="9034569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EC46C12-7C3A-0C1E-F5F7-C94275DC1EC0}"/>
              </a:ext>
            </a:extLst>
          </p:cNvPr>
          <p:cNvSpPr/>
          <p:nvPr/>
        </p:nvSpPr>
        <p:spPr>
          <a:xfrm>
            <a:off x="391908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75E3D8D-CB6F-168A-AC39-28D3F1D47677}"/>
              </a:ext>
            </a:extLst>
          </p:cNvPr>
          <p:cNvSpPr/>
          <p:nvPr/>
        </p:nvSpPr>
        <p:spPr>
          <a:xfrm>
            <a:off x="3289534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E00F097-A551-7BFE-86E9-AF2F9656B0E4}"/>
              </a:ext>
            </a:extLst>
          </p:cNvPr>
          <p:cNvSpPr/>
          <p:nvPr/>
        </p:nvSpPr>
        <p:spPr>
          <a:xfrm>
            <a:off x="6124099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E9BCF5D-B67A-00D2-3B20-90807C43F7C1}"/>
              </a:ext>
            </a:extLst>
          </p:cNvPr>
          <p:cNvSpPr/>
          <p:nvPr/>
        </p:nvSpPr>
        <p:spPr>
          <a:xfrm>
            <a:off x="9021725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QuadreDeText 28">
                <a:extLst>
                  <a:ext uri="{FF2B5EF4-FFF2-40B4-BE49-F238E27FC236}">
                    <a16:creationId xmlns:a16="http://schemas.microsoft.com/office/drawing/2014/main" id="{16CF0EE1-AB05-DEBE-4806-7E5E4492801D}"/>
                  </a:ext>
                </a:extLst>
              </p:cNvPr>
              <p:cNvSpPr txBox="1"/>
              <p:nvPr/>
            </p:nvSpPr>
            <p:spPr>
              <a:xfrm>
                <a:off x="6474305" y="3056389"/>
                <a:ext cx="3626463" cy="1200329"/>
              </a:xfrm>
              <a:prstGeom prst="rect">
                <a:avLst/>
              </a:prstGeom>
              <a:solidFill>
                <a:srgbClr val="51CEDF"/>
              </a:solidFill>
              <a:ln w="38100">
                <a:solidFill>
                  <a:srgbClr val="377BA9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METHYL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TMS GROUP</a:t>
                </a:r>
              </a:p>
            </p:txBody>
          </p:sp>
        </mc:Choice>
        <mc:Fallback xmlns="">
          <p:sp>
            <p:nvSpPr>
              <p:cNvPr id="29" name="QuadreDeText 28">
                <a:extLst>
                  <a:ext uri="{FF2B5EF4-FFF2-40B4-BE49-F238E27FC236}">
                    <a16:creationId xmlns:a16="http://schemas.microsoft.com/office/drawing/2014/main" id="{16CF0EE1-AB05-DEBE-4806-7E5E449280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4305" y="3056389"/>
                <a:ext cx="3626463" cy="1200329"/>
              </a:xfrm>
              <a:prstGeom prst="rect">
                <a:avLst/>
              </a:prstGeom>
              <a:blipFill>
                <a:blip r:embed="rId24"/>
                <a:stretch>
                  <a:fillRect t="-6404" b="-15764"/>
                </a:stretch>
              </a:blipFill>
              <a:ln w="38100">
                <a:solidFill>
                  <a:srgbClr val="377BA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QuadreDeText 30">
            <a:extLst>
              <a:ext uri="{FF2B5EF4-FFF2-40B4-BE49-F238E27FC236}">
                <a16:creationId xmlns:a16="http://schemas.microsoft.com/office/drawing/2014/main" id="{57079F0C-86B3-ED5B-9BB5-5E9970EBC28B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TURES]</a:t>
            </a:r>
          </a:p>
        </p:txBody>
      </p:sp>
      <p:graphicFrame>
        <p:nvGraphicFramePr>
          <p:cNvPr id="15" name="Objecte 14">
            <a:extLst>
              <a:ext uri="{FF2B5EF4-FFF2-40B4-BE49-F238E27FC236}">
                <a16:creationId xmlns:a16="http://schemas.microsoft.com/office/drawing/2014/main" id="{AE036A50-46F2-9CC0-084C-56DB9C8B9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12076"/>
              </p:ext>
            </p:extLst>
          </p:nvPr>
        </p:nvGraphicFramePr>
        <p:xfrm>
          <a:off x="3654729" y="4719692"/>
          <a:ext cx="192765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5" imgW="1732298" imgH="1293615" progId="ChemDraw.Document.6.0">
                  <p:embed/>
                </p:oleObj>
              </mc:Choice>
              <mc:Fallback>
                <p:oleObj name="CS ChemDraw Drawing" r:id="rId25" imgW="1732298" imgH="1293615" progId="ChemDraw.Document.6.0">
                  <p:embed/>
                  <p:pic>
                    <p:nvPicPr>
                      <p:cNvPr id="18" name="Objecte 17">
                        <a:extLst>
                          <a:ext uri="{FF2B5EF4-FFF2-40B4-BE49-F238E27FC236}">
                            <a16:creationId xmlns:a16="http://schemas.microsoft.com/office/drawing/2014/main" id="{F8865B1B-05BD-C69A-7B25-E7092A79A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54729" y="4719692"/>
                        <a:ext cx="192765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7798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ula 7">
            <a:extLst>
              <a:ext uri="{FF2B5EF4-FFF2-40B4-BE49-F238E27FC236}">
                <a16:creationId xmlns:a16="http://schemas.microsoft.com/office/drawing/2014/main" id="{BFFF52D5-C5E3-EAF7-BA68-141799ADFF2B}"/>
              </a:ext>
            </a:extLst>
          </p:cNvPr>
          <p:cNvGraphicFramePr>
            <a:graphicFrameLocks noGrp="1"/>
          </p:cNvGraphicFramePr>
          <p:nvPr/>
        </p:nvGraphicFramePr>
        <p:xfrm>
          <a:off x="312664" y="1241160"/>
          <a:ext cx="11520000" cy="504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000">
                  <a:extLst>
                    <a:ext uri="{9D8B030D-6E8A-4147-A177-3AD203B41FA5}">
                      <a16:colId xmlns:a16="http://schemas.microsoft.com/office/drawing/2014/main" val="1764499488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1313158676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2777305612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4042541453"/>
                    </a:ext>
                  </a:extLst>
                </a:gridCol>
              </a:tblGrid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K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R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2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315836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5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6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1126959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7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8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9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9960635"/>
                  </a:ext>
                </a:extLst>
              </a:tr>
            </a:tbl>
          </a:graphicData>
        </a:graphic>
      </p:graphicFrame>
      <p:graphicFrame>
        <p:nvGraphicFramePr>
          <p:cNvPr id="9" name="Objecte 8">
            <a:extLst>
              <a:ext uri="{FF2B5EF4-FFF2-40B4-BE49-F238E27FC236}">
                <a16:creationId xmlns:a16="http://schemas.microsoft.com/office/drawing/2014/main" id="{F8062515-2ED5-7451-EB4F-31B8AC468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152" y="1363942"/>
          <a:ext cx="192529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732677" imgH="1295132" progId="ChemDraw.Document.6.0">
                  <p:embed/>
                </p:oleObj>
              </mc:Choice>
              <mc:Fallback>
                <p:oleObj name="CS ChemDraw Drawing" r:id="rId2" imgW="1732677" imgH="1295132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F8062515-2ED5-7451-EB4F-31B8AC468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9152" y="1363942"/>
                        <a:ext cx="1925295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182FF1BC-0FDF-1431-004D-CAF3A1968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323" y="1363942"/>
          <a:ext cx="186806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32298" imgH="1334550" progId="ChemDraw.Document.6.0">
                  <p:embed/>
                </p:oleObj>
              </mc:Choice>
              <mc:Fallback>
                <p:oleObj name="CS ChemDraw Drawing" r:id="rId4" imgW="1732298" imgH="1334550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182FF1BC-0FDF-1431-004D-CAF3A1968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4323" y="1363942"/>
                        <a:ext cx="186806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098185FF-0608-BD38-D977-2A43DA1F0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5330" y="1363942"/>
          <a:ext cx="255962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384369" imgH="1343647" progId="ChemDraw.Document.6.0">
                  <p:embed/>
                </p:oleObj>
              </mc:Choice>
              <mc:Fallback>
                <p:oleObj name="CS ChemDraw Drawing" r:id="rId6" imgW="2384369" imgH="1343647" progId="ChemDraw.Document.6.0">
                  <p:embed/>
                  <p:pic>
                    <p:nvPicPr>
                      <p:cNvPr id="11" name="Objecte 10">
                        <a:extLst>
                          <a:ext uri="{FF2B5EF4-FFF2-40B4-BE49-F238E27FC236}">
                            <a16:creationId xmlns:a16="http://schemas.microsoft.com/office/drawing/2014/main" id="{098185FF-0608-BD38-D977-2A43DA1F0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5330" y="1363942"/>
                        <a:ext cx="255962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B7255BF-F3BE-C41C-271C-3DE6A88E6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7962" y="1363942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84747" imgH="1344026" progId="ChemDraw.Document.6.0">
                  <p:embed/>
                </p:oleObj>
              </mc:Choice>
              <mc:Fallback>
                <p:oleObj name="CS ChemDraw Drawing" r:id="rId8" imgW="2384747" imgH="1344026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B7255BF-F3BE-C41C-271C-3DE6A88E6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97962" y="1363942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B25D09DF-171F-A198-DC9A-25522B222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501" y="3043649"/>
          <a:ext cx="255659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84369" imgH="1344026" progId="ChemDraw.Document.6.0">
                  <p:embed/>
                </p:oleObj>
              </mc:Choice>
              <mc:Fallback>
                <p:oleObj name="CS ChemDraw Drawing" r:id="rId10" imgW="2384369" imgH="1344026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B25D09DF-171F-A198-DC9A-25522B222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3501" y="3043649"/>
                        <a:ext cx="255659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e 13">
            <a:extLst>
              <a:ext uri="{FF2B5EF4-FFF2-40B4-BE49-F238E27FC236}">
                <a16:creationId xmlns:a16="http://schemas.microsoft.com/office/drawing/2014/main" id="{8C158C9E-BC1B-50B8-8ACB-E92154010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423" y="3041160"/>
          <a:ext cx="255056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84369" imgH="1345542" progId="ChemDraw.Document.6.0">
                  <p:embed/>
                </p:oleObj>
              </mc:Choice>
              <mc:Fallback>
                <p:oleObj name="CS ChemDraw Drawing" r:id="rId12" imgW="2384369" imgH="1345542" progId="ChemDraw.Document.6.0">
                  <p:embed/>
                  <p:pic>
                    <p:nvPicPr>
                      <p:cNvPr id="14" name="Objecte 13">
                        <a:extLst>
                          <a:ext uri="{FF2B5EF4-FFF2-40B4-BE49-F238E27FC236}">
                            <a16:creationId xmlns:a16="http://schemas.microsoft.com/office/drawing/2014/main" id="{8C158C9E-BC1B-50B8-8ACB-E92154010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59423" y="3041160"/>
                        <a:ext cx="255056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e 15">
            <a:extLst>
              <a:ext uri="{FF2B5EF4-FFF2-40B4-BE49-F238E27FC236}">
                <a16:creationId xmlns:a16="http://schemas.microsoft.com/office/drawing/2014/main" id="{AC71F96B-5A17-2B09-9A31-18AACA158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4569" y="3133649"/>
          <a:ext cx="2707659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885903" imgH="1342510" progId="ChemDraw.Document.6.0">
                  <p:embed/>
                </p:oleObj>
              </mc:Choice>
              <mc:Fallback>
                <p:oleObj name="CS ChemDraw Drawing" r:id="rId14" imgW="2885903" imgH="1342510" progId="ChemDraw.Document.6.0">
                  <p:embed/>
                  <p:pic>
                    <p:nvPicPr>
                      <p:cNvPr id="16" name="Objecte 15">
                        <a:extLst>
                          <a:ext uri="{FF2B5EF4-FFF2-40B4-BE49-F238E27FC236}">
                            <a16:creationId xmlns:a16="http://schemas.microsoft.com/office/drawing/2014/main" id="{AC71F96B-5A17-2B09-9A31-18AACA158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34569" y="3133649"/>
                        <a:ext cx="2707659" cy="12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e 16">
            <a:extLst>
              <a:ext uri="{FF2B5EF4-FFF2-40B4-BE49-F238E27FC236}">
                <a16:creationId xmlns:a16="http://schemas.microsoft.com/office/drawing/2014/main" id="{128B89B6-06C3-6E72-984E-889B67B79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949" y="4709708"/>
          <a:ext cx="193179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733811" imgH="1292099" progId="ChemDraw.Document.6.0">
                  <p:embed/>
                </p:oleObj>
              </mc:Choice>
              <mc:Fallback>
                <p:oleObj name="CS ChemDraw Drawing" r:id="rId16" imgW="1733811" imgH="1292099" progId="ChemDraw.Document.6.0">
                  <p:embed/>
                  <p:pic>
                    <p:nvPicPr>
                      <p:cNvPr id="17" name="Objecte 16">
                        <a:extLst>
                          <a:ext uri="{FF2B5EF4-FFF2-40B4-BE49-F238E27FC236}">
                            <a16:creationId xmlns:a16="http://schemas.microsoft.com/office/drawing/2014/main" id="{128B89B6-06C3-6E72-984E-889B67B79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9949" y="4709708"/>
                        <a:ext cx="193179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e 17">
            <a:extLst>
              <a:ext uri="{FF2B5EF4-FFF2-40B4-BE49-F238E27FC236}">
                <a16:creationId xmlns:a16="http://schemas.microsoft.com/office/drawing/2014/main" id="{F8865B1B-05BD-C69A-7B25-E7092A79A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729" y="4719692"/>
          <a:ext cx="192765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32677" imgH="1293615" progId="ChemDraw.Document.6.0">
                  <p:embed/>
                </p:oleObj>
              </mc:Choice>
              <mc:Fallback>
                <p:oleObj name="CS ChemDraw Drawing" r:id="rId18" imgW="1732677" imgH="1293615" progId="ChemDraw.Document.6.0">
                  <p:embed/>
                  <p:pic>
                    <p:nvPicPr>
                      <p:cNvPr id="18" name="Objecte 17">
                        <a:extLst>
                          <a:ext uri="{FF2B5EF4-FFF2-40B4-BE49-F238E27FC236}">
                            <a16:creationId xmlns:a16="http://schemas.microsoft.com/office/drawing/2014/main" id="{F8865B1B-05BD-C69A-7B25-E7092A79A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4729" y="4719692"/>
                        <a:ext cx="192765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e 18">
            <a:extLst>
              <a:ext uri="{FF2B5EF4-FFF2-40B4-BE49-F238E27FC236}">
                <a16:creationId xmlns:a16="http://schemas.microsoft.com/office/drawing/2014/main" id="{4AAFD8EF-4378-AD74-DDB8-719FC814F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811" y="4726036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733476" imgH="1738592" progId="ChemDraw.Document.6.0">
                  <p:embed/>
                </p:oleObj>
              </mc:Choice>
              <mc:Fallback>
                <p:oleObj name="CS ChemDraw Drawing" r:id="rId20" imgW="2733476" imgH="1738592" progId="ChemDraw.Document.6.0">
                  <p:embed/>
                  <p:pic>
                    <p:nvPicPr>
                      <p:cNvPr id="19" name="Objecte 18">
                        <a:extLst>
                          <a:ext uri="{FF2B5EF4-FFF2-40B4-BE49-F238E27FC236}">
                            <a16:creationId xmlns:a16="http://schemas.microsoft.com/office/drawing/2014/main" id="{4AAFD8EF-4378-AD74-DDB8-719FC814F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83811" y="4726036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e 19">
            <a:extLst>
              <a:ext uri="{FF2B5EF4-FFF2-40B4-BE49-F238E27FC236}">
                <a16:creationId xmlns:a16="http://schemas.microsoft.com/office/drawing/2014/main" id="{CD010F48-DA4D-9158-9EE1-C0CC13CFC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6124" y="4719692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2733476" imgH="1738592" progId="ChemDraw.Document.6.0">
                  <p:embed/>
                </p:oleObj>
              </mc:Choice>
              <mc:Fallback>
                <p:oleObj name="CS ChemDraw Drawing" r:id="rId22" imgW="2733476" imgH="1738592" progId="ChemDraw.Document.6.0">
                  <p:embed/>
                  <p:pic>
                    <p:nvPicPr>
                      <p:cNvPr id="20" name="Objecte 19">
                        <a:extLst>
                          <a:ext uri="{FF2B5EF4-FFF2-40B4-BE49-F238E27FC236}">
                            <a16:creationId xmlns:a16="http://schemas.microsoft.com/office/drawing/2014/main" id="{CD010F48-DA4D-9158-9EE1-C0CC13CFC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256124" y="4719692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e 1">
            <a:extLst>
              <a:ext uri="{FF2B5EF4-FFF2-40B4-BE49-F238E27FC236}">
                <a16:creationId xmlns:a16="http://schemas.microsoft.com/office/drawing/2014/main" id="{D654D4A8-AD21-E0DB-6E16-3C311C797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592824"/>
              </p:ext>
            </p:extLst>
          </p:nvPr>
        </p:nvGraphicFramePr>
        <p:xfrm>
          <a:off x="6099175" y="3017838"/>
          <a:ext cx="28352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66845" imgH="1558934" progId="ChemDraw.Document.6.0">
                  <p:embed/>
                </p:oleObj>
              </mc:Choice>
              <mc:Fallback>
                <p:oleObj name="CS ChemDraw Drawing" r:id="rId24" imgW="2966845" imgH="1558934" progId="ChemDraw.Document.6.0">
                  <p:embed/>
                  <p:pic>
                    <p:nvPicPr>
                      <p:cNvPr id="15" name="Objecte 14">
                        <a:extLst>
                          <a:ext uri="{FF2B5EF4-FFF2-40B4-BE49-F238E27FC236}">
                            <a16:creationId xmlns:a16="http://schemas.microsoft.com/office/drawing/2014/main" id="{70969889-9236-4EDC-8516-DBE28C74D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99175" y="3017838"/>
                        <a:ext cx="28352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QuadreDeText 5">
            <a:extLst>
              <a:ext uri="{FF2B5EF4-FFF2-40B4-BE49-F238E27FC236}">
                <a16:creationId xmlns:a16="http://schemas.microsoft.com/office/drawing/2014/main" id="{F5BC9D1D-FFD6-8D79-ED6F-7B889676039A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TURES]</a:t>
            </a:r>
          </a:p>
        </p:txBody>
      </p:sp>
    </p:spTree>
    <p:extLst>
      <p:ext uri="{BB962C8B-B14F-4D97-AF65-F5344CB8AC3E}">
        <p14:creationId xmlns:p14="http://schemas.microsoft.com/office/powerpoint/2010/main" val="32482170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1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QuadreDeText 20">
            <a:extLst>
              <a:ext uri="{FF2B5EF4-FFF2-40B4-BE49-F238E27FC236}">
                <a16:creationId xmlns:a16="http://schemas.microsoft.com/office/drawing/2014/main" id="{66FD3C89-221C-1F74-E179-92E4BBD2721E}"/>
              </a:ext>
            </a:extLst>
          </p:cNvPr>
          <p:cNvSpPr txBox="1"/>
          <p:nvPr/>
        </p:nvSpPr>
        <p:spPr>
          <a:xfrm>
            <a:off x="721525" y="1522332"/>
            <a:ext cx="6155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  <p:pic>
        <p:nvPicPr>
          <p:cNvPr id="34" name="Imatge 33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17.4 &amp; 9.3 &amp; 24.2 &amp; 14.9 &amp; 18.8 &amp; 17.8 &amp; 10.2 &amp; 15.5 &amp; 17.2 &amp; 10.2 \\[1mm]&#10;\textbf{III \arrow III-IV} &amp; 12.5 &amp; 16.0 &amp; 13.1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A6847673-470E-3F54-839F-063F30CE02F2}"/>
              </a:ext>
            </a:extLst>
          </p:cNvPr>
          <p:cNvPicPr>
            <a:picLocks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533" y="2060285"/>
            <a:ext cx="9720000" cy="1836000"/>
          </a:xfrm>
          <a:prstGeom prst="rect">
            <a:avLst/>
          </a:prstGeom>
        </p:spPr>
      </p:pic>
      <p:sp>
        <p:nvSpPr>
          <p:cNvPr id="35" name="QuadreDeText 34">
            <a:extLst>
              <a:ext uri="{FF2B5EF4-FFF2-40B4-BE49-F238E27FC236}">
                <a16:creationId xmlns:a16="http://schemas.microsoft.com/office/drawing/2014/main" id="{1DD2998E-A75C-2887-B7CF-A8E3BAB8613D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KINETIC COST]</a:t>
            </a:r>
          </a:p>
        </p:txBody>
      </p:sp>
    </p:spTree>
    <p:extLst>
      <p:ext uri="{BB962C8B-B14F-4D97-AF65-F5344CB8AC3E}">
        <p14:creationId xmlns:p14="http://schemas.microsoft.com/office/powerpoint/2010/main" val="23039751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1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Imatge 37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\\[1mm] \hline&#10;\textbf{I \arrow I-II} &amp; 18.4 &amp; 20.6 &amp; \cellcolor{green!25}17.4 &amp; \cellcolor{green!25}9.3 &amp; \cellcolor{red!25}24.2 &amp; \cellcolor{green!25}14.9 &amp; \cellcolor{yellow!25}18.8 &amp; \cellcolor{yellow!25}17.8 &amp; \cellcolor{green!25}10.2 &amp; \cellcolor{green!25}15.5 &amp; \cellcolor{green!25}17.2 &amp; \cellcolor{green!25}10.2\\[1mm]&#10;\textbf{III \arrow III-IV} &amp; 12.5 &amp; 16.0 &amp; \cellcolor{green!25}13.1 &amp; \cellcolor{green!25}9.8 &amp; \cellcolor{red!25}20.7 &amp; \cellcolor{green!25}11.4 &amp; \cellcolor{red!25}16.2 &amp; \cellcolor{yellow!25}15.0 &amp; \cellcolor{green!25}11.0 &amp; \cellcolor{yellow!25}13.9 &amp; \cellcolor{yellow!25}15.6 &amp; \cellcolor{green!25}10.3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D3D0E420-C43F-3B7B-84CB-E4E104C96573}"/>
              </a:ext>
            </a:extLst>
          </p:cNvPr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534" y="2060285"/>
            <a:ext cx="9717885" cy="1857621"/>
          </a:xfrm>
          <a:prstGeom prst="rect">
            <a:avLst/>
          </a:prstGeom>
        </p:spPr>
      </p:pic>
      <p:pic>
        <p:nvPicPr>
          <p:cNvPr id="48" name="Imatge 47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begin{tabular}{cl}&#10;\cellcolor{green!25} &amp; $\rightarrow$ values below Renaud's catalyst, more than 3 kcal/mol \\ \addlinespace&#10;\cellcolor{yellow!25} &amp; $\rightarrow$ values below Renaud's catalyst, up to 3 kcal/mol \\ \addlinespace&#10;\cellcolor{red!25} &amp; $\rightarrow$ values over Renaud's catalyst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7A744A6D-3774-AB43-0EBD-3BF859BC0F1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526" y="4749113"/>
            <a:ext cx="6892933" cy="1622580"/>
          </a:xfrm>
          <a:prstGeom prst="rect">
            <a:avLst/>
          </a:prstGeom>
        </p:spPr>
      </p:pic>
      <p:sp>
        <p:nvSpPr>
          <p:cNvPr id="51" name="QuadreDeText 50">
            <a:extLst>
              <a:ext uri="{FF2B5EF4-FFF2-40B4-BE49-F238E27FC236}">
                <a16:creationId xmlns:a16="http://schemas.microsoft.com/office/drawing/2014/main" id="{3C591CB4-B451-AB82-C7AD-C252077646F8}"/>
              </a:ext>
            </a:extLst>
          </p:cNvPr>
          <p:cNvSpPr txBox="1"/>
          <p:nvPr/>
        </p:nvSpPr>
        <p:spPr>
          <a:xfrm>
            <a:off x="9077851" y="6190892"/>
            <a:ext cx="1785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St.2 catalyst</a:t>
            </a:r>
          </a:p>
        </p:txBody>
      </p:sp>
      <p:sp>
        <p:nvSpPr>
          <p:cNvPr id="52" name="QuadreDeText 51">
            <a:extLst>
              <a:ext uri="{FF2B5EF4-FFF2-40B4-BE49-F238E27FC236}">
                <a16:creationId xmlns:a16="http://schemas.microsoft.com/office/drawing/2014/main" id="{E9BD5A38-F599-B2BB-29A3-D499E616B18D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KINETIC COST]</a:t>
            </a:r>
          </a:p>
        </p:txBody>
      </p:sp>
      <p:graphicFrame>
        <p:nvGraphicFramePr>
          <p:cNvPr id="2" name="Objecte 1">
            <a:extLst>
              <a:ext uri="{FF2B5EF4-FFF2-40B4-BE49-F238E27FC236}">
                <a16:creationId xmlns:a16="http://schemas.microsoft.com/office/drawing/2014/main" id="{7166171E-2C5A-20B1-93B2-8D0736A8E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599928"/>
              </p:ext>
            </p:extLst>
          </p:nvPr>
        </p:nvGraphicFramePr>
        <p:xfrm>
          <a:off x="8916896" y="4732053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384747" imgH="1344026" progId="ChemDraw.Document.6.0">
                  <p:embed/>
                </p:oleObj>
              </mc:Choice>
              <mc:Fallback>
                <p:oleObj name="CS ChemDraw Drawing" r:id="rId6" imgW="2384747" imgH="1344026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B7255BF-F3BE-C41C-271C-3DE6A88E6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16896" y="4732053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QuadreDeText 5">
            <a:extLst>
              <a:ext uri="{FF2B5EF4-FFF2-40B4-BE49-F238E27FC236}">
                <a16:creationId xmlns:a16="http://schemas.microsoft.com/office/drawing/2014/main" id="{4D5E29F1-4180-180F-29AC-5788D849630F}"/>
              </a:ext>
            </a:extLst>
          </p:cNvPr>
          <p:cNvSpPr txBox="1"/>
          <p:nvPr/>
        </p:nvSpPr>
        <p:spPr>
          <a:xfrm>
            <a:off x="721525" y="1522332"/>
            <a:ext cx="6155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</p:spTree>
    <p:extLst>
      <p:ext uri="{BB962C8B-B14F-4D97-AF65-F5344CB8AC3E}">
        <p14:creationId xmlns:p14="http://schemas.microsoft.com/office/powerpoint/2010/main" val="14615093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2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pic>
        <p:nvPicPr>
          <p:cNvPr id="8" name="Imatge 7">
            <a:extLst>
              <a:ext uri="{FF2B5EF4-FFF2-40B4-BE49-F238E27FC236}">
                <a16:creationId xmlns:a16="http://schemas.microsoft.com/office/drawing/2014/main" id="{55F064C0-AB89-6F8B-3C14-660BF8341E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23294" y="997507"/>
            <a:ext cx="2785880" cy="2062439"/>
          </a:xfrm>
          <a:prstGeom prst="rect">
            <a:avLst/>
          </a:prstGeom>
        </p:spPr>
      </p:pic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QuadreDeText 19">
            <a:extLst>
              <a:ext uri="{FF2B5EF4-FFF2-40B4-BE49-F238E27FC236}">
                <a16:creationId xmlns:a16="http://schemas.microsoft.com/office/drawing/2014/main" id="{33EB9520-E77B-A39D-A419-AB4FAE51607A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. CHAR.]</a:t>
            </a:r>
          </a:p>
        </p:txBody>
      </p:sp>
      <p:sp>
        <p:nvSpPr>
          <p:cNvPr id="6" name="QuadreDeText 5">
            <a:extLst>
              <a:ext uri="{FF2B5EF4-FFF2-40B4-BE49-F238E27FC236}">
                <a16:creationId xmlns:a16="http://schemas.microsoft.com/office/drawing/2014/main" id="{12F1EB30-20E8-4137-C715-025912DED6B0}"/>
              </a:ext>
            </a:extLst>
          </p:cNvPr>
          <p:cNvSpPr txBox="1"/>
          <p:nvPr/>
        </p:nvSpPr>
        <p:spPr>
          <a:xfrm>
            <a:off x="612396" y="1258287"/>
            <a:ext cx="6155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Activation of the catalys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CB292AA-0410-5F5E-346A-3066FABCEE5B}"/>
              </a:ext>
            </a:extLst>
          </p:cNvPr>
          <p:cNvSpPr/>
          <p:nvPr/>
        </p:nvSpPr>
        <p:spPr>
          <a:xfrm rot="20423888">
            <a:off x="10342458" y="2506910"/>
            <a:ext cx="502024" cy="313334"/>
          </a:xfrm>
          <a:prstGeom prst="ellipse">
            <a:avLst/>
          </a:prstGeom>
          <a:solidFill>
            <a:srgbClr val="119FB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Imatge 10">
            <a:extLst>
              <a:ext uri="{FF2B5EF4-FFF2-40B4-BE49-F238E27FC236}">
                <a16:creationId xmlns:a16="http://schemas.microsoft.com/office/drawing/2014/main" id="{DE50C948-C4BF-C668-DA32-BF54BE6684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5190" y="2854644"/>
            <a:ext cx="4164988" cy="3600000"/>
          </a:xfrm>
          <a:prstGeom prst="rect">
            <a:avLst/>
          </a:prstGeom>
        </p:spPr>
      </p:pic>
      <p:pic>
        <p:nvPicPr>
          <p:cNvPr id="13" name="Imatge 12">
            <a:extLst>
              <a:ext uri="{FF2B5EF4-FFF2-40B4-BE49-F238E27FC236}">
                <a16:creationId xmlns:a16="http://schemas.microsoft.com/office/drawing/2014/main" id="{3142974F-CC4B-FA8C-E977-0484714116E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406" y="2854644"/>
            <a:ext cx="4475876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60446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3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Imatge 24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% \resizebox{0.7\textwidth}{!}{%&#10;\begin{tabular}{crlcccccccc}&#10;\cline{4-11}&#10;(\AA) &amp; &amp; &amp; \textbf{K} &amp; \textbf{R} &amp; \textbf{St.1} &amp; \textbf{St.2} &amp; \textbf{St.3} &amp; \textbf{St.4} &amp; \textbf{St.5} &amp; \textbf{St.6} \\ \hline&#10;\multirow{2}{*}{\textbf{I}} &amp; \textbf{\ce{d(Fe-C)}} &amp; &amp; 1.795 &amp; 1.797 &amp; 1.804 &amp; 1.775 &amp; 1.798 &amp; 1.776 &amp; 1.806 &amp; 1.807 \\&#10; &amp; \textbf{\ce{d(C-O)}} &amp; {\scriptsize(ligand)} &amp; 1.159 &amp; 1.162 &amp; 1.160 &amp; 1.158 &amp; 1.163 &amp; 1.159 &amp; 1.161 &amp; 1.160 \\ \hline&#10;\multirow{3}{*}{\textbf{I-II}} &amp; \textbf{\ce{d(Fe-C)}} &amp; &amp; 1.879 &amp; 1.892 &amp; 1.885 &amp; 1.787 &amp; 1.906 &amp; 1.845 &amp; 1.888 &amp; 1.892 \\&#10; &amp; \textbf{\ce{d(C-O)}} &amp; {\scriptsize(ligand)} &amp; 1.185 &amp; 1.188 &amp; 1.179 &amp; 1.158 &amp; 1.194 &amp; 1.181 &amp; 1.179 &amp; 1.180 \\&#10; &amp; \textbf{\ce{d(C-O)}} &amp; {\scriptsize(ligand-\ce{Me3NO})} &amp; 1.188 &amp; 1.820 &amp; 1.954 &amp; 3.151 &amp; 1.742 &amp; 1.947 &amp; 1.981 &amp; 1.942 \\ \hline&#10;\end{tabular}&#10;% }&#10;\end{table}&#10;&#10;\end{document}" title="IguanaTex Bitmap Display">
            <a:extLst>
              <a:ext uri="{FF2B5EF4-FFF2-40B4-BE49-F238E27FC236}">
                <a16:creationId xmlns:a16="http://schemas.microsoft.com/office/drawing/2014/main" id="{8D7FE088-6A8B-1AA6-C0C3-FF84C97178A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533" y="3787887"/>
            <a:ext cx="11011102" cy="2820495"/>
          </a:xfrm>
          <a:prstGeom prst="rect">
            <a:avLst/>
          </a:prstGeom>
        </p:spPr>
      </p:pic>
      <p:pic>
        <p:nvPicPr>
          <p:cNvPr id="15" name="Imatge 14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@{}rcccccccc@{}}&#10;\cmidrule(l){2-9}&#10;(e) &amp; \textbf{K} &amp; \textbf{R} &amp; \textbf{St.1} &amp; \textbf{St.2} &amp; \textbf{St.3} &amp; \textbf{St.4} &amp; \textbf{St.5} &amp; \textbf{St.6} \\ \midrule&#10;\textbf{\textit{q}Fe} &amp; -1.509 &amp; -1.528 &amp; -1.492 &amp; -1.350 &amp; -1.502 &amp; -1.393 &amp; -1.507 &amp; -1.510 \\&#10;\textbf{\textit{q}C} &amp; 0.928 &amp; 0.905 &amp; 0.903 &amp; 0.938 &amp; 0.897 &amp; 0.946 &amp; 0.9013 &amp; 0.905 \\ \bottomrul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01DC1BBC-3C0C-159D-C4CD-AFF90B9526B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498" y="1828243"/>
            <a:ext cx="8210276" cy="1636369"/>
          </a:xfrm>
          <a:prstGeom prst="rect">
            <a:avLst/>
          </a:prstGeom>
        </p:spPr>
      </p:pic>
      <p:sp>
        <p:nvSpPr>
          <p:cNvPr id="12" name="QuadreDeText 11">
            <a:extLst>
              <a:ext uri="{FF2B5EF4-FFF2-40B4-BE49-F238E27FC236}">
                <a16:creationId xmlns:a16="http://schemas.microsoft.com/office/drawing/2014/main" id="{A98207AE-3FE6-EA17-262A-A7439FF35D06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. CHAR.]</a:t>
            </a:r>
          </a:p>
        </p:txBody>
      </p:sp>
      <p:pic>
        <p:nvPicPr>
          <p:cNvPr id="11" name="Imatge 10">
            <a:extLst>
              <a:ext uri="{FF2B5EF4-FFF2-40B4-BE49-F238E27FC236}">
                <a16:creationId xmlns:a16="http://schemas.microsoft.com/office/drawing/2014/main" id="{14DE4585-0934-4AF3-FFD3-AC2235A048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23294" y="997507"/>
            <a:ext cx="2785880" cy="2062439"/>
          </a:xfrm>
          <a:prstGeom prst="rect">
            <a:avLst/>
          </a:prstGeom>
        </p:spPr>
      </p:pic>
      <p:sp>
        <p:nvSpPr>
          <p:cNvPr id="13" name="QuadreDeText 12">
            <a:extLst>
              <a:ext uri="{FF2B5EF4-FFF2-40B4-BE49-F238E27FC236}">
                <a16:creationId xmlns:a16="http://schemas.microsoft.com/office/drawing/2014/main" id="{1217DE55-09C5-145A-0D34-639D0A998A6F}"/>
              </a:ext>
            </a:extLst>
          </p:cNvPr>
          <p:cNvSpPr txBox="1"/>
          <p:nvPr/>
        </p:nvSpPr>
        <p:spPr>
          <a:xfrm>
            <a:off x="612396" y="1258287"/>
            <a:ext cx="6155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Activation of the catalyst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0F448E78-FD79-337E-A01B-414A7F13C51D}"/>
              </a:ext>
            </a:extLst>
          </p:cNvPr>
          <p:cNvSpPr/>
          <p:nvPr/>
        </p:nvSpPr>
        <p:spPr>
          <a:xfrm rot="560177">
            <a:off x="10016141" y="2456507"/>
            <a:ext cx="781841" cy="269810"/>
          </a:xfrm>
          <a:prstGeom prst="ellipse">
            <a:avLst/>
          </a:prstGeom>
          <a:solidFill>
            <a:srgbClr val="119FB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5921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4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Imatge 16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rlcccccccc}&#10;\cline{4-11}&#10;(\AA) &amp; &amp; &amp; \textbf{K} &amp; \textbf{R} &amp; \textbf{St.1} &amp; \textbf{St.2} &amp; \textbf{St.3} &amp; \textbf{St.4} &amp; \textbf{St.5} &amp; \textbf{St.6} \\ \hline&#10;\textbf{III} &amp; \textbf{\ce{d(Fe-H)}} &amp; &amp; 1.636 &amp; 1.654 &amp; 1.663 &amp; 1.613 &amp; 1.689 &amp; 1.613 &amp; 1.669 &amp; 1.667 \\ \hline&#10;\multirow{3}{*}{\textbf{III-IV}} &amp; \textbf{\ce{d(Fe-H)}} &amp; &amp; 1.588 &amp; 1.592 &amp; 1.620 &amp; 1.561 &amp; 1.603 &amp; 1.563 &amp; 1.616 &amp; 1.612 \\&#10; &amp; \textbf{\ce{d(H-O)}} &amp; {\scriptsize(\ce{H} - \ce{EtOH})} &amp; 1.397 &amp; 1.350 &amp; 1.341 &amp; 1.539 &amp; 1.328 &amp; 1.536 &amp; 1.332 &amp; 1.348 \\&#10; &amp; \textbf{\ce{d(H-O)}} &amp; {\scriptsize(\ce{EtOH} - keto)} &amp; 1.494 &amp; 1.401 &amp; 1.412 &amp; 1.610 &amp; 1.374 &amp; 1.569 &amp; 1.432 &amp; 1.441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76EF7B58-CEEE-C19D-8775-3D7BB0D70A8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247" y="4789258"/>
            <a:ext cx="9345617" cy="1946628"/>
          </a:xfrm>
          <a:prstGeom prst="rect">
            <a:avLst/>
          </a:prstGeom>
        </p:spPr>
      </p:pic>
      <p:sp>
        <p:nvSpPr>
          <p:cNvPr id="9" name="QuadreDeText 8">
            <a:extLst>
              <a:ext uri="{FF2B5EF4-FFF2-40B4-BE49-F238E27FC236}">
                <a16:creationId xmlns:a16="http://schemas.microsoft.com/office/drawing/2014/main" id="{A91BC490-B27B-5A6A-EEC5-5EACDBE5EBA4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. CHAR.]</a:t>
            </a:r>
          </a:p>
        </p:txBody>
      </p:sp>
      <p:sp>
        <p:nvSpPr>
          <p:cNvPr id="2" name="QuadreDeText 1">
            <a:extLst>
              <a:ext uri="{FF2B5EF4-FFF2-40B4-BE49-F238E27FC236}">
                <a16:creationId xmlns:a16="http://schemas.microsoft.com/office/drawing/2014/main" id="{AE660573-7CCA-C0FC-0434-34B8658AFA3E}"/>
              </a:ext>
            </a:extLst>
          </p:cNvPr>
          <p:cNvSpPr txBox="1"/>
          <p:nvPr/>
        </p:nvSpPr>
        <p:spPr>
          <a:xfrm>
            <a:off x="612396" y="1258287"/>
            <a:ext cx="6155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Hydrogen transfer</a:t>
            </a:r>
          </a:p>
        </p:txBody>
      </p:sp>
      <p:pic>
        <p:nvPicPr>
          <p:cNvPr id="15" name="Imatge 14">
            <a:extLst>
              <a:ext uri="{FF2B5EF4-FFF2-40B4-BE49-F238E27FC236}">
                <a16:creationId xmlns:a16="http://schemas.microsoft.com/office/drawing/2014/main" id="{E72F805B-EFF1-9974-65A1-E8A616ACD6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1016153"/>
            <a:ext cx="2895600" cy="2120673"/>
          </a:xfrm>
          <a:prstGeom prst="rect">
            <a:avLst/>
          </a:prstGeom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0EB97EAA-2D93-793C-A134-AA24E756CC3D}"/>
              </a:ext>
            </a:extLst>
          </p:cNvPr>
          <p:cNvSpPr/>
          <p:nvPr/>
        </p:nvSpPr>
        <p:spPr>
          <a:xfrm rot="560177">
            <a:off x="10212523" y="2349931"/>
            <a:ext cx="727077" cy="451014"/>
          </a:xfrm>
          <a:prstGeom prst="ellipse">
            <a:avLst/>
          </a:prstGeom>
          <a:solidFill>
            <a:srgbClr val="119FB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Imatge 20">
            <a:extLst>
              <a:ext uri="{FF2B5EF4-FFF2-40B4-BE49-F238E27FC236}">
                <a16:creationId xmlns:a16="http://schemas.microsoft.com/office/drawing/2014/main" id="{38E8E2AF-3D3C-369A-3DDD-39252DBAF4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8590" y="1189258"/>
            <a:ext cx="4474820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0425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5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Imatge 9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}&#10;\cline{2-6}&#10;\multirow{2}{*}{$\% V_{bur}$} &amp; \multicolumn{5}{c}{\textbf{I}} \\ \cline{2-6} &#10; &amp; \textbf{SW} &amp; \textbf{NW} &amp; \textbf{NE} &amp; \textbf{SE} &amp; \textbf{TOTAL} \\ \hline&#10;\textbf{K} &amp; 38.4 &amp; 36.2 &amp; 71.1 &amp; 72.0 &amp; 54.4 \\&#10;\textbf{R} &amp; 47.0 &amp; 36.3 &amp; 48.2 &amp; 56.0 &amp; 46.9 \\&#10;\textbf{St.1} &amp; 39.3 &amp; 39.3 &amp; 50.3 &amp; 50.3 &amp; 44.8 \\&#10;\textbf{St.2} &amp; 41.3 &amp; 41.4 &amp; 50.5 &amp; 50.6 &amp; 46.0 \\&#10;\textbf{St.3} &amp; 38.1 &amp; 38.1 &amp; 67.6 &amp; 67.6 &amp; 52.8 \\&#10;\textbf{St.4} &amp; 41.4 &amp; 41.4 &amp; 58.8 &amp; 58.8 &amp; 50.1 \\&#10;\textbf{St.5} &amp; 40.9 &amp; 40.8 &amp; 51.6 &amp; 51.6 &amp; 46.2 \\&#10;\textbf{St.6} &amp; 41.5 &amp; 41.2 &amp; 50.0 &amp; 50.1 &amp; 45.7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8289AFED-4AAB-05FF-02C5-D748D37A814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5565" y="1499695"/>
            <a:ext cx="5518462" cy="4680908"/>
          </a:xfrm>
          <a:prstGeom prst="rect">
            <a:avLst/>
          </a:prstGeom>
        </p:spPr>
      </p:pic>
      <p:grpSp>
        <p:nvGrpSpPr>
          <p:cNvPr id="39" name="Agrupa 38">
            <a:extLst>
              <a:ext uri="{FF2B5EF4-FFF2-40B4-BE49-F238E27FC236}">
                <a16:creationId xmlns:a16="http://schemas.microsoft.com/office/drawing/2014/main" id="{A4660894-30A3-7AC1-5179-826BD6450092}"/>
              </a:ext>
            </a:extLst>
          </p:cNvPr>
          <p:cNvGrpSpPr>
            <a:grpSpLocks noChangeAspect="1"/>
          </p:cNvGrpSpPr>
          <p:nvPr/>
        </p:nvGrpSpPr>
        <p:grpSpPr>
          <a:xfrm>
            <a:off x="8473644" y="997448"/>
            <a:ext cx="2792953" cy="2980747"/>
            <a:chOff x="723612" y="1405684"/>
            <a:chExt cx="4000781" cy="4269788"/>
          </a:xfrm>
        </p:grpSpPr>
        <p:grpSp>
          <p:nvGrpSpPr>
            <p:cNvPr id="40" name="Agrupa 39">
              <a:extLst>
                <a:ext uri="{FF2B5EF4-FFF2-40B4-BE49-F238E27FC236}">
                  <a16:creationId xmlns:a16="http://schemas.microsoft.com/office/drawing/2014/main" id="{B884D4C7-81AA-9D58-8FE2-8A72B81D5BE3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23613" y="1414415"/>
              <a:ext cx="1863944" cy="2163676"/>
              <a:chOff x="350969" y="366693"/>
              <a:chExt cx="3105479" cy="3604856"/>
            </a:xfrm>
          </p:grpSpPr>
          <p:pic>
            <p:nvPicPr>
              <p:cNvPr id="50" name="Imatge 49">
                <a:extLst>
                  <a:ext uri="{FF2B5EF4-FFF2-40B4-BE49-F238E27FC236}">
                    <a16:creationId xmlns:a16="http://schemas.microsoft.com/office/drawing/2014/main" id="{38FDFE1E-93EC-2497-1B95-45A0DFA76D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6751" t="7580" r="22525" b="6316"/>
              <a:stretch/>
            </p:blipFill>
            <p:spPr>
              <a:xfrm>
                <a:off x="350970" y="366693"/>
                <a:ext cx="3105478" cy="2837695"/>
              </a:xfrm>
              <a:prstGeom prst="rect">
                <a:avLst/>
              </a:prstGeom>
            </p:spPr>
          </p:pic>
          <p:sp>
            <p:nvSpPr>
              <p:cNvPr id="51" name="QuadreDeText 50">
                <a:extLst>
                  <a:ext uri="{FF2B5EF4-FFF2-40B4-BE49-F238E27FC236}">
                    <a16:creationId xmlns:a16="http://schemas.microsoft.com/office/drawing/2014/main" id="{1932C067-EF1D-8CDD-9B45-DBAD64F615A0}"/>
                  </a:ext>
                </a:extLst>
              </p:cNvPr>
              <p:cNvSpPr txBox="1"/>
              <p:nvPr/>
            </p:nvSpPr>
            <p:spPr>
              <a:xfrm>
                <a:off x="350969" y="3310467"/>
                <a:ext cx="3105477" cy="661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>
                    <a:latin typeface="Rockwell" panose="02060603020205020403" pitchFamily="18" charset="0"/>
                  </a:rPr>
                  <a:t>K</a:t>
                </a:r>
              </a:p>
            </p:txBody>
          </p:sp>
        </p:grpSp>
        <p:grpSp>
          <p:nvGrpSpPr>
            <p:cNvPr id="41" name="Agrupa 40">
              <a:extLst>
                <a:ext uri="{FF2B5EF4-FFF2-40B4-BE49-F238E27FC236}">
                  <a16:creationId xmlns:a16="http://schemas.microsoft.com/office/drawing/2014/main" id="{D9CEC8AD-B281-FAA8-830B-1110B83FA98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850335" y="1405684"/>
              <a:ext cx="1863944" cy="2181140"/>
              <a:chOff x="4105834" y="337599"/>
              <a:chExt cx="3105478" cy="3633950"/>
            </a:xfrm>
          </p:grpSpPr>
          <p:pic>
            <p:nvPicPr>
              <p:cNvPr id="48" name="Imatge 47">
                <a:extLst>
                  <a:ext uri="{FF2B5EF4-FFF2-40B4-BE49-F238E27FC236}">
                    <a16:creationId xmlns:a16="http://schemas.microsoft.com/office/drawing/2014/main" id="{BDEFBF71-353B-4449-F8B4-F9A75128235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/>
              <a:srcRect l="6751" t="7860" r="22525" b="6036"/>
              <a:stretch/>
            </p:blipFill>
            <p:spPr>
              <a:xfrm>
                <a:off x="4105834" y="337599"/>
                <a:ext cx="3105478" cy="2837695"/>
              </a:xfrm>
              <a:prstGeom prst="rect">
                <a:avLst/>
              </a:prstGeom>
            </p:spPr>
          </p:pic>
          <p:sp>
            <p:nvSpPr>
              <p:cNvPr id="49" name="QuadreDeText 48">
                <a:extLst>
                  <a:ext uri="{FF2B5EF4-FFF2-40B4-BE49-F238E27FC236}">
                    <a16:creationId xmlns:a16="http://schemas.microsoft.com/office/drawing/2014/main" id="{86837A49-AB7E-EB3E-73F3-81FB5C04B64D}"/>
                  </a:ext>
                </a:extLst>
              </p:cNvPr>
              <p:cNvSpPr txBox="1"/>
              <p:nvPr/>
            </p:nvSpPr>
            <p:spPr>
              <a:xfrm>
                <a:off x="4105834" y="3310468"/>
                <a:ext cx="3105478" cy="6610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>
                    <a:latin typeface="Rockwell" panose="02060603020205020403" pitchFamily="18" charset="0"/>
                  </a:rPr>
                  <a:t>R</a:t>
                </a:r>
              </a:p>
            </p:txBody>
          </p:sp>
        </p:grpSp>
        <p:grpSp>
          <p:nvGrpSpPr>
            <p:cNvPr id="42" name="Agrupa 41">
              <a:extLst>
                <a:ext uri="{FF2B5EF4-FFF2-40B4-BE49-F238E27FC236}">
                  <a16:creationId xmlns:a16="http://schemas.microsoft.com/office/drawing/2014/main" id="{329254EC-0741-10A9-DD60-EB3763A70A4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23612" y="3494332"/>
              <a:ext cx="1863944" cy="2181140"/>
              <a:chOff x="7860701" y="366693"/>
              <a:chExt cx="3105477" cy="3633950"/>
            </a:xfrm>
          </p:grpSpPr>
          <p:pic>
            <p:nvPicPr>
              <p:cNvPr id="46" name="Imatge 45">
                <a:extLst>
                  <a:ext uri="{FF2B5EF4-FFF2-40B4-BE49-F238E27FC236}">
                    <a16:creationId xmlns:a16="http://schemas.microsoft.com/office/drawing/2014/main" id="{C80F0E87-4AB0-BC04-7382-94CA763C142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/>
              <a:srcRect l="8862" t="7860" r="22847" b="6036"/>
              <a:stretch/>
            </p:blipFill>
            <p:spPr>
              <a:xfrm>
                <a:off x="7914102" y="366693"/>
                <a:ext cx="2998669" cy="2837695"/>
              </a:xfrm>
              <a:prstGeom prst="rect">
                <a:avLst/>
              </a:prstGeom>
            </p:spPr>
          </p:pic>
          <p:sp>
            <p:nvSpPr>
              <p:cNvPr id="47" name="QuadreDeText 46">
                <a:extLst>
                  <a:ext uri="{FF2B5EF4-FFF2-40B4-BE49-F238E27FC236}">
                    <a16:creationId xmlns:a16="http://schemas.microsoft.com/office/drawing/2014/main" id="{F97AC524-D7AC-17CB-2B3A-5407CED5B037}"/>
                  </a:ext>
                </a:extLst>
              </p:cNvPr>
              <p:cNvSpPr txBox="1"/>
              <p:nvPr/>
            </p:nvSpPr>
            <p:spPr>
              <a:xfrm>
                <a:off x="7860701" y="3339562"/>
                <a:ext cx="3105477" cy="6610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>
                    <a:latin typeface="Rockwell" panose="02060603020205020403" pitchFamily="18" charset="0"/>
                  </a:rPr>
                  <a:t>St.1</a:t>
                </a:r>
              </a:p>
            </p:txBody>
          </p:sp>
        </p:grpSp>
        <p:grpSp>
          <p:nvGrpSpPr>
            <p:cNvPr id="43" name="Agrupa 42">
              <a:extLst>
                <a:ext uri="{FF2B5EF4-FFF2-40B4-BE49-F238E27FC236}">
                  <a16:creationId xmlns:a16="http://schemas.microsoft.com/office/drawing/2014/main" id="{7656EF10-85F8-9738-54BB-0050905C8E4D}"/>
                </a:ext>
              </a:extLst>
            </p:cNvPr>
            <p:cNvGrpSpPr/>
            <p:nvPr/>
          </p:nvGrpSpPr>
          <p:grpSpPr>
            <a:xfrm>
              <a:off x="2850334" y="3463535"/>
              <a:ext cx="1874059" cy="2180009"/>
              <a:chOff x="647975" y="3054484"/>
              <a:chExt cx="2433727" cy="2831046"/>
            </a:xfrm>
          </p:grpSpPr>
          <p:pic>
            <p:nvPicPr>
              <p:cNvPr id="44" name="Imatge 43">
                <a:extLst>
                  <a:ext uri="{FF2B5EF4-FFF2-40B4-BE49-F238E27FC236}">
                    <a16:creationId xmlns:a16="http://schemas.microsoft.com/office/drawing/2014/main" id="{620AEF0B-6B02-F18D-C679-5A63CF47F5B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/>
              <a:srcRect l="6759" t="8125" r="22538" b="6317"/>
              <a:stretch/>
            </p:blipFill>
            <p:spPr>
              <a:xfrm>
                <a:off x="647975" y="3054484"/>
                <a:ext cx="2433727" cy="2210400"/>
              </a:xfrm>
              <a:prstGeom prst="rect">
                <a:avLst/>
              </a:prstGeom>
            </p:spPr>
          </p:pic>
          <p:sp>
            <p:nvSpPr>
              <p:cNvPr id="45" name="QuadreDeText 44">
                <a:extLst>
                  <a:ext uri="{FF2B5EF4-FFF2-40B4-BE49-F238E27FC236}">
                    <a16:creationId xmlns:a16="http://schemas.microsoft.com/office/drawing/2014/main" id="{83DA510F-3ACE-E851-D944-95351244A829}"/>
                  </a:ext>
                </a:extLst>
              </p:cNvPr>
              <p:cNvSpPr txBox="1"/>
              <p:nvPr/>
            </p:nvSpPr>
            <p:spPr>
              <a:xfrm>
                <a:off x="654544" y="5370244"/>
                <a:ext cx="2420590" cy="5152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>
                    <a:latin typeface="Rockwell" panose="02060603020205020403" pitchFamily="18" charset="0"/>
                  </a:rPr>
                  <a:t>St.2</a:t>
                </a:r>
              </a:p>
            </p:txBody>
          </p:sp>
        </p:grpSp>
      </p:grpSp>
      <p:grpSp>
        <p:nvGrpSpPr>
          <p:cNvPr id="52" name="Agrupa 51">
            <a:extLst>
              <a:ext uri="{FF2B5EF4-FFF2-40B4-BE49-F238E27FC236}">
                <a16:creationId xmlns:a16="http://schemas.microsoft.com/office/drawing/2014/main" id="{18B1B8A7-35E8-EEC8-17AA-23DE8E84F469}"/>
              </a:ext>
            </a:extLst>
          </p:cNvPr>
          <p:cNvGrpSpPr>
            <a:grpSpLocks noChangeAspect="1"/>
          </p:cNvGrpSpPr>
          <p:nvPr/>
        </p:nvGrpSpPr>
        <p:grpSpPr>
          <a:xfrm>
            <a:off x="8456461" y="3914650"/>
            <a:ext cx="2838489" cy="2943350"/>
            <a:chOff x="6325583" y="2296154"/>
            <a:chExt cx="4071740" cy="4222160"/>
          </a:xfrm>
        </p:grpSpPr>
        <p:grpSp>
          <p:nvGrpSpPr>
            <p:cNvPr id="53" name="Agrupa 52">
              <a:extLst>
                <a:ext uri="{FF2B5EF4-FFF2-40B4-BE49-F238E27FC236}">
                  <a16:creationId xmlns:a16="http://schemas.microsoft.com/office/drawing/2014/main" id="{AD13CB2F-F082-EAF2-1465-2B5592A3C1E9}"/>
                </a:ext>
              </a:extLst>
            </p:cNvPr>
            <p:cNvGrpSpPr/>
            <p:nvPr/>
          </p:nvGrpSpPr>
          <p:grpSpPr>
            <a:xfrm>
              <a:off x="6420409" y="2296154"/>
              <a:ext cx="1863943" cy="2130890"/>
              <a:chOff x="4408652" y="3054484"/>
              <a:chExt cx="2420590" cy="2767257"/>
            </a:xfrm>
          </p:grpSpPr>
          <p:pic>
            <p:nvPicPr>
              <p:cNvPr id="63" name="Imatge 62">
                <a:extLst>
                  <a:ext uri="{FF2B5EF4-FFF2-40B4-BE49-F238E27FC236}">
                    <a16:creationId xmlns:a16="http://schemas.microsoft.com/office/drawing/2014/main" id="{D84B381B-30FE-B3A9-6D2E-0A6B2791F92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/>
              <a:srcRect l="7730" t="8125" r="23153" b="6317"/>
              <a:stretch/>
            </p:blipFill>
            <p:spPr>
              <a:xfrm>
                <a:off x="4435392" y="3054484"/>
                <a:ext cx="2379147" cy="2210400"/>
              </a:xfrm>
              <a:prstGeom prst="rect">
                <a:avLst/>
              </a:prstGeom>
            </p:spPr>
          </p:pic>
          <p:sp>
            <p:nvSpPr>
              <p:cNvPr id="64" name="QuadreDeText 63">
                <a:extLst>
                  <a:ext uri="{FF2B5EF4-FFF2-40B4-BE49-F238E27FC236}">
                    <a16:creationId xmlns:a16="http://schemas.microsoft.com/office/drawing/2014/main" id="{AC3DEEF5-C394-ADA9-A058-639574325B14}"/>
                  </a:ext>
                </a:extLst>
              </p:cNvPr>
              <p:cNvSpPr txBox="1"/>
              <p:nvPr/>
            </p:nvSpPr>
            <p:spPr>
              <a:xfrm>
                <a:off x="4408652" y="5334397"/>
                <a:ext cx="2420590" cy="4873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100" b="1" dirty="0">
                    <a:latin typeface="Rockwell" panose="02060603020205020403" pitchFamily="18" charset="0"/>
                  </a:rPr>
                  <a:t>St.3</a:t>
                </a:r>
              </a:p>
            </p:txBody>
          </p:sp>
        </p:grpSp>
        <p:grpSp>
          <p:nvGrpSpPr>
            <p:cNvPr id="54" name="Agrupa 53">
              <a:extLst>
                <a:ext uri="{FF2B5EF4-FFF2-40B4-BE49-F238E27FC236}">
                  <a16:creationId xmlns:a16="http://schemas.microsoft.com/office/drawing/2014/main" id="{D85FFF6B-44DD-8708-1400-0A9BA2F67CD3}"/>
                </a:ext>
              </a:extLst>
            </p:cNvPr>
            <p:cNvGrpSpPr/>
            <p:nvPr/>
          </p:nvGrpSpPr>
          <p:grpSpPr>
            <a:xfrm>
              <a:off x="8533380" y="2296154"/>
              <a:ext cx="1863943" cy="2130890"/>
              <a:chOff x="8016039" y="3054484"/>
              <a:chExt cx="2420590" cy="2767257"/>
            </a:xfrm>
          </p:grpSpPr>
          <p:pic>
            <p:nvPicPr>
              <p:cNvPr id="61" name="Imatge 60">
                <a:extLst>
                  <a:ext uri="{FF2B5EF4-FFF2-40B4-BE49-F238E27FC236}">
                    <a16:creationId xmlns:a16="http://schemas.microsoft.com/office/drawing/2014/main" id="{6D3643A1-0307-0FBF-F86B-20F17E9E7B2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/>
              <a:srcRect l="8254" t="8125" r="22628" b="6317"/>
              <a:stretch/>
            </p:blipFill>
            <p:spPr>
              <a:xfrm>
                <a:off x="8036761" y="3054484"/>
                <a:ext cx="2379147" cy="2210400"/>
              </a:xfrm>
              <a:prstGeom prst="rect">
                <a:avLst/>
              </a:prstGeom>
            </p:spPr>
          </p:pic>
          <p:sp>
            <p:nvSpPr>
              <p:cNvPr id="62" name="QuadreDeText 61">
                <a:extLst>
                  <a:ext uri="{FF2B5EF4-FFF2-40B4-BE49-F238E27FC236}">
                    <a16:creationId xmlns:a16="http://schemas.microsoft.com/office/drawing/2014/main" id="{D8741B61-C9C7-AA5D-6AC6-70471BB3FC84}"/>
                  </a:ext>
                </a:extLst>
              </p:cNvPr>
              <p:cNvSpPr txBox="1"/>
              <p:nvPr/>
            </p:nvSpPr>
            <p:spPr>
              <a:xfrm>
                <a:off x="8016039" y="5334397"/>
                <a:ext cx="2420590" cy="4873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100" b="1" dirty="0">
                    <a:latin typeface="Rockwell" panose="02060603020205020403" pitchFamily="18" charset="0"/>
                  </a:rPr>
                  <a:t>St.4</a:t>
                </a:r>
              </a:p>
            </p:txBody>
          </p:sp>
        </p:grpSp>
        <p:grpSp>
          <p:nvGrpSpPr>
            <p:cNvPr id="55" name="Agrupa 54">
              <a:extLst>
                <a:ext uri="{FF2B5EF4-FFF2-40B4-BE49-F238E27FC236}">
                  <a16:creationId xmlns:a16="http://schemas.microsoft.com/office/drawing/2014/main" id="{CC4B8AEA-C3DD-CD60-4B07-EED551CE2AD7}"/>
                </a:ext>
              </a:extLst>
            </p:cNvPr>
            <p:cNvGrpSpPr/>
            <p:nvPr/>
          </p:nvGrpSpPr>
          <p:grpSpPr>
            <a:xfrm>
              <a:off x="6325583" y="4369590"/>
              <a:ext cx="1919820" cy="2147021"/>
              <a:chOff x="4965431" y="3018635"/>
              <a:chExt cx="2493154" cy="2788205"/>
            </a:xfrm>
          </p:grpSpPr>
          <p:pic>
            <p:nvPicPr>
              <p:cNvPr id="59" name="Imatge 58">
                <a:extLst>
                  <a:ext uri="{FF2B5EF4-FFF2-40B4-BE49-F238E27FC236}">
                    <a16:creationId xmlns:a16="http://schemas.microsoft.com/office/drawing/2014/main" id="{2C1933BB-7EC5-04CC-3540-11799EB5171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1"/>
              <a:srcRect l="6765" t="7580" r="23153" b="6316"/>
              <a:stretch/>
            </p:blipFill>
            <p:spPr>
              <a:xfrm>
                <a:off x="5061528" y="3018635"/>
                <a:ext cx="2397057" cy="2210400"/>
              </a:xfrm>
              <a:prstGeom prst="rect">
                <a:avLst/>
              </a:prstGeom>
            </p:spPr>
          </p:pic>
          <p:sp>
            <p:nvSpPr>
              <p:cNvPr id="60" name="QuadreDeText 59">
                <a:extLst>
                  <a:ext uri="{FF2B5EF4-FFF2-40B4-BE49-F238E27FC236}">
                    <a16:creationId xmlns:a16="http://schemas.microsoft.com/office/drawing/2014/main" id="{F75DFE5D-D971-AC80-2B51-33F0F669D000}"/>
                  </a:ext>
                </a:extLst>
              </p:cNvPr>
              <p:cNvSpPr txBox="1"/>
              <p:nvPr/>
            </p:nvSpPr>
            <p:spPr>
              <a:xfrm>
                <a:off x="4965431" y="5319496"/>
                <a:ext cx="2420590" cy="4873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100" b="1" dirty="0">
                    <a:latin typeface="Rockwell" panose="02060603020205020403" pitchFamily="18" charset="0"/>
                  </a:rPr>
                  <a:t>St.5</a:t>
                </a:r>
              </a:p>
            </p:txBody>
          </p:sp>
        </p:grpSp>
        <p:grpSp>
          <p:nvGrpSpPr>
            <p:cNvPr id="56" name="Agrupa 55">
              <a:extLst>
                <a:ext uri="{FF2B5EF4-FFF2-40B4-BE49-F238E27FC236}">
                  <a16:creationId xmlns:a16="http://schemas.microsoft.com/office/drawing/2014/main" id="{6DEAAEF5-3BE4-F8C0-62DA-74CB3C30225D}"/>
                </a:ext>
              </a:extLst>
            </p:cNvPr>
            <p:cNvGrpSpPr/>
            <p:nvPr/>
          </p:nvGrpSpPr>
          <p:grpSpPr>
            <a:xfrm>
              <a:off x="8494432" y="4367884"/>
              <a:ext cx="1886935" cy="2150430"/>
              <a:chOff x="7500107" y="3026995"/>
              <a:chExt cx="2450448" cy="2792633"/>
            </a:xfrm>
          </p:grpSpPr>
          <p:pic>
            <p:nvPicPr>
              <p:cNvPr id="57" name="Imatge 56">
                <a:extLst>
                  <a:ext uri="{FF2B5EF4-FFF2-40B4-BE49-F238E27FC236}">
                    <a16:creationId xmlns:a16="http://schemas.microsoft.com/office/drawing/2014/main" id="{F91031D7-4098-D88F-E697-0BCC1A649DA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2"/>
              <a:srcRect l="6767" t="7769" r="22845" b="6316"/>
              <a:stretch/>
            </p:blipFill>
            <p:spPr>
              <a:xfrm>
                <a:off x="7500107" y="3026995"/>
                <a:ext cx="2412854" cy="2210400"/>
              </a:xfrm>
              <a:prstGeom prst="rect">
                <a:avLst/>
              </a:prstGeom>
            </p:spPr>
          </p:pic>
          <p:sp>
            <p:nvSpPr>
              <p:cNvPr id="58" name="QuadreDeText 57">
                <a:extLst>
                  <a:ext uri="{FF2B5EF4-FFF2-40B4-BE49-F238E27FC236}">
                    <a16:creationId xmlns:a16="http://schemas.microsoft.com/office/drawing/2014/main" id="{61CE6536-09B6-4386-4685-0FB087B7CD3F}"/>
                  </a:ext>
                </a:extLst>
              </p:cNvPr>
              <p:cNvSpPr txBox="1"/>
              <p:nvPr/>
            </p:nvSpPr>
            <p:spPr>
              <a:xfrm>
                <a:off x="7529965" y="5332284"/>
                <a:ext cx="2420590" cy="4873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100" b="1" dirty="0">
                    <a:latin typeface="Rockwell" panose="02060603020205020403" pitchFamily="18" charset="0"/>
                  </a:rPr>
                  <a:t>St.6</a:t>
                </a:r>
              </a:p>
            </p:txBody>
          </p:sp>
        </p:grpSp>
      </p:grpSp>
      <p:sp>
        <p:nvSpPr>
          <p:cNvPr id="65" name="QuadreDeText 64">
            <a:extLst>
              <a:ext uri="{FF2B5EF4-FFF2-40B4-BE49-F238E27FC236}">
                <a16:creationId xmlns:a16="http://schemas.microsoft.com/office/drawing/2014/main" id="{A101F22A-E834-5059-9729-BAE05D804873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ERIC MAPS]</a:t>
            </a:r>
          </a:p>
        </p:txBody>
      </p:sp>
      <p:pic>
        <p:nvPicPr>
          <p:cNvPr id="6" name="Imatge 5">
            <a:extLst>
              <a:ext uri="{FF2B5EF4-FFF2-40B4-BE49-F238E27FC236}">
                <a16:creationId xmlns:a16="http://schemas.microsoft.com/office/drawing/2014/main" id="{81FAA004-A8F9-A827-9A1E-B164E1C23F4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35" r="8252"/>
          <a:stretch/>
        </p:blipFill>
        <p:spPr>
          <a:xfrm>
            <a:off x="11399938" y="2169581"/>
            <a:ext cx="641661" cy="3295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6107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020B49C-66DE-DDFE-267B-2BF5E20658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2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D2E977E1-AD29-BA96-CC3B-0B1CCC78C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</a:t>
            </a:r>
          </a:p>
        </p:txBody>
      </p:sp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C8F8B04C-DFB0-990D-C9F8-01F3D2F6DE42}"/>
              </a:ext>
            </a:extLst>
          </p:cNvPr>
          <p:cNvCxnSpPr>
            <a:cxnSpLocks/>
          </p:cNvCxnSpPr>
          <p:nvPr/>
        </p:nvCxnSpPr>
        <p:spPr>
          <a:xfrm>
            <a:off x="5791200" y="968375"/>
            <a:ext cx="6400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QuadreDeText 5">
            <a:extLst>
              <a:ext uri="{FF2B5EF4-FFF2-40B4-BE49-F238E27FC236}">
                <a16:creationId xmlns:a16="http://schemas.microsoft.com/office/drawing/2014/main" id="{262F9ED2-B60A-FDB0-AB2E-A153BC7DF252}"/>
              </a:ext>
            </a:extLst>
          </p:cNvPr>
          <p:cNvSpPr txBox="1"/>
          <p:nvPr/>
        </p:nvSpPr>
        <p:spPr>
          <a:xfrm>
            <a:off x="547868" y="3543558"/>
            <a:ext cx="4222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Long-stablished catalysts</a:t>
            </a:r>
          </a:p>
        </p:txBody>
      </p:sp>
      <p:pic>
        <p:nvPicPr>
          <p:cNvPr id="8" name="Main graphic">
            <a:extLst>
              <a:ext uri="{FF2B5EF4-FFF2-40B4-BE49-F238E27FC236}">
                <a16:creationId xmlns:a16="http://schemas.microsoft.com/office/drawing/2014/main" id="{B3A1E9EC-AD9E-95E7-BA5B-0DA8114182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1039" b="14415"/>
          <a:stretch/>
        </p:blipFill>
        <p:spPr>
          <a:xfrm>
            <a:off x="3340206" y="4108661"/>
            <a:ext cx="2529990" cy="1300995"/>
          </a:xfrm>
          <a:prstGeom prst="rect">
            <a:avLst/>
          </a:prstGeom>
          <a:ln>
            <a:noFill/>
          </a:ln>
        </p:spPr>
      </p:pic>
      <p:sp>
        <p:nvSpPr>
          <p:cNvPr id="16" name="Rectangle: cantonades arrodonides 15">
            <a:extLst>
              <a:ext uri="{FF2B5EF4-FFF2-40B4-BE49-F238E27FC236}">
                <a16:creationId xmlns:a16="http://schemas.microsoft.com/office/drawing/2014/main" id="{0124C2E2-6A5C-DEF0-B7AF-D486520232BB}"/>
              </a:ext>
            </a:extLst>
          </p:cNvPr>
          <p:cNvSpPr/>
          <p:nvPr/>
        </p:nvSpPr>
        <p:spPr>
          <a:xfrm>
            <a:off x="7817224" y="1635069"/>
            <a:ext cx="2366682" cy="2179501"/>
          </a:xfrm>
          <a:prstGeom prst="round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QuadreDeText 8">
            <a:extLst>
              <a:ext uri="{FF2B5EF4-FFF2-40B4-BE49-F238E27FC236}">
                <a16:creationId xmlns:a16="http://schemas.microsoft.com/office/drawing/2014/main" id="{14D42559-0C3E-910A-3EF0-7E7B504859D3}"/>
              </a:ext>
            </a:extLst>
          </p:cNvPr>
          <p:cNvSpPr txBox="1"/>
          <p:nvPr/>
        </p:nvSpPr>
        <p:spPr>
          <a:xfrm>
            <a:off x="3677354" y="5595013"/>
            <a:ext cx="18556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>
                <a:latin typeface="Rockwell" panose="02060603020205020403" pitchFamily="18" charset="0"/>
              </a:rPr>
              <a:t>Noyori</a:t>
            </a:r>
            <a:r>
              <a:rPr lang="en-US" sz="1600" dirty="0">
                <a:latin typeface="Rockwell" panose="02060603020205020403" pitchFamily="18" charset="0"/>
              </a:rPr>
              <a:t> catalyst</a:t>
            </a:r>
          </a:p>
        </p:txBody>
      </p:sp>
      <p:pic>
        <p:nvPicPr>
          <p:cNvPr id="10" name="Main graphic">
            <a:extLst>
              <a:ext uri="{FF2B5EF4-FFF2-40B4-BE49-F238E27FC236}">
                <a16:creationId xmlns:a16="http://schemas.microsoft.com/office/drawing/2014/main" id="{04192F97-69EA-2773-2A37-1F624F05A5E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4219" b="14415"/>
          <a:stretch/>
        </p:blipFill>
        <p:spPr>
          <a:xfrm>
            <a:off x="612396" y="4108662"/>
            <a:ext cx="2365662" cy="1300995"/>
          </a:xfrm>
          <a:prstGeom prst="rect">
            <a:avLst/>
          </a:prstGeom>
          <a:ln>
            <a:noFill/>
          </a:ln>
        </p:spPr>
      </p:pic>
      <p:sp>
        <p:nvSpPr>
          <p:cNvPr id="12" name="QuadreDeText 11">
            <a:extLst>
              <a:ext uri="{FF2B5EF4-FFF2-40B4-BE49-F238E27FC236}">
                <a16:creationId xmlns:a16="http://schemas.microsoft.com/office/drawing/2014/main" id="{013421E5-5B90-4264-480F-F644ADD4F581}"/>
              </a:ext>
            </a:extLst>
          </p:cNvPr>
          <p:cNvSpPr txBox="1"/>
          <p:nvPr/>
        </p:nvSpPr>
        <p:spPr>
          <a:xfrm>
            <a:off x="936857" y="5595013"/>
            <a:ext cx="171674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 err="1">
                <a:latin typeface="Rockwell" panose="02060603020205020403" pitchFamily="18" charset="0"/>
              </a:rPr>
              <a:t>Shvo</a:t>
            </a:r>
            <a:r>
              <a:rPr lang="en-US" sz="1600" dirty="0">
                <a:latin typeface="Rockwell" panose="02060603020205020403" pitchFamily="18" charset="0"/>
              </a:rPr>
              <a:t> catalyst</a:t>
            </a:r>
            <a:endParaRPr lang="en-US" sz="1600" dirty="0"/>
          </a:p>
        </p:txBody>
      </p:sp>
      <p:grpSp>
        <p:nvGrpSpPr>
          <p:cNvPr id="17" name="Agrupa 16">
            <a:extLst>
              <a:ext uri="{FF2B5EF4-FFF2-40B4-BE49-F238E27FC236}">
                <a16:creationId xmlns:a16="http://schemas.microsoft.com/office/drawing/2014/main" id="{BC340236-96E0-0568-DBC9-65E6841C90E9}"/>
              </a:ext>
            </a:extLst>
          </p:cNvPr>
          <p:cNvGrpSpPr/>
          <p:nvPr/>
        </p:nvGrpSpPr>
        <p:grpSpPr>
          <a:xfrm>
            <a:off x="8048065" y="1901308"/>
            <a:ext cx="1905000" cy="1647022"/>
            <a:chOff x="8021825" y="1948000"/>
            <a:chExt cx="1905000" cy="1647022"/>
          </a:xfrm>
        </p:grpSpPr>
        <p:graphicFrame>
          <p:nvGraphicFramePr>
            <p:cNvPr id="13" name="Objecte 12">
              <a:extLst>
                <a:ext uri="{FF2B5EF4-FFF2-40B4-BE49-F238E27FC236}">
                  <a16:creationId xmlns:a16="http://schemas.microsoft.com/office/drawing/2014/main" id="{C5BDD99B-623A-9BA0-E1F9-A5B7A322B4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8484460"/>
                </p:ext>
              </p:extLst>
            </p:nvPr>
          </p:nvGraphicFramePr>
          <p:xfrm>
            <a:off x="8021825" y="1948000"/>
            <a:ext cx="1905000" cy="1214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1904394" imgH="1214399" progId="ChemDraw.Document.6.0">
                    <p:embed/>
                  </p:oleObj>
                </mc:Choice>
                <mc:Fallback>
                  <p:oleObj name="CS ChemDraw Drawing" r:id="rId3" imgW="1904394" imgH="121439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021825" y="1948000"/>
                          <a:ext cx="1905000" cy="1214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QuadreDeText 13">
              <a:extLst>
                <a:ext uri="{FF2B5EF4-FFF2-40B4-BE49-F238E27FC236}">
                  <a16:creationId xmlns:a16="http://schemas.microsoft.com/office/drawing/2014/main" id="{CAA543F6-644C-96A1-1D78-87581C84380F}"/>
                </a:ext>
              </a:extLst>
            </p:cNvPr>
            <p:cNvSpPr txBox="1"/>
            <p:nvPr/>
          </p:nvSpPr>
          <p:spPr>
            <a:xfrm>
              <a:off x="8046478" y="3256468"/>
              <a:ext cx="185569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err="1">
                  <a:latin typeface="Rockwell" panose="02060603020205020403" pitchFamily="18" charset="0"/>
                </a:rPr>
                <a:t>Knölker</a:t>
              </a:r>
              <a:r>
                <a:rPr lang="en-US" sz="1600" dirty="0">
                  <a:latin typeface="Rockwell" panose="02060603020205020403" pitchFamily="18" charset="0"/>
                </a:rPr>
                <a:t> catalyst</a:t>
              </a:r>
            </a:p>
          </p:txBody>
        </p:sp>
      </p:grpSp>
      <p:sp>
        <p:nvSpPr>
          <p:cNvPr id="18" name="Rectangle: cantonades arrodonides 17">
            <a:extLst>
              <a:ext uri="{FF2B5EF4-FFF2-40B4-BE49-F238E27FC236}">
                <a16:creationId xmlns:a16="http://schemas.microsoft.com/office/drawing/2014/main" id="{EE05DCE8-F852-FD14-C3C2-30455F22774A}"/>
              </a:ext>
            </a:extLst>
          </p:cNvPr>
          <p:cNvSpPr/>
          <p:nvPr/>
        </p:nvSpPr>
        <p:spPr>
          <a:xfrm>
            <a:off x="7808259" y="4377622"/>
            <a:ext cx="2366682" cy="2179501"/>
          </a:xfrm>
          <a:prstGeom prst="roundRect">
            <a:avLst/>
          </a:prstGeom>
          <a:solidFill>
            <a:srgbClr val="D97F30">
              <a:alpha val="3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Agrupa 20">
            <a:extLst>
              <a:ext uri="{FF2B5EF4-FFF2-40B4-BE49-F238E27FC236}">
                <a16:creationId xmlns:a16="http://schemas.microsoft.com/office/drawing/2014/main" id="{7A1F4728-EB78-CF9D-3A64-A50033177B43}"/>
              </a:ext>
            </a:extLst>
          </p:cNvPr>
          <p:cNvGrpSpPr/>
          <p:nvPr/>
        </p:nvGrpSpPr>
        <p:grpSpPr>
          <a:xfrm>
            <a:off x="8063753" y="4659996"/>
            <a:ext cx="1855694" cy="1614753"/>
            <a:chOff x="8097371" y="4686093"/>
            <a:chExt cx="1855694" cy="1614753"/>
          </a:xfrm>
        </p:grpSpPr>
        <p:sp>
          <p:nvSpPr>
            <p:cNvPr id="19" name="QuadreDeText 18">
              <a:extLst>
                <a:ext uri="{FF2B5EF4-FFF2-40B4-BE49-F238E27FC236}">
                  <a16:creationId xmlns:a16="http://schemas.microsoft.com/office/drawing/2014/main" id="{DFF8BD66-8FE6-12C2-5A7B-3636D8F58BBC}"/>
                </a:ext>
              </a:extLst>
            </p:cNvPr>
            <p:cNvSpPr txBox="1"/>
            <p:nvPr/>
          </p:nvSpPr>
          <p:spPr>
            <a:xfrm>
              <a:off x="8097371" y="5962292"/>
              <a:ext cx="185569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Rockwell" panose="02060603020205020403" pitchFamily="18" charset="0"/>
                </a:rPr>
                <a:t>Renaud catalyst</a:t>
              </a:r>
            </a:p>
          </p:txBody>
        </p:sp>
        <p:graphicFrame>
          <p:nvGraphicFramePr>
            <p:cNvPr id="20" name="Objecte 19">
              <a:extLst>
                <a:ext uri="{FF2B5EF4-FFF2-40B4-BE49-F238E27FC236}">
                  <a16:creationId xmlns:a16="http://schemas.microsoft.com/office/drawing/2014/main" id="{429D72E3-F32E-BC96-03F6-AFD9BBE8CF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5896597"/>
                </p:ext>
              </p:extLst>
            </p:nvPr>
          </p:nvGraphicFramePr>
          <p:xfrm>
            <a:off x="8152093" y="4686093"/>
            <a:ext cx="1746250" cy="118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1746293" imgH="1180666" progId="ChemDraw.Document.6.0">
                    <p:embed/>
                  </p:oleObj>
                </mc:Choice>
                <mc:Fallback>
                  <p:oleObj name="CS ChemDraw Drawing" r:id="rId5" imgW="1746293" imgH="118066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152093" y="4686093"/>
                          <a:ext cx="1746250" cy="1181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" name="Imatge 22">
            <a:extLst>
              <a:ext uri="{FF2B5EF4-FFF2-40B4-BE49-F238E27FC236}">
                <a16:creationId xmlns:a16="http://schemas.microsoft.com/office/drawing/2014/main" id="{A60A9911-1CB5-F36C-4C1C-7D7EEC217E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8714721">
            <a:off x="9875871" y="3542380"/>
            <a:ext cx="1109126" cy="1109126"/>
          </a:xfrm>
          <a:prstGeom prst="rect">
            <a:avLst/>
          </a:prstGeom>
        </p:spPr>
      </p:pic>
      <p:sp>
        <p:nvSpPr>
          <p:cNvPr id="15" name="QuadreDeText 14">
            <a:extLst>
              <a:ext uri="{FF2B5EF4-FFF2-40B4-BE49-F238E27FC236}">
                <a16:creationId xmlns:a16="http://schemas.microsoft.com/office/drawing/2014/main" id="{4A114B0C-8873-6B8F-746E-5D8A07CD0FCE}"/>
              </a:ext>
            </a:extLst>
          </p:cNvPr>
          <p:cNvSpPr txBox="1"/>
          <p:nvPr/>
        </p:nvSpPr>
        <p:spPr>
          <a:xfrm>
            <a:off x="0" y="6119336"/>
            <a:ext cx="629920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a-ES" sz="1050" i="1" dirty="0" err="1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Org</a:t>
            </a:r>
            <a:r>
              <a:rPr lang="ca-ES" sz="1050" i="1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. </a:t>
            </a:r>
            <a:r>
              <a:rPr lang="ca-ES" sz="1050" i="1" dirty="0" err="1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Biomol</a:t>
            </a:r>
            <a:r>
              <a:rPr lang="ca-ES" sz="1050" i="1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. </a:t>
            </a:r>
            <a:r>
              <a:rPr lang="ca-ES" sz="1050" i="1" dirty="0" err="1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Chem</a:t>
            </a:r>
            <a:r>
              <a:rPr lang="ca-ES" sz="1050" i="1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.</a:t>
            </a:r>
            <a:r>
              <a:rPr lang="ca-ES" sz="1050" b="0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, </a:t>
            </a:r>
            <a:r>
              <a:rPr lang="ca-ES" sz="1050" b="1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2006</a:t>
            </a:r>
            <a:r>
              <a:rPr lang="ca-ES" sz="1050" b="0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, </a:t>
            </a:r>
            <a:r>
              <a:rPr lang="ca-ES" sz="1050" i="1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4</a:t>
            </a:r>
            <a:r>
              <a:rPr lang="ca-ES" sz="1050" b="0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, 393-406</a:t>
            </a:r>
          </a:p>
          <a:p>
            <a:r>
              <a:rPr lang="de-DE" sz="1050" i="1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ea typeface="Source Sans Pro" panose="020B0503030403020204" pitchFamily="34" charset="0"/>
              </a:rPr>
              <a:t>J. Am. Chem. Soc.</a:t>
            </a:r>
            <a:r>
              <a:rPr lang="de-DE" sz="1050" b="0" i="1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ea typeface="Source Sans Pro" panose="020B0503030403020204" pitchFamily="34" charset="0"/>
              </a:rPr>
              <a:t>,</a:t>
            </a:r>
            <a:r>
              <a:rPr lang="de-DE" sz="105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ea typeface="Source Sans Pro" panose="020B0503030403020204" pitchFamily="34" charset="0"/>
              </a:rPr>
              <a:t> </a:t>
            </a:r>
            <a:r>
              <a:rPr lang="de-DE" sz="1050" b="1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ea typeface="Source Sans Pro" panose="020B0503030403020204" pitchFamily="34" charset="0"/>
              </a:rPr>
              <a:t>1986</a:t>
            </a:r>
            <a:r>
              <a:rPr lang="de-DE" sz="105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i="1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ea typeface="Source Sans Pro" panose="020B0503030403020204" pitchFamily="34" charset="0"/>
              </a:rPr>
              <a:t>108</a:t>
            </a:r>
            <a:r>
              <a:rPr lang="de-DE" sz="105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ea typeface="Source Sans Pro" panose="020B0503030403020204" pitchFamily="34" charset="0"/>
              </a:rPr>
              <a:t>, 7400-7402</a:t>
            </a:r>
          </a:p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Angew. Chem. Int. Ed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99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38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2064-2066</a:t>
            </a:r>
          </a:p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J. Am. Chem. Soc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09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31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2499-2507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F4005192-F68C-28A5-D9E9-528BE450C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422558"/>
              </p:ext>
            </p:extLst>
          </p:nvPr>
        </p:nvGraphicFramePr>
        <p:xfrm>
          <a:off x="612396" y="1888976"/>
          <a:ext cx="33432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288676" imgH="904735" progId="ChemDraw.Document.6.0">
                  <p:embed/>
                </p:oleObj>
              </mc:Choice>
              <mc:Fallback>
                <p:oleObj name="CS ChemDraw Drawing" r:id="rId8" imgW="2288676" imgH="904735" progId="ChemDraw.Document.6.0">
                  <p:embed/>
                  <p:pic>
                    <p:nvPicPr>
                      <p:cNvPr id="2" name="Objecte 1">
                        <a:extLst>
                          <a:ext uri="{FF2B5EF4-FFF2-40B4-BE49-F238E27FC236}">
                            <a16:creationId xmlns:a16="http://schemas.microsoft.com/office/drawing/2014/main" id="{668712D0-46FA-0206-782A-0542D3F18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2396" y="1888976"/>
                        <a:ext cx="3343275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QuadreDeText 21">
            <a:extLst>
              <a:ext uri="{FF2B5EF4-FFF2-40B4-BE49-F238E27FC236}">
                <a16:creationId xmlns:a16="http://schemas.microsoft.com/office/drawing/2014/main" id="{B2BDE0C3-2124-F207-E4D1-A16F811FEB60}"/>
              </a:ext>
            </a:extLst>
          </p:cNvPr>
          <p:cNvSpPr txBox="1"/>
          <p:nvPr/>
        </p:nvSpPr>
        <p:spPr>
          <a:xfrm>
            <a:off x="547869" y="1341351"/>
            <a:ext cx="4222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Catalytic hydrogenation</a:t>
            </a:r>
          </a:p>
        </p:txBody>
      </p:sp>
    </p:spTree>
    <p:extLst>
      <p:ext uri="{BB962C8B-B14F-4D97-AF65-F5344CB8AC3E}">
        <p14:creationId xmlns:p14="http://schemas.microsoft.com/office/powerpoint/2010/main" val="319184587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Agrupa 33">
            <a:extLst>
              <a:ext uri="{FF2B5EF4-FFF2-40B4-BE49-F238E27FC236}">
                <a16:creationId xmlns:a16="http://schemas.microsoft.com/office/drawing/2014/main" id="{26DE6166-95CB-495B-4906-BDED043D362E}"/>
              </a:ext>
            </a:extLst>
          </p:cNvPr>
          <p:cNvGrpSpPr>
            <a:grpSpLocks noChangeAspect="1"/>
          </p:cNvGrpSpPr>
          <p:nvPr/>
        </p:nvGrpSpPr>
        <p:grpSpPr>
          <a:xfrm>
            <a:off x="8424146" y="1025506"/>
            <a:ext cx="2937384" cy="5610671"/>
            <a:chOff x="6598178" y="-3007305"/>
            <a:chExt cx="5326503" cy="10174105"/>
          </a:xfrm>
        </p:grpSpPr>
        <p:grpSp>
          <p:nvGrpSpPr>
            <p:cNvPr id="33" name="Agrupa 32">
              <a:extLst>
                <a:ext uri="{FF2B5EF4-FFF2-40B4-BE49-F238E27FC236}">
                  <a16:creationId xmlns:a16="http://schemas.microsoft.com/office/drawing/2014/main" id="{6FEB33E2-1C98-EA14-16E4-2969F5A839A4}"/>
                </a:ext>
              </a:extLst>
            </p:cNvPr>
            <p:cNvGrpSpPr/>
            <p:nvPr/>
          </p:nvGrpSpPr>
          <p:grpSpPr>
            <a:xfrm>
              <a:off x="6649423" y="-3007305"/>
              <a:ext cx="5275258" cy="5127513"/>
              <a:chOff x="329942" y="2048616"/>
              <a:chExt cx="5275258" cy="5127513"/>
            </a:xfrm>
          </p:grpSpPr>
          <p:grpSp>
            <p:nvGrpSpPr>
              <p:cNvPr id="20" name="Agrupa 19">
                <a:extLst>
                  <a:ext uri="{FF2B5EF4-FFF2-40B4-BE49-F238E27FC236}">
                    <a16:creationId xmlns:a16="http://schemas.microsoft.com/office/drawing/2014/main" id="{AAD54F9B-81F0-C083-5CC6-D31A33DDC87E}"/>
                  </a:ext>
                </a:extLst>
              </p:cNvPr>
              <p:cNvGrpSpPr/>
              <p:nvPr/>
            </p:nvGrpSpPr>
            <p:grpSpPr>
              <a:xfrm>
                <a:off x="333816" y="2048616"/>
                <a:ext cx="2463117" cy="2535646"/>
                <a:chOff x="331617" y="512780"/>
                <a:chExt cx="2463117" cy="2535646"/>
              </a:xfrm>
            </p:grpSpPr>
            <p:sp>
              <p:nvSpPr>
                <p:cNvPr id="30" name="QuadreDeText 29">
                  <a:extLst>
                    <a:ext uri="{FF2B5EF4-FFF2-40B4-BE49-F238E27FC236}">
                      <a16:creationId xmlns:a16="http://schemas.microsoft.com/office/drawing/2014/main" id="{BA4CD651-42D6-29CC-13E3-0644EE3F700A}"/>
                    </a:ext>
                  </a:extLst>
                </p:cNvPr>
                <p:cNvSpPr txBox="1"/>
                <p:nvPr/>
              </p:nvSpPr>
              <p:spPr>
                <a:xfrm>
                  <a:off x="374145" y="2627138"/>
                  <a:ext cx="2420589" cy="4212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200" b="1" dirty="0">
                      <a:latin typeface="Rockwell" panose="02060603020205020403" pitchFamily="18" charset="0"/>
                    </a:rPr>
                    <a:t>K</a:t>
                  </a:r>
                </a:p>
              </p:txBody>
            </p:sp>
            <p:pic>
              <p:nvPicPr>
                <p:cNvPr id="31" name="Imatge 30">
                  <a:extLst>
                    <a:ext uri="{FF2B5EF4-FFF2-40B4-BE49-F238E27FC236}">
                      <a16:creationId xmlns:a16="http://schemas.microsoft.com/office/drawing/2014/main" id="{62453DEE-F490-F8FB-F344-12FE50A1856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l="7479" t="10305" r="23526" b="5616"/>
                <a:stretch/>
              </p:blipFill>
              <p:spPr>
                <a:xfrm>
                  <a:off x="331617" y="512780"/>
                  <a:ext cx="2416717" cy="2210400"/>
                </a:xfrm>
                <a:prstGeom prst="rect">
                  <a:avLst/>
                </a:prstGeom>
              </p:spPr>
            </p:pic>
          </p:grpSp>
          <p:grpSp>
            <p:nvGrpSpPr>
              <p:cNvPr id="21" name="Agrupa 20">
                <a:extLst>
                  <a:ext uri="{FF2B5EF4-FFF2-40B4-BE49-F238E27FC236}">
                    <a16:creationId xmlns:a16="http://schemas.microsoft.com/office/drawing/2014/main" id="{19231291-9A63-6B10-06D0-47679A97A7DF}"/>
                  </a:ext>
                </a:extLst>
              </p:cNvPr>
              <p:cNvGrpSpPr/>
              <p:nvPr/>
            </p:nvGrpSpPr>
            <p:grpSpPr>
              <a:xfrm>
                <a:off x="3118262" y="2058468"/>
                <a:ext cx="2486938" cy="2515943"/>
                <a:chOff x="3069644" y="543823"/>
                <a:chExt cx="2486938" cy="2515943"/>
              </a:xfrm>
            </p:grpSpPr>
            <p:sp>
              <p:nvSpPr>
                <p:cNvPr id="28" name="QuadreDeText 27">
                  <a:extLst>
                    <a:ext uri="{FF2B5EF4-FFF2-40B4-BE49-F238E27FC236}">
                      <a16:creationId xmlns:a16="http://schemas.microsoft.com/office/drawing/2014/main" id="{A14DD016-E8E3-04C3-1280-A2F0ABD5DFBD}"/>
                    </a:ext>
                  </a:extLst>
                </p:cNvPr>
                <p:cNvSpPr txBox="1"/>
                <p:nvPr/>
              </p:nvSpPr>
              <p:spPr>
                <a:xfrm>
                  <a:off x="3135992" y="2638479"/>
                  <a:ext cx="2420590" cy="4212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200" b="1" dirty="0">
                      <a:latin typeface="Rockwell" panose="02060603020205020403" pitchFamily="18" charset="0"/>
                    </a:rPr>
                    <a:t>R</a:t>
                  </a:r>
                </a:p>
              </p:txBody>
            </p:sp>
            <p:pic>
              <p:nvPicPr>
                <p:cNvPr id="29" name="Imatge 28">
                  <a:extLst>
                    <a:ext uri="{FF2B5EF4-FFF2-40B4-BE49-F238E27FC236}">
                      <a16:creationId xmlns:a16="http://schemas.microsoft.com/office/drawing/2014/main" id="{BA725028-9D87-3A78-55C2-616CDA761DC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7486" t="11449" r="23492" b="6437"/>
                <a:stretch/>
              </p:blipFill>
              <p:spPr>
                <a:xfrm>
                  <a:off x="3069644" y="543823"/>
                  <a:ext cx="2475562" cy="2210400"/>
                </a:xfrm>
                <a:prstGeom prst="rect">
                  <a:avLst/>
                </a:prstGeom>
              </p:spPr>
            </p:pic>
          </p:grpSp>
          <p:grpSp>
            <p:nvGrpSpPr>
              <p:cNvPr id="22" name="Agrupa 21">
                <a:extLst>
                  <a:ext uri="{FF2B5EF4-FFF2-40B4-BE49-F238E27FC236}">
                    <a16:creationId xmlns:a16="http://schemas.microsoft.com/office/drawing/2014/main" id="{1A144F15-B10B-6D31-348E-4F7CBAC832F2}"/>
                  </a:ext>
                </a:extLst>
              </p:cNvPr>
              <p:cNvGrpSpPr/>
              <p:nvPr/>
            </p:nvGrpSpPr>
            <p:grpSpPr>
              <a:xfrm>
                <a:off x="329942" y="4576451"/>
                <a:ext cx="2420591" cy="2599678"/>
                <a:chOff x="5897836" y="526227"/>
                <a:chExt cx="2420591" cy="2599678"/>
              </a:xfrm>
            </p:grpSpPr>
            <p:sp>
              <p:nvSpPr>
                <p:cNvPr id="26" name="QuadreDeText 25">
                  <a:extLst>
                    <a:ext uri="{FF2B5EF4-FFF2-40B4-BE49-F238E27FC236}">
                      <a16:creationId xmlns:a16="http://schemas.microsoft.com/office/drawing/2014/main" id="{FAA4ADCE-F4DB-C134-7C41-DCBC629E3061}"/>
                    </a:ext>
                  </a:extLst>
                </p:cNvPr>
                <p:cNvSpPr txBox="1"/>
                <p:nvPr/>
              </p:nvSpPr>
              <p:spPr>
                <a:xfrm>
                  <a:off x="5897836" y="2704617"/>
                  <a:ext cx="2420591" cy="4212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200" b="1" dirty="0">
                      <a:latin typeface="Rockwell" panose="02060603020205020403" pitchFamily="18" charset="0"/>
                    </a:rPr>
                    <a:t>St.1</a:t>
                  </a:r>
                </a:p>
              </p:txBody>
            </p:sp>
            <p:pic>
              <p:nvPicPr>
                <p:cNvPr id="27" name="Imatge 26">
                  <a:extLst>
                    <a:ext uri="{FF2B5EF4-FFF2-40B4-BE49-F238E27FC236}">
                      <a16:creationId xmlns:a16="http://schemas.microsoft.com/office/drawing/2014/main" id="{1BD658C8-42DB-FAEB-B0EA-BE3CEA86D01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l="7730" t="9182" r="23660" b="6316"/>
                <a:stretch/>
              </p:blipFill>
              <p:spPr>
                <a:xfrm>
                  <a:off x="5912532" y="526227"/>
                  <a:ext cx="2391198" cy="2210400"/>
                </a:xfrm>
                <a:prstGeom prst="rect">
                  <a:avLst/>
                </a:prstGeom>
              </p:spPr>
            </p:pic>
          </p:grpSp>
          <p:grpSp>
            <p:nvGrpSpPr>
              <p:cNvPr id="23" name="Agrupa 22">
                <a:extLst>
                  <a:ext uri="{FF2B5EF4-FFF2-40B4-BE49-F238E27FC236}">
                    <a16:creationId xmlns:a16="http://schemas.microsoft.com/office/drawing/2014/main" id="{B983A6D8-14F8-6DED-D62A-05336E181B52}"/>
                  </a:ext>
                </a:extLst>
              </p:cNvPr>
              <p:cNvGrpSpPr/>
              <p:nvPr/>
            </p:nvGrpSpPr>
            <p:grpSpPr>
              <a:xfrm>
                <a:off x="3071862" y="4554387"/>
                <a:ext cx="2459546" cy="2611957"/>
                <a:chOff x="8666250" y="522093"/>
                <a:chExt cx="2459546" cy="2611957"/>
              </a:xfrm>
            </p:grpSpPr>
            <p:sp>
              <p:nvSpPr>
                <p:cNvPr id="24" name="QuadreDeText 23">
                  <a:extLst>
                    <a:ext uri="{FF2B5EF4-FFF2-40B4-BE49-F238E27FC236}">
                      <a16:creationId xmlns:a16="http://schemas.microsoft.com/office/drawing/2014/main" id="{E553E554-5559-268C-D0CE-0EB71B69D6A8}"/>
                    </a:ext>
                  </a:extLst>
                </p:cNvPr>
                <p:cNvSpPr txBox="1"/>
                <p:nvPr/>
              </p:nvSpPr>
              <p:spPr>
                <a:xfrm>
                  <a:off x="8666250" y="2712763"/>
                  <a:ext cx="2420591" cy="4212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200" b="1" dirty="0">
                      <a:latin typeface="Rockwell" panose="02060603020205020403" pitchFamily="18" charset="0"/>
                    </a:rPr>
                    <a:t>St.2</a:t>
                  </a:r>
                </a:p>
              </p:txBody>
            </p:sp>
            <p:pic>
              <p:nvPicPr>
                <p:cNvPr id="25" name="Imatge 24">
                  <a:extLst>
                    <a:ext uri="{FF2B5EF4-FFF2-40B4-BE49-F238E27FC236}">
                      <a16:creationId xmlns:a16="http://schemas.microsoft.com/office/drawing/2014/main" id="{FA3206DC-8D47-842A-F924-33C93DCF615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/>
                <a:srcRect l="7730" t="9834" r="22525" b="6316"/>
                <a:stretch/>
              </p:blipFill>
              <p:spPr>
                <a:xfrm>
                  <a:off x="8676143" y="522093"/>
                  <a:ext cx="2449653" cy="2210401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32" name="Agrupa 31">
              <a:extLst>
                <a:ext uri="{FF2B5EF4-FFF2-40B4-BE49-F238E27FC236}">
                  <a16:creationId xmlns:a16="http://schemas.microsoft.com/office/drawing/2014/main" id="{47EAAA31-4F3D-F37E-F55C-8F324B942A36}"/>
                </a:ext>
              </a:extLst>
            </p:cNvPr>
            <p:cNvGrpSpPr/>
            <p:nvPr/>
          </p:nvGrpSpPr>
          <p:grpSpPr>
            <a:xfrm>
              <a:off x="6598178" y="2058468"/>
              <a:ext cx="5249184" cy="5108332"/>
              <a:chOff x="6598178" y="2058468"/>
              <a:chExt cx="5249184" cy="5108332"/>
            </a:xfrm>
          </p:grpSpPr>
          <p:grpSp>
            <p:nvGrpSpPr>
              <p:cNvPr id="9" name="Agrupa 8">
                <a:extLst>
                  <a:ext uri="{FF2B5EF4-FFF2-40B4-BE49-F238E27FC236}">
                    <a16:creationId xmlns:a16="http://schemas.microsoft.com/office/drawing/2014/main" id="{944502E1-56EE-691B-D527-B4FEC50BB36B}"/>
                  </a:ext>
                </a:extLst>
              </p:cNvPr>
              <p:cNvGrpSpPr/>
              <p:nvPr/>
            </p:nvGrpSpPr>
            <p:grpSpPr>
              <a:xfrm>
                <a:off x="6601639" y="4524890"/>
                <a:ext cx="2420590" cy="2641454"/>
                <a:chOff x="5844264" y="3098057"/>
                <a:chExt cx="2420590" cy="2641454"/>
              </a:xfrm>
            </p:grpSpPr>
            <p:sp>
              <p:nvSpPr>
                <p:cNvPr id="14" name="QuadreDeText 13">
                  <a:extLst>
                    <a:ext uri="{FF2B5EF4-FFF2-40B4-BE49-F238E27FC236}">
                      <a16:creationId xmlns:a16="http://schemas.microsoft.com/office/drawing/2014/main" id="{E5FF10D5-29BF-4731-6410-190677A95F19}"/>
                    </a:ext>
                  </a:extLst>
                </p:cNvPr>
                <p:cNvSpPr txBox="1"/>
                <p:nvPr/>
              </p:nvSpPr>
              <p:spPr>
                <a:xfrm>
                  <a:off x="5844264" y="5318224"/>
                  <a:ext cx="2420590" cy="4212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200" b="1" dirty="0">
                      <a:latin typeface="Rockwell" panose="02060603020205020403" pitchFamily="18" charset="0"/>
                    </a:rPr>
                    <a:t>St.5</a:t>
                  </a:r>
                </a:p>
              </p:txBody>
            </p:sp>
            <p:pic>
              <p:nvPicPr>
                <p:cNvPr id="19" name="Imatge 18">
                  <a:extLst>
                    <a:ext uri="{FF2B5EF4-FFF2-40B4-BE49-F238E27FC236}">
                      <a16:creationId xmlns:a16="http://schemas.microsoft.com/office/drawing/2014/main" id="{2867971C-81CD-A0A3-470C-97C073497DE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7"/>
                <a:srcRect l="6765" t="7580" r="23153" b="6316"/>
                <a:stretch/>
              </p:blipFill>
              <p:spPr>
                <a:xfrm>
                  <a:off x="5856031" y="3098057"/>
                  <a:ext cx="2397056" cy="2210400"/>
                </a:xfrm>
                <a:prstGeom prst="rect">
                  <a:avLst/>
                </a:prstGeom>
              </p:spPr>
            </p:pic>
          </p:grpSp>
          <p:grpSp>
            <p:nvGrpSpPr>
              <p:cNvPr id="10" name="Agrupa 9">
                <a:extLst>
                  <a:ext uri="{FF2B5EF4-FFF2-40B4-BE49-F238E27FC236}">
                    <a16:creationId xmlns:a16="http://schemas.microsoft.com/office/drawing/2014/main" id="{2FC21201-1934-A130-F816-D289404AA554}"/>
                  </a:ext>
                </a:extLst>
              </p:cNvPr>
              <p:cNvGrpSpPr/>
              <p:nvPr/>
            </p:nvGrpSpPr>
            <p:grpSpPr>
              <a:xfrm>
                <a:off x="9356265" y="4524433"/>
                <a:ext cx="2491097" cy="2642367"/>
                <a:chOff x="8620168" y="3107824"/>
                <a:chExt cx="2491097" cy="2642367"/>
              </a:xfrm>
            </p:grpSpPr>
            <p:sp>
              <p:nvSpPr>
                <p:cNvPr id="12" name="QuadreDeText 11">
                  <a:extLst>
                    <a:ext uri="{FF2B5EF4-FFF2-40B4-BE49-F238E27FC236}">
                      <a16:creationId xmlns:a16="http://schemas.microsoft.com/office/drawing/2014/main" id="{A6B1DA98-62FD-A466-829B-9583ADD7A4F0}"/>
                    </a:ext>
                  </a:extLst>
                </p:cNvPr>
                <p:cNvSpPr txBox="1"/>
                <p:nvPr/>
              </p:nvSpPr>
              <p:spPr>
                <a:xfrm>
                  <a:off x="8690675" y="5328904"/>
                  <a:ext cx="2420590" cy="4212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200" b="1" dirty="0">
                      <a:latin typeface="Rockwell" panose="02060603020205020403" pitchFamily="18" charset="0"/>
                    </a:rPr>
                    <a:t>St.6</a:t>
                  </a:r>
                </a:p>
              </p:txBody>
            </p:sp>
            <p:pic>
              <p:nvPicPr>
                <p:cNvPr id="13" name="Imatge 12">
                  <a:extLst>
                    <a:ext uri="{FF2B5EF4-FFF2-40B4-BE49-F238E27FC236}">
                      <a16:creationId xmlns:a16="http://schemas.microsoft.com/office/drawing/2014/main" id="{4CA1A76A-8A89-0578-3B7D-0C817D42F29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8"/>
                <a:srcRect l="7072" t="7580" r="22847" b="6316"/>
                <a:stretch/>
              </p:blipFill>
              <p:spPr>
                <a:xfrm>
                  <a:off x="8620168" y="3107824"/>
                  <a:ext cx="2397056" cy="2210400"/>
                </a:xfrm>
                <a:prstGeom prst="rect">
                  <a:avLst/>
                </a:prstGeom>
              </p:spPr>
            </p:pic>
          </p:grpSp>
          <p:grpSp>
            <p:nvGrpSpPr>
              <p:cNvPr id="8" name="Agrupa 7">
                <a:extLst>
                  <a:ext uri="{FF2B5EF4-FFF2-40B4-BE49-F238E27FC236}">
                    <a16:creationId xmlns:a16="http://schemas.microsoft.com/office/drawing/2014/main" id="{233B9BDF-A956-2D9C-17D1-54D10B3CC211}"/>
                  </a:ext>
                </a:extLst>
              </p:cNvPr>
              <p:cNvGrpSpPr/>
              <p:nvPr/>
            </p:nvGrpSpPr>
            <p:grpSpPr>
              <a:xfrm>
                <a:off x="6598178" y="2058468"/>
                <a:ext cx="2420590" cy="2590640"/>
                <a:chOff x="356288" y="3098057"/>
                <a:chExt cx="2420590" cy="2590640"/>
              </a:xfrm>
            </p:grpSpPr>
            <p:sp>
              <p:nvSpPr>
                <p:cNvPr id="17" name="QuadreDeText 16">
                  <a:extLst>
                    <a:ext uri="{FF2B5EF4-FFF2-40B4-BE49-F238E27FC236}">
                      <a16:creationId xmlns:a16="http://schemas.microsoft.com/office/drawing/2014/main" id="{8F7AF0B6-DCF5-5A5E-52E3-B4D21FF30CF9}"/>
                    </a:ext>
                  </a:extLst>
                </p:cNvPr>
                <p:cNvSpPr txBox="1"/>
                <p:nvPr/>
              </p:nvSpPr>
              <p:spPr>
                <a:xfrm>
                  <a:off x="356288" y="5267409"/>
                  <a:ext cx="2420590" cy="4212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200" b="1" dirty="0">
                      <a:latin typeface="Rockwell" panose="02060603020205020403" pitchFamily="18" charset="0"/>
                    </a:rPr>
                    <a:t>St.3</a:t>
                  </a:r>
                </a:p>
              </p:txBody>
            </p:sp>
            <p:pic>
              <p:nvPicPr>
                <p:cNvPr id="18" name="Imatge 17">
                  <a:extLst>
                    <a:ext uri="{FF2B5EF4-FFF2-40B4-BE49-F238E27FC236}">
                      <a16:creationId xmlns:a16="http://schemas.microsoft.com/office/drawing/2014/main" id="{F6876D2F-D8DC-D112-2239-D6C8320E504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9"/>
                <a:srcRect l="8387" t="8126" r="22525" b="5770"/>
                <a:stretch/>
              </p:blipFill>
              <p:spPr>
                <a:xfrm>
                  <a:off x="407533" y="3098057"/>
                  <a:ext cx="2363050" cy="2210400"/>
                </a:xfrm>
                <a:prstGeom prst="rect">
                  <a:avLst/>
                </a:prstGeom>
              </p:spPr>
            </p:pic>
          </p:grpSp>
          <p:grpSp>
            <p:nvGrpSpPr>
              <p:cNvPr id="11" name="Agrupa 10">
                <a:extLst>
                  <a:ext uri="{FF2B5EF4-FFF2-40B4-BE49-F238E27FC236}">
                    <a16:creationId xmlns:a16="http://schemas.microsoft.com/office/drawing/2014/main" id="{57F52F11-14B5-A019-3CC4-035339A6C092}"/>
                  </a:ext>
                </a:extLst>
              </p:cNvPr>
              <p:cNvGrpSpPr/>
              <p:nvPr/>
            </p:nvGrpSpPr>
            <p:grpSpPr>
              <a:xfrm>
                <a:off x="9352805" y="2062702"/>
                <a:ext cx="2420590" cy="2582173"/>
                <a:chOff x="3100276" y="3098057"/>
                <a:chExt cx="2420590" cy="2582173"/>
              </a:xfrm>
            </p:grpSpPr>
            <p:sp>
              <p:nvSpPr>
                <p:cNvPr id="15" name="QuadreDeText 14">
                  <a:extLst>
                    <a:ext uri="{FF2B5EF4-FFF2-40B4-BE49-F238E27FC236}">
                      <a16:creationId xmlns:a16="http://schemas.microsoft.com/office/drawing/2014/main" id="{09A2E737-332C-34A8-A3EC-D37D44BFB678}"/>
                    </a:ext>
                  </a:extLst>
                </p:cNvPr>
                <p:cNvSpPr txBox="1"/>
                <p:nvPr/>
              </p:nvSpPr>
              <p:spPr>
                <a:xfrm>
                  <a:off x="3100276" y="5258942"/>
                  <a:ext cx="2420590" cy="4212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200" b="1" dirty="0">
                      <a:latin typeface="Rockwell" panose="02060603020205020403" pitchFamily="18" charset="0"/>
                    </a:rPr>
                    <a:t>St.4</a:t>
                  </a:r>
                </a:p>
              </p:txBody>
            </p:sp>
            <p:pic>
              <p:nvPicPr>
                <p:cNvPr id="16" name="Imatge 15">
                  <a:extLst>
                    <a:ext uri="{FF2B5EF4-FFF2-40B4-BE49-F238E27FC236}">
                      <a16:creationId xmlns:a16="http://schemas.microsoft.com/office/drawing/2014/main" id="{647E3ABD-2CE5-796E-A2AC-6D5959DC842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10"/>
                <a:srcRect l="8387" t="8126" r="22525" b="5770"/>
                <a:stretch/>
              </p:blipFill>
              <p:spPr>
                <a:xfrm>
                  <a:off x="3125900" y="3098057"/>
                  <a:ext cx="2363050" cy="2210400"/>
                </a:xfrm>
                <a:prstGeom prst="rect">
                  <a:avLst/>
                </a:prstGeom>
              </p:spPr>
            </p:pic>
          </p:grpSp>
        </p:grpSp>
      </p:grp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6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QuadreDeText 64">
            <a:extLst>
              <a:ext uri="{FF2B5EF4-FFF2-40B4-BE49-F238E27FC236}">
                <a16:creationId xmlns:a16="http://schemas.microsoft.com/office/drawing/2014/main" id="{A101F22A-E834-5059-9729-BAE05D804873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ERIC MAPS]</a:t>
            </a:r>
          </a:p>
        </p:txBody>
      </p:sp>
      <p:pic>
        <p:nvPicPr>
          <p:cNvPr id="35" name="Imatge 34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begin{tabular}{cccccc}&#10;\cline{2-6}&#10;\multirow{2}{*}{$\% V_{bur}$} &amp; \multicolumn{5}{c}{\textbf{III}} \\ \cline{2-6} &#10; &amp; \textbf{SW} &amp; \textbf{NW} &amp; \textbf{NE} &amp; \textbf{SE} &amp; \textbf{TOTAL} \\ \hline&#10;\textbf{K} &amp; 38.5 &amp; 38.5 &amp; 74.1 &amp; 74.1 &amp; 56.3 \\&#10;\textbf{R} &amp; 43.3 &amp; 38.9 &amp; 50.0 &amp; 52.2 &amp; 46.1 \\&#10;\textbf{St.1} &amp; 39.9 &amp; 39.9 &amp; 51.3 &amp; 51.3 &amp; 45.6 \\&#10;\textbf{St.2} &amp; 41.6 &amp; 41.6 &amp; 51.4 &amp; 51.4 &amp; 46.5 \\&#10;\textbf{St.3} &amp; 39.2 &amp; 39.1 &amp; 70.8 &amp; 70.8 &amp; 54.9 \\&#10;\textbf{St.4} &amp; 41.9 &amp; 41.9 &amp; 62.6 &amp; 62.6 &amp; 52.3 \\&#10;\textbf{St.5} &amp; 41.9 &amp; 41.9 &amp; 51.7 &amp; 51.7 &amp; 46.8 \\&#10;\textbf{St.6} &amp; 42.0 &amp; 42.2 &amp; 50.6 &amp; 50.5 &amp; 46.3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E37253F6-32E7-7FB3-0425-A1A257D3C11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531" y="1496457"/>
            <a:ext cx="5519386" cy="4680975"/>
          </a:xfrm>
          <a:prstGeom prst="rect">
            <a:avLst/>
          </a:prstGeom>
        </p:spPr>
      </p:pic>
      <p:pic>
        <p:nvPicPr>
          <p:cNvPr id="2" name="Imatge 1">
            <a:extLst>
              <a:ext uri="{FF2B5EF4-FFF2-40B4-BE49-F238E27FC236}">
                <a16:creationId xmlns:a16="http://schemas.microsoft.com/office/drawing/2014/main" id="{D5B7C809-7286-BC5A-30F2-8C8388CB27D2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35" r="8252"/>
          <a:stretch/>
        </p:blipFill>
        <p:spPr>
          <a:xfrm>
            <a:off x="11399938" y="2169581"/>
            <a:ext cx="641661" cy="3295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51979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>
            <a:extLst>
              <a:ext uri="{FF2B5EF4-FFF2-40B4-BE49-F238E27FC236}">
                <a16:creationId xmlns:a16="http://schemas.microsoft.com/office/drawing/2014/main" id="{C847E5B5-BB5F-8683-64AE-FB75C24C9748}"/>
              </a:ext>
            </a:extLst>
          </p:cNvPr>
          <p:cNvSpPr/>
          <p:nvPr/>
        </p:nvSpPr>
        <p:spPr>
          <a:xfrm>
            <a:off x="6485022" y="1326572"/>
            <a:ext cx="974558" cy="1316001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7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Imatge 9">
            <a:extLst>
              <a:ext uri="{FF2B5EF4-FFF2-40B4-BE49-F238E27FC236}">
                <a16:creationId xmlns:a16="http://schemas.microsoft.com/office/drawing/2014/main" id="{691E7FD1-51D8-2576-9E0A-CD8C4E3CC79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396" y="1406308"/>
            <a:ext cx="4122439" cy="1440000"/>
          </a:xfrm>
          <a:prstGeom prst="rect">
            <a:avLst/>
          </a:prstGeom>
        </p:spPr>
      </p:pic>
      <p:grpSp>
        <p:nvGrpSpPr>
          <p:cNvPr id="26" name="Agrupa 25">
            <a:extLst>
              <a:ext uri="{FF2B5EF4-FFF2-40B4-BE49-F238E27FC236}">
                <a16:creationId xmlns:a16="http://schemas.microsoft.com/office/drawing/2014/main" id="{39FBB089-33B5-C78E-46FC-E78A4CCCB663}"/>
              </a:ext>
            </a:extLst>
          </p:cNvPr>
          <p:cNvGrpSpPr>
            <a:grpSpLocks noChangeAspect="1"/>
          </p:cNvGrpSpPr>
          <p:nvPr/>
        </p:nvGrpSpPr>
        <p:grpSpPr>
          <a:xfrm>
            <a:off x="10605412" y="4046391"/>
            <a:ext cx="1503762" cy="2125809"/>
            <a:chOff x="4051720" y="607167"/>
            <a:chExt cx="4133385" cy="5843203"/>
          </a:xfrm>
        </p:grpSpPr>
        <p:sp>
          <p:nvSpPr>
            <p:cNvPr id="27" name="Hexàgon 26">
              <a:extLst>
                <a:ext uri="{FF2B5EF4-FFF2-40B4-BE49-F238E27FC236}">
                  <a16:creationId xmlns:a16="http://schemas.microsoft.com/office/drawing/2014/main" id="{2E482F09-7B50-DCE7-691D-EF5AF925F673}"/>
                </a:ext>
              </a:extLst>
            </p:cNvPr>
            <p:cNvSpPr/>
            <p:nvPr/>
          </p:nvSpPr>
          <p:spPr>
            <a:xfrm>
              <a:off x="5190565" y="3092823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FF0000">
                  <a:alpha val="6000"/>
                </a:srgbClr>
              </a:solidFill>
            </a:ln>
            <a:effectLst>
              <a:glow rad="1270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Hexàgon 27">
              <a:extLst>
                <a:ext uri="{FF2B5EF4-FFF2-40B4-BE49-F238E27FC236}">
                  <a16:creationId xmlns:a16="http://schemas.microsoft.com/office/drawing/2014/main" id="{FB640C15-FE7A-8129-4505-627C63D0129F}"/>
                </a:ext>
              </a:extLst>
            </p:cNvPr>
            <p:cNvSpPr/>
            <p:nvPr/>
          </p:nvSpPr>
          <p:spPr>
            <a:xfrm>
              <a:off x="5177118" y="4666129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00B050">
                  <a:alpha val="6000"/>
                </a:srgbClr>
              </a:solidFill>
            </a:ln>
            <a:effectLst>
              <a:glow rad="127000">
                <a:srgbClr val="00B05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QuadreDeText 28">
              <a:extLst>
                <a:ext uri="{FF2B5EF4-FFF2-40B4-BE49-F238E27FC236}">
                  <a16:creationId xmlns:a16="http://schemas.microsoft.com/office/drawing/2014/main" id="{948F4DF9-C694-D36A-62DE-F49A887EE7D5}"/>
                </a:ext>
              </a:extLst>
            </p:cNvPr>
            <p:cNvSpPr txBox="1"/>
            <p:nvPr/>
          </p:nvSpPr>
          <p:spPr>
            <a:xfrm>
              <a:off x="5398995" y="2090581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2">
                      <a:lumMod val="75000"/>
                    </a:schemeClr>
                  </a:solidFill>
                  <a:latin typeface="Rockwell" panose="02060603020205020403" pitchFamily="18" charset="0"/>
                </a:rPr>
                <a:t>R1</a:t>
              </a:r>
            </a:p>
          </p:txBody>
        </p:sp>
        <p:sp>
          <p:nvSpPr>
            <p:cNvPr id="30" name="QuadreDeText 29">
              <a:extLst>
                <a:ext uri="{FF2B5EF4-FFF2-40B4-BE49-F238E27FC236}">
                  <a16:creationId xmlns:a16="http://schemas.microsoft.com/office/drawing/2014/main" id="{43E8733A-C4F9-B050-41B3-CFEECA9ABF59}"/>
                </a:ext>
              </a:extLst>
            </p:cNvPr>
            <p:cNvSpPr txBox="1"/>
            <p:nvPr/>
          </p:nvSpPr>
          <p:spPr>
            <a:xfrm>
              <a:off x="5398995" y="3556310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Rockwell" panose="02060603020205020403" pitchFamily="18" charset="0"/>
                </a:rPr>
                <a:t>R2</a:t>
              </a:r>
            </a:p>
          </p:txBody>
        </p:sp>
        <p:sp>
          <p:nvSpPr>
            <p:cNvPr id="31" name="QuadreDeText 30">
              <a:extLst>
                <a:ext uri="{FF2B5EF4-FFF2-40B4-BE49-F238E27FC236}">
                  <a16:creationId xmlns:a16="http://schemas.microsoft.com/office/drawing/2014/main" id="{96FD8CCE-F406-715A-AA6F-9B687BE3BED7}"/>
                </a:ext>
              </a:extLst>
            </p:cNvPr>
            <p:cNvSpPr txBox="1"/>
            <p:nvPr/>
          </p:nvSpPr>
          <p:spPr>
            <a:xfrm>
              <a:off x="5372101" y="5129616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  <a:latin typeface="Rockwell" panose="02060603020205020403" pitchFamily="18" charset="0"/>
                </a:rPr>
                <a:t>R3</a:t>
              </a:r>
            </a:p>
          </p:txBody>
        </p:sp>
        <p:sp>
          <p:nvSpPr>
            <p:cNvPr id="32" name="Pentàgon 31">
              <a:extLst>
                <a:ext uri="{FF2B5EF4-FFF2-40B4-BE49-F238E27FC236}">
                  <a16:creationId xmlns:a16="http://schemas.microsoft.com/office/drawing/2014/main" id="{69C48719-D614-E7F3-B1B7-3960B590E613}"/>
                </a:ext>
              </a:extLst>
            </p:cNvPr>
            <p:cNvSpPr/>
            <p:nvPr/>
          </p:nvSpPr>
          <p:spPr>
            <a:xfrm>
              <a:off x="5398995" y="1764762"/>
              <a:ext cx="1438836" cy="1385048"/>
            </a:xfrm>
            <a:prstGeom prst="pentagon">
              <a:avLst/>
            </a:prstGeom>
            <a:noFill/>
            <a:ln w="0" cap="rnd">
              <a:solidFill>
                <a:srgbClr val="002060"/>
              </a:solidFill>
            </a:ln>
            <a:effectLst>
              <a:glow rad="127000">
                <a:schemeClr val="bg2">
                  <a:lumMod val="75000"/>
                  <a:alpha val="58000"/>
                </a:schemeClr>
              </a:glow>
              <a:softEdge rad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3" name="Objecte 32">
              <a:extLst>
                <a:ext uri="{FF2B5EF4-FFF2-40B4-BE49-F238E27FC236}">
                  <a16:creationId xmlns:a16="http://schemas.microsoft.com/office/drawing/2014/main" id="{B29D652A-D83A-56E4-34A5-E8269A3D50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6235650"/>
                </p:ext>
              </p:extLst>
            </p:nvPr>
          </p:nvGraphicFramePr>
          <p:xfrm>
            <a:off x="4051720" y="607167"/>
            <a:ext cx="4133385" cy="5843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836269" imgH="1182182" progId="ChemDraw.Document.6.0">
                    <p:embed/>
                  </p:oleObj>
                </mc:Choice>
                <mc:Fallback>
                  <p:oleObj name="CS ChemDraw Drawing" r:id="rId4" imgW="836269" imgH="1182182" progId="ChemDraw.Document.6.0">
                    <p:embed/>
                    <p:pic>
                      <p:nvPicPr>
                        <p:cNvPr id="13" name="Objecte 12">
                          <a:extLst>
                            <a:ext uri="{FF2B5EF4-FFF2-40B4-BE49-F238E27FC236}">
                              <a16:creationId xmlns:a16="http://schemas.microsoft.com/office/drawing/2014/main" id="{5FE7230C-8909-38AA-C5F7-FF6EB45C7E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51720" y="607167"/>
                          <a:ext cx="4133385" cy="5843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4" name="Imatge 33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17.4 &amp; 9.3 &amp; 24.2 &amp; 14.9 &amp; 18.8 &amp; 17.8 &amp; 10.2 &amp; 15.5 &amp; 17.2 &amp; 10.2 \\[1mm]&#10;\textbf{III \arrow III-IV} &amp; 12.5 &amp; 16.0 &amp; 13.1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9BA8B985-5187-3108-C95D-1E86F00C4DD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1727" y="1326572"/>
            <a:ext cx="6967066" cy="1316001"/>
          </a:xfrm>
          <a:prstGeom prst="rect">
            <a:avLst/>
          </a:prstGeom>
        </p:spPr>
      </p:pic>
      <p:sp>
        <p:nvSpPr>
          <p:cNvPr id="39" name="QuadreDeText 38">
            <a:extLst>
              <a:ext uri="{FF2B5EF4-FFF2-40B4-BE49-F238E27FC236}">
                <a16:creationId xmlns:a16="http://schemas.microsoft.com/office/drawing/2014/main" id="{7171A8B2-94DA-ECA5-04EB-B790BEA2BAD3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AROMATICITY]</a:t>
            </a:r>
          </a:p>
        </p:txBody>
      </p:sp>
      <p:sp>
        <p:nvSpPr>
          <p:cNvPr id="2" name="QuadreDeText 1">
            <a:extLst>
              <a:ext uri="{FF2B5EF4-FFF2-40B4-BE49-F238E27FC236}">
                <a16:creationId xmlns:a16="http://schemas.microsoft.com/office/drawing/2014/main" id="{1702D209-C77C-9802-78EA-73637AE200EB}"/>
              </a:ext>
            </a:extLst>
          </p:cNvPr>
          <p:cNvSpPr txBox="1"/>
          <p:nvPr/>
        </p:nvSpPr>
        <p:spPr>
          <a:xfrm>
            <a:off x="5870196" y="1030884"/>
            <a:ext cx="615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</p:spTree>
    <p:extLst>
      <p:ext uri="{BB962C8B-B14F-4D97-AF65-F5344CB8AC3E}">
        <p14:creationId xmlns:p14="http://schemas.microsoft.com/office/powerpoint/2010/main" val="71121484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32E855B2-1483-8C12-1E75-34B588B7214E}"/>
              </a:ext>
            </a:extLst>
          </p:cNvPr>
          <p:cNvSpPr/>
          <p:nvPr/>
        </p:nvSpPr>
        <p:spPr>
          <a:xfrm>
            <a:off x="7768014" y="3290630"/>
            <a:ext cx="764537" cy="1696975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9CF711A-7582-DB44-1B11-0132B6B52F89}"/>
              </a:ext>
            </a:extLst>
          </p:cNvPr>
          <p:cNvSpPr/>
          <p:nvPr/>
        </p:nvSpPr>
        <p:spPr>
          <a:xfrm>
            <a:off x="2530206" y="3290630"/>
            <a:ext cx="764537" cy="1696975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8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Imatge 7">
            <a:extLst>
              <a:ext uri="{FF2B5EF4-FFF2-40B4-BE49-F238E27FC236}">
                <a16:creationId xmlns:a16="http://schemas.microsoft.com/office/drawing/2014/main" id="{6A1A921D-F93A-34DB-BB67-D2DC7730233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396" y="1398761"/>
            <a:ext cx="4128890" cy="1440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68043005-0B0E-4925-8FF7-C4754DB3D40A}"/>
              </a:ext>
            </a:extLst>
          </p:cNvPr>
          <p:cNvSpPr/>
          <p:nvPr/>
        </p:nvSpPr>
        <p:spPr>
          <a:xfrm>
            <a:off x="6485022" y="1326572"/>
            <a:ext cx="517357" cy="1316001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07A9F5C-62D4-B461-21A5-28682F57086A}"/>
              </a:ext>
            </a:extLst>
          </p:cNvPr>
          <p:cNvSpPr/>
          <p:nvPr/>
        </p:nvSpPr>
        <p:spPr>
          <a:xfrm>
            <a:off x="9948880" y="1326142"/>
            <a:ext cx="457201" cy="1316001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Imatge 5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2}{*}{\textbf{R}} &amp; 1 &amp; 0.0062 &amp; 0.0076 &amp; 0.0310 &amp; 0.0290 &amp; 0.0770 &amp; 0.0176 &amp; 0.0122 &amp; -- &amp; -1.2788 \\&#10;&amp; 2 &amp; 0.0004 &amp; 0.0004 &amp; 0.0184 &amp; 0.0171 &amp; 0.0488 &amp; 0.0893 &amp; 0.0367 &amp; 0.0119 &amp; -0.6781 \\ \hdashline&#10;\multirow{2}{*}{\textbf{St.7}} &amp; 1 &amp; 0.0059 &amp; 0.0071 &amp; 0.0306 &amp; 0.0287 &amp; 0.0752 &amp; 0.0524 &amp; 0.0156 &amp; -- &amp; -1.4825 \\&#10;&amp; 2 &amp; 0.0208 &amp; 0.0159 &amp; 0.0344 &amp; 0.0334 &amp; 0.0374 &amp; 0.1774 &amp; 0.0297 &amp; 0.0642 &amp; 0.5772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0A240FCC-F777-E6F9-0849-242D0FEDD31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926" y="3275259"/>
            <a:ext cx="8594700" cy="1721730"/>
          </a:xfrm>
          <a:prstGeom prst="rect">
            <a:avLst/>
          </a:prstGeom>
        </p:spPr>
      </p:pic>
      <p:grpSp>
        <p:nvGrpSpPr>
          <p:cNvPr id="32" name="Agrupa 31">
            <a:extLst>
              <a:ext uri="{FF2B5EF4-FFF2-40B4-BE49-F238E27FC236}">
                <a16:creationId xmlns:a16="http://schemas.microsoft.com/office/drawing/2014/main" id="{A7FF51E5-D1D4-24A0-38B2-E2C5478310EC}"/>
              </a:ext>
            </a:extLst>
          </p:cNvPr>
          <p:cNvGrpSpPr/>
          <p:nvPr/>
        </p:nvGrpSpPr>
        <p:grpSpPr>
          <a:xfrm>
            <a:off x="2034751" y="5125171"/>
            <a:ext cx="6202616" cy="1414989"/>
            <a:chOff x="1108810" y="5040102"/>
            <a:chExt cx="6202616" cy="1414989"/>
          </a:xfrm>
        </p:grpSpPr>
        <p:grpSp>
          <p:nvGrpSpPr>
            <p:cNvPr id="27" name="Agrupa 26">
              <a:extLst>
                <a:ext uri="{FF2B5EF4-FFF2-40B4-BE49-F238E27FC236}">
                  <a16:creationId xmlns:a16="http://schemas.microsoft.com/office/drawing/2014/main" id="{10E8583A-F6C7-4681-2078-C0766573827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741286" y="5163443"/>
              <a:ext cx="2570140" cy="1291648"/>
              <a:chOff x="4091775" y="5401251"/>
              <a:chExt cx="1799903" cy="904558"/>
            </a:xfrm>
          </p:grpSpPr>
          <p:graphicFrame>
            <p:nvGraphicFramePr>
              <p:cNvPr id="25" name="Objecte 24">
                <a:extLst>
                  <a:ext uri="{FF2B5EF4-FFF2-40B4-BE49-F238E27FC236}">
                    <a16:creationId xmlns:a16="http://schemas.microsoft.com/office/drawing/2014/main" id="{5EEEDEC4-58CB-074E-AFD1-CBF8F77A44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85077956"/>
                  </p:ext>
                </p:extLst>
              </p:nvPr>
            </p:nvGraphicFramePr>
            <p:xfrm>
              <a:off x="4091775" y="5401251"/>
              <a:ext cx="1799903" cy="9045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7" imgW="1551126" imgH="780035" progId="ChemDraw.Document.6.0">
                      <p:embed/>
                    </p:oleObj>
                  </mc:Choice>
                  <mc:Fallback>
                    <p:oleObj name="CS ChemDraw Drawing" r:id="rId7" imgW="1551126" imgH="780035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091775" y="5401251"/>
                            <a:ext cx="1799903" cy="90455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Forma lliure: forma 25">
                <a:extLst>
                  <a:ext uri="{FF2B5EF4-FFF2-40B4-BE49-F238E27FC236}">
                    <a16:creationId xmlns:a16="http://schemas.microsoft.com/office/drawing/2014/main" id="{F1F6B56C-B37D-548A-1809-79CDC3BDA0F5}"/>
                  </a:ext>
                </a:extLst>
              </p:cNvPr>
              <p:cNvSpPr/>
              <p:nvPr/>
            </p:nvSpPr>
            <p:spPr>
              <a:xfrm>
                <a:off x="4134951" y="5581290"/>
                <a:ext cx="1249428" cy="372047"/>
              </a:xfrm>
              <a:custGeom>
                <a:avLst/>
                <a:gdLst>
                  <a:gd name="connsiteX0" fmla="*/ 92544 w 1286574"/>
                  <a:gd name="connsiteY0" fmla="*/ 281038 h 371531"/>
                  <a:gd name="connsiteX1" fmla="*/ 11582 w 1286574"/>
                  <a:gd name="connsiteY1" fmla="*/ 81013 h 371531"/>
                  <a:gd name="connsiteX2" fmla="*/ 287807 w 1286574"/>
                  <a:gd name="connsiteY2" fmla="*/ 50 h 371531"/>
                  <a:gd name="connsiteX3" fmla="*/ 668807 w 1286574"/>
                  <a:gd name="connsiteY3" fmla="*/ 90538 h 371531"/>
                  <a:gd name="connsiteX4" fmla="*/ 992657 w 1286574"/>
                  <a:gd name="connsiteY4" fmla="*/ 33388 h 371531"/>
                  <a:gd name="connsiteX5" fmla="*/ 1283169 w 1286574"/>
                  <a:gd name="connsiteY5" fmla="*/ 195313 h 371531"/>
                  <a:gd name="connsiteX6" fmla="*/ 1126007 w 1286574"/>
                  <a:gd name="connsiteY6" fmla="*/ 347713 h 371531"/>
                  <a:gd name="connsiteX7" fmla="*/ 749769 w 1286574"/>
                  <a:gd name="connsiteY7" fmla="*/ 290563 h 371531"/>
                  <a:gd name="connsiteX8" fmla="*/ 459257 w 1286574"/>
                  <a:gd name="connsiteY8" fmla="*/ 371525 h 371531"/>
                  <a:gd name="connsiteX9" fmla="*/ 92544 w 1286574"/>
                  <a:gd name="connsiteY9" fmla="*/ 281038 h 371531"/>
                  <a:gd name="connsiteX0" fmla="*/ 87901 w 1281931"/>
                  <a:gd name="connsiteY0" fmla="*/ 281038 h 371531"/>
                  <a:gd name="connsiteX1" fmla="*/ 6939 w 1281931"/>
                  <a:gd name="connsiteY1" fmla="*/ 81013 h 371531"/>
                  <a:gd name="connsiteX2" fmla="*/ 283164 w 1281931"/>
                  <a:gd name="connsiteY2" fmla="*/ 50 h 371531"/>
                  <a:gd name="connsiteX3" fmla="*/ 664164 w 1281931"/>
                  <a:gd name="connsiteY3" fmla="*/ 90538 h 371531"/>
                  <a:gd name="connsiteX4" fmla="*/ 988014 w 1281931"/>
                  <a:gd name="connsiteY4" fmla="*/ 33388 h 371531"/>
                  <a:gd name="connsiteX5" fmla="*/ 1278526 w 1281931"/>
                  <a:gd name="connsiteY5" fmla="*/ 195313 h 371531"/>
                  <a:gd name="connsiteX6" fmla="*/ 1121364 w 1281931"/>
                  <a:gd name="connsiteY6" fmla="*/ 347713 h 371531"/>
                  <a:gd name="connsiteX7" fmla="*/ 745126 w 1281931"/>
                  <a:gd name="connsiteY7" fmla="*/ 290563 h 371531"/>
                  <a:gd name="connsiteX8" fmla="*/ 454614 w 1281931"/>
                  <a:gd name="connsiteY8" fmla="*/ 371525 h 371531"/>
                  <a:gd name="connsiteX9" fmla="*/ 87901 w 1281931"/>
                  <a:gd name="connsiteY9" fmla="*/ 281038 h 371531"/>
                  <a:gd name="connsiteX0" fmla="*/ 87901 w 1281931"/>
                  <a:gd name="connsiteY0" fmla="*/ 281038 h 371531"/>
                  <a:gd name="connsiteX1" fmla="*/ 6939 w 1281931"/>
                  <a:gd name="connsiteY1" fmla="*/ 81013 h 371531"/>
                  <a:gd name="connsiteX2" fmla="*/ 283164 w 1281931"/>
                  <a:gd name="connsiteY2" fmla="*/ 50 h 371531"/>
                  <a:gd name="connsiteX3" fmla="*/ 664164 w 1281931"/>
                  <a:gd name="connsiteY3" fmla="*/ 90538 h 371531"/>
                  <a:gd name="connsiteX4" fmla="*/ 988014 w 1281931"/>
                  <a:gd name="connsiteY4" fmla="*/ 33388 h 371531"/>
                  <a:gd name="connsiteX5" fmla="*/ 1278526 w 1281931"/>
                  <a:gd name="connsiteY5" fmla="*/ 195313 h 371531"/>
                  <a:gd name="connsiteX6" fmla="*/ 1121364 w 1281931"/>
                  <a:gd name="connsiteY6" fmla="*/ 347713 h 371531"/>
                  <a:gd name="connsiteX7" fmla="*/ 745126 w 1281931"/>
                  <a:gd name="connsiteY7" fmla="*/ 290563 h 371531"/>
                  <a:gd name="connsiteX8" fmla="*/ 454614 w 1281931"/>
                  <a:gd name="connsiteY8" fmla="*/ 371525 h 371531"/>
                  <a:gd name="connsiteX9" fmla="*/ 87901 w 1281931"/>
                  <a:gd name="connsiteY9" fmla="*/ 281038 h 371531"/>
                  <a:gd name="connsiteX0" fmla="*/ 89769 w 1283799"/>
                  <a:gd name="connsiteY0" fmla="*/ 281038 h 371531"/>
                  <a:gd name="connsiteX1" fmla="*/ 8807 w 1283799"/>
                  <a:gd name="connsiteY1" fmla="*/ 81013 h 371531"/>
                  <a:gd name="connsiteX2" fmla="*/ 285032 w 1283799"/>
                  <a:gd name="connsiteY2" fmla="*/ 50 h 371531"/>
                  <a:gd name="connsiteX3" fmla="*/ 666032 w 1283799"/>
                  <a:gd name="connsiteY3" fmla="*/ 90538 h 371531"/>
                  <a:gd name="connsiteX4" fmla="*/ 989882 w 1283799"/>
                  <a:gd name="connsiteY4" fmla="*/ 33388 h 371531"/>
                  <a:gd name="connsiteX5" fmla="*/ 1280394 w 1283799"/>
                  <a:gd name="connsiteY5" fmla="*/ 195313 h 371531"/>
                  <a:gd name="connsiteX6" fmla="*/ 1123232 w 1283799"/>
                  <a:gd name="connsiteY6" fmla="*/ 347713 h 371531"/>
                  <a:gd name="connsiteX7" fmla="*/ 746994 w 1283799"/>
                  <a:gd name="connsiteY7" fmla="*/ 290563 h 371531"/>
                  <a:gd name="connsiteX8" fmla="*/ 456482 w 1283799"/>
                  <a:gd name="connsiteY8" fmla="*/ 371525 h 371531"/>
                  <a:gd name="connsiteX9" fmla="*/ 89769 w 1283799"/>
                  <a:gd name="connsiteY9" fmla="*/ 281038 h 371531"/>
                  <a:gd name="connsiteX0" fmla="*/ 123498 w 1279428"/>
                  <a:gd name="connsiteY0" fmla="*/ 271512 h 371615"/>
                  <a:gd name="connsiteX1" fmla="*/ 4436 w 1279428"/>
                  <a:gd name="connsiteY1" fmla="*/ 81012 h 371615"/>
                  <a:gd name="connsiteX2" fmla="*/ 280661 w 1279428"/>
                  <a:gd name="connsiteY2" fmla="*/ 49 h 371615"/>
                  <a:gd name="connsiteX3" fmla="*/ 661661 w 1279428"/>
                  <a:gd name="connsiteY3" fmla="*/ 90537 h 371615"/>
                  <a:gd name="connsiteX4" fmla="*/ 985511 w 1279428"/>
                  <a:gd name="connsiteY4" fmla="*/ 33387 h 371615"/>
                  <a:gd name="connsiteX5" fmla="*/ 1276023 w 1279428"/>
                  <a:gd name="connsiteY5" fmla="*/ 195312 h 371615"/>
                  <a:gd name="connsiteX6" fmla="*/ 1118861 w 1279428"/>
                  <a:gd name="connsiteY6" fmla="*/ 347712 h 371615"/>
                  <a:gd name="connsiteX7" fmla="*/ 742623 w 1279428"/>
                  <a:gd name="connsiteY7" fmla="*/ 290562 h 371615"/>
                  <a:gd name="connsiteX8" fmla="*/ 452111 w 1279428"/>
                  <a:gd name="connsiteY8" fmla="*/ 371524 h 371615"/>
                  <a:gd name="connsiteX9" fmla="*/ 123498 w 1279428"/>
                  <a:gd name="connsiteY9" fmla="*/ 271512 h 371615"/>
                  <a:gd name="connsiteX0" fmla="*/ 93498 w 1249428"/>
                  <a:gd name="connsiteY0" fmla="*/ 271512 h 371615"/>
                  <a:gd name="connsiteX1" fmla="*/ 7774 w 1249428"/>
                  <a:gd name="connsiteY1" fmla="*/ 81012 h 371615"/>
                  <a:gd name="connsiteX2" fmla="*/ 250661 w 1249428"/>
                  <a:gd name="connsiteY2" fmla="*/ 49 h 371615"/>
                  <a:gd name="connsiteX3" fmla="*/ 631661 w 1249428"/>
                  <a:gd name="connsiteY3" fmla="*/ 90537 h 371615"/>
                  <a:gd name="connsiteX4" fmla="*/ 955511 w 1249428"/>
                  <a:gd name="connsiteY4" fmla="*/ 33387 h 371615"/>
                  <a:gd name="connsiteX5" fmla="*/ 1246023 w 1249428"/>
                  <a:gd name="connsiteY5" fmla="*/ 195312 h 371615"/>
                  <a:gd name="connsiteX6" fmla="*/ 1088861 w 1249428"/>
                  <a:gd name="connsiteY6" fmla="*/ 347712 h 371615"/>
                  <a:gd name="connsiteX7" fmla="*/ 712623 w 1249428"/>
                  <a:gd name="connsiteY7" fmla="*/ 290562 h 371615"/>
                  <a:gd name="connsiteX8" fmla="*/ 422111 w 1249428"/>
                  <a:gd name="connsiteY8" fmla="*/ 371524 h 371615"/>
                  <a:gd name="connsiteX9" fmla="*/ 93498 w 1249428"/>
                  <a:gd name="connsiteY9" fmla="*/ 271512 h 371615"/>
                  <a:gd name="connsiteX0" fmla="*/ 93498 w 1249428"/>
                  <a:gd name="connsiteY0" fmla="*/ 271512 h 372047"/>
                  <a:gd name="connsiteX1" fmla="*/ 7774 w 1249428"/>
                  <a:gd name="connsiteY1" fmla="*/ 81012 h 372047"/>
                  <a:gd name="connsiteX2" fmla="*/ 250661 w 1249428"/>
                  <a:gd name="connsiteY2" fmla="*/ 49 h 372047"/>
                  <a:gd name="connsiteX3" fmla="*/ 631661 w 1249428"/>
                  <a:gd name="connsiteY3" fmla="*/ 90537 h 372047"/>
                  <a:gd name="connsiteX4" fmla="*/ 955511 w 1249428"/>
                  <a:gd name="connsiteY4" fmla="*/ 33387 h 372047"/>
                  <a:gd name="connsiteX5" fmla="*/ 1246023 w 1249428"/>
                  <a:gd name="connsiteY5" fmla="*/ 195312 h 372047"/>
                  <a:gd name="connsiteX6" fmla="*/ 1088861 w 1249428"/>
                  <a:gd name="connsiteY6" fmla="*/ 347712 h 372047"/>
                  <a:gd name="connsiteX7" fmla="*/ 712623 w 1249428"/>
                  <a:gd name="connsiteY7" fmla="*/ 290562 h 372047"/>
                  <a:gd name="connsiteX8" fmla="*/ 422111 w 1249428"/>
                  <a:gd name="connsiteY8" fmla="*/ 371524 h 372047"/>
                  <a:gd name="connsiteX9" fmla="*/ 93498 w 1249428"/>
                  <a:gd name="connsiteY9" fmla="*/ 271512 h 3720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49428" h="372047">
                    <a:moveTo>
                      <a:pt x="93498" y="271512"/>
                    </a:moveTo>
                    <a:cubicBezTo>
                      <a:pt x="24442" y="223093"/>
                      <a:pt x="-18420" y="126256"/>
                      <a:pt x="7774" y="81012"/>
                    </a:cubicBezTo>
                    <a:cubicBezTo>
                      <a:pt x="33968" y="35768"/>
                      <a:pt x="146680" y="-1538"/>
                      <a:pt x="250661" y="49"/>
                    </a:cubicBezTo>
                    <a:cubicBezTo>
                      <a:pt x="354642" y="1636"/>
                      <a:pt x="514186" y="84981"/>
                      <a:pt x="631661" y="90537"/>
                    </a:cubicBezTo>
                    <a:cubicBezTo>
                      <a:pt x="749136" y="96093"/>
                      <a:pt x="853117" y="15924"/>
                      <a:pt x="955511" y="33387"/>
                    </a:cubicBezTo>
                    <a:cubicBezTo>
                      <a:pt x="1057905" y="50849"/>
                      <a:pt x="1223798" y="142925"/>
                      <a:pt x="1246023" y="195312"/>
                    </a:cubicBezTo>
                    <a:cubicBezTo>
                      <a:pt x="1268248" y="247699"/>
                      <a:pt x="1177761" y="331837"/>
                      <a:pt x="1088861" y="347712"/>
                    </a:cubicBezTo>
                    <a:cubicBezTo>
                      <a:pt x="999961" y="363587"/>
                      <a:pt x="823748" y="286593"/>
                      <a:pt x="712623" y="290562"/>
                    </a:cubicBezTo>
                    <a:cubicBezTo>
                      <a:pt x="601498" y="294531"/>
                      <a:pt x="525298" y="379462"/>
                      <a:pt x="422111" y="371524"/>
                    </a:cubicBezTo>
                    <a:cubicBezTo>
                      <a:pt x="318924" y="363586"/>
                      <a:pt x="162554" y="319931"/>
                      <a:pt x="93498" y="271512"/>
                    </a:cubicBezTo>
                    <a:close/>
                  </a:path>
                </a:pathLst>
              </a:custGeom>
              <a:noFill/>
              <a:ln w="76200">
                <a:solidFill>
                  <a:srgbClr val="377BA9">
                    <a:alpha val="51000"/>
                  </a:srgbClr>
                </a:solidFill>
              </a:ln>
              <a:effectLst>
                <a:glow rad="25400">
                  <a:schemeClr val="accent1"/>
                </a:glow>
                <a:softEdge rad="419100"/>
              </a:effectLst>
              <a:scene3d>
                <a:camera prst="orthographicFront"/>
                <a:lightRig rig="threePt" dir="t">
                  <a:rot lat="0" lon="0" rev="3000000"/>
                </a:lightRig>
              </a:scene3d>
              <a:sp3d extrusionH="133350" contourW="6350" prstMaterial="dkEdge">
                <a:bevelT w="622300" prst="coolSlant"/>
                <a:bevelB w="450850" prst="coolSlant"/>
                <a:extrusionClr>
                  <a:schemeClr val="tx1"/>
                </a:extrusionClr>
                <a:contourClr>
                  <a:schemeClr val="tx1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29" name="Objecte 28">
              <a:extLst>
                <a:ext uri="{FF2B5EF4-FFF2-40B4-BE49-F238E27FC236}">
                  <a16:creationId xmlns:a16="http://schemas.microsoft.com/office/drawing/2014/main" id="{ABF03E4E-1E79-F2AC-61BE-5097311471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6596287"/>
                </p:ext>
              </p:extLst>
            </p:nvPr>
          </p:nvGraphicFramePr>
          <p:xfrm>
            <a:off x="1108810" y="5040102"/>
            <a:ext cx="2303422" cy="1335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1551126" imgH="897154" progId="ChemDraw.Document.6.0">
                    <p:embed/>
                  </p:oleObj>
                </mc:Choice>
                <mc:Fallback>
                  <p:oleObj name="CS ChemDraw Drawing" r:id="rId9" imgW="1551126" imgH="897154" progId="ChemDraw.Document.6.0">
                    <p:embed/>
                    <p:pic>
                      <p:nvPicPr>
                        <p:cNvPr id="25" name="Objecte 24">
                          <a:extLst>
                            <a:ext uri="{FF2B5EF4-FFF2-40B4-BE49-F238E27FC236}">
                              <a16:creationId xmlns:a16="http://schemas.microsoft.com/office/drawing/2014/main" id="{5EEEDEC4-58CB-074E-AFD1-CBF8F77A44B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08810" y="5040102"/>
                          <a:ext cx="2303422" cy="13351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e 30">
              <a:extLst>
                <a:ext uri="{FF2B5EF4-FFF2-40B4-BE49-F238E27FC236}">
                  <a16:creationId xmlns:a16="http://schemas.microsoft.com/office/drawing/2014/main" id="{FC420558-AE0B-EF65-6E8C-004C422C7D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5368972"/>
                </p:ext>
              </p:extLst>
            </p:nvPr>
          </p:nvGraphicFramePr>
          <p:xfrm>
            <a:off x="3454607" y="5610830"/>
            <a:ext cx="13128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1" imgW="1313218" imgH="397598" progId="ChemDraw.Document.6.0">
                    <p:embed/>
                  </p:oleObj>
                </mc:Choice>
                <mc:Fallback>
                  <p:oleObj name="CS ChemDraw Drawing" r:id="rId11" imgW="1313218" imgH="39759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54607" y="5610830"/>
                          <a:ext cx="131286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Imatge 13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17.4 &amp; 9.3 &amp; 24.2 &amp; 14.9 &amp; 18.8 &amp; 17.8 &amp; 10.2 &amp; 15.5 &amp; 17.2 &amp; 10.2 \\[1mm]&#10;\textbf{III \arrow III-IV} &amp; 12.5 &amp; 16.0 &amp; 13.1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8C80D984-E15F-3261-7239-BDFABC63860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1727" y="1326572"/>
            <a:ext cx="6967066" cy="1316001"/>
          </a:xfrm>
          <a:prstGeom prst="rect">
            <a:avLst/>
          </a:prstGeom>
        </p:spPr>
      </p:pic>
      <p:sp>
        <p:nvSpPr>
          <p:cNvPr id="35" name="QuadreDeText 34">
            <a:extLst>
              <a:ext uri="{FF2B5EF4-FFF2-40B4-BE49-F238E27FC236}">
                <a16:creationId xmlns:a16="http://schemas.microsoft.com/office/drawing/2014/main" id="{680A7217-0434-CAD4-DD95-0FC912FAA364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AROMATICITY]</a:t>
            </a:r>
          </a:p>
        </p:txBody>
      </p:sp>
      <p:grpSp>
        <p:nvGrpSpPr>
          <p:cNvPr id="36" name="Agrupa 35">
            <a:extLst>
              <a:ext uri="{FF2B5EF4-FFF2-40B4-BE49-F238E27FC236}">
                <a16:creationId xmlns:a16="http://schemas.microsoft.com/office/drawing/2014/main" id="{F91DA143-8CE7-9D03-EEDB-4F635BE6164F}"/>
              </a:ext>
            </a:extLst>
          </p:cNvPr>
          <p:cNvGrpSpPr>
            <a:grpSpLocks noChangeAspect="1"/>
          </p:cNvGrpSpPr>
          <p:nvPr/>
        </p:nvGrpSpPr>
        <p:grpSpPr>
          <a:xfrm>
            <a:off x="10605412" y="4046391"/>
            <a:ext cx="1503762" cy="2125809"/>
            <a:chOff x="4051720" y="607167"/>
            <a:chExt cx="4133385" cy="5843203"/>
          </a:xfrm>
        </p:grpSpPr>
        <p:sp>
          <p:nvSpPr>
            <p:cNvPr id="37" name="Hexàgon 36">
              <a:extLst>
                <a:ext uri="{FF2B5EF4-FFF2-40B4-BE49-F238E27FC236}">
                  <a16:creationId xmlns:a16="http://schemas.microsoft.com/office/drawing/2014/main" id="{30927692-65D9-AD49-9DF1-5E1331E38C06}"/>
                </a:ext>
              </a:extLst>
            </p:cNvPr>
            <p:cNvSpPr/>
            <p:nvPr/>
          </p:nvSpPr>
          <p:spPr>
            <a:xfrm>
              <a:off x="5190565" y="3092823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FF0000">
                  <a:alpha val="6000"/>
                </a:srgbClr>
              </a:solidFill>
            </a:ln>
            <a:effectLst>
              <a:glow rad="1270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Hexàgon 37">
              <a:extLst>
                <a:ext uri="{FF2B5EF4-FFF2-40B4-BE49-F238E27FC236}">
                  <a16:creationId xmlns:a16="http://schemas.microsoft.com/office/drawing/2014/main" id="{C27A1D05-CFDD-4D26-A878-850E5BF19DDB}"/>
                </a:ext>
              </a:extLst>
            </p:cNvPr>
            <p:cNvSpPr/>
            <p:nvPr/>
          </p:nvSpPr>
          <p:spPr>
            <a:xfrm>
              <a:off x="5177118" y="4666129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00B050">
                  <a:alpha val="6000"/>
                </a:srgbClr>
              </a:solidFill>
            </a:ln>
            <a:effectLst>
              <a:glow rad="127000">
                <a:srgbClr val="00B05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QuadreDeText 38">
              <a:extLst>
                <a:ext uri="{FF2B5EF4-FFF2-40B4-BE49-F238E27FC236}">
                  <a16:creationId xmlns:a16="http://schemas.microsoft.com/office/drawing/2014/main" id="{3A824B1E-DB21-C68A-7C54-6ED5E2E93907}"/>
                </a:ext>
              </a:extLst>
            </p:cNvPr>
            <p:cNvSpPr txBox="1"/>
            <p:nvPr/>
          </p:nvSpPr>
          <p:spPr>
            <a:xfrm>
              <a:off x="5398995" y="2090581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2">
                      <a:lumMod val="75000"/>
                    </a:schemeClr>
                  </a:solidFill>
                  <a:latin typeface="Rockwell" panose="02060603020205020403" pitchFamily="18" charset="0"/>
                </a:rPr>
                <a:t>R1</a:t>
              </a:r>
            </a:p>
          </p:txBody>
        </p:sp>
        <p:sp>
          <p:nvSpPr>
            <p:cNvPr id="40" name="QuadreDeText 39">
              <a:extLst>
                <a:ext uri="{FF2B5EF4-FFF2-40B4-BE49-F238E27FC236}">
                  <a16:creationId xmlns:a16="http://schemas.microsoft.com/office/drawing/2014/main" id="{82B08CAE-B248-07EE-2259-57E8F554EF94}"/>
                </a:ext>
              </a:extLst>
            </p:cNvPr>
            <p:cNvSpPr txBox="1"/>
            <p:nvPr/>
          </p:nvSpPr>
          <p:spPr>
            <a:xfrm>
              <a:off x="5398995" y="3556310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Rockwell" panose="02060603020205020403" pitchFamily="18" charset="0"/>
                </a:rPr>
                <a:t>R2</a:t>
              </a:r>
            </a:p>
          </p:txBody>
        </p:sp>
        <p:sp>
          <p:nvSpPr>
            <p:cNvPr id="41" name="QuadreDeText 40">
              <a:extLst>
                <a:ext uri="{FF2B5EF4-FFF2-40B4-BE49-F238E27FC236}">
                  <a16:creationId xmlns:a16="http://schemas.microsoft.com/office/drawing/2014/main" id="{0072C7F8-E98F-8A1F-574E-210F192A25CB}"/>
                </a:ext>
              </a:extLst>
            </p:cNvPr>
            <p:cNvSpPr txBox="1"/>
            <p:nvPr/>
          </p:nvSpPr>
          <p:spPr>
            <a:xfrm>
              <a:off x="5372101" y="5129616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  <a:latin typeface="Rockwell" panose="02060603020205020403" pitchFamily="18" charset="0"/>
                </a:rPr>
                <a:t>R3</a:t>
              </a:r>
            </a:p>
          </p:txBody>
        </p:sp>
        <p:sp>
          <p:nvSpPr>
            <p:cNvPr id="42" name="Pentàgon 41">
              <a:extLst>
                <a:ext uri="{FF2B5EF4-FFF2-40B4-BE49-F238E27FC236}">
                  <a16:creationId xmlns:a16="http://schemas.microsoft.com/office/drawing/2014/main" id="{FF8E048E-8257-4AAC-0EDB-74225CA7F929}"/>
                </a:ext>
              </a:extLst>
            </p:cNvPr>
            <p:cNvSpPr/>
            <p:nvPr/>
          </p:nvSpPr>
          <p:spPr>
            <a:xfrm>
              <a:off x="5398995" y="1764762"/>
              <a:ext cx="1438836" cy="1385048"/>
            </a:xfrm>
            <a:prstGeom prst="pentagon">
              <a:avLst/>
            </a:prstGeom>
            <a:noFill/>
            <a:ln w="0" cap="rnd">
              <a:solidFill>
                <a:srgbClr val="002060"/>
              </a:solidFill>
            </a:ln>
            <a:effectLst>
              <a:glow rad="127000">
                <a:schemeClr val="bg2">
                  <a:lumMod val="75000"/>
                  <a:alpha val="58000"/>
                </a:schemeClr>
              </a:glow>
              <a:softEdge rad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43" name="Objecte 42">
              <a:extLst>
                <a:ext uri="{FF2B5EF4-FFF2-40B4-BE49-F238E27FC236}">
                  <a16:creationId xmlns:a16="http://schemas.microsoft.com/office/drawing/2014/main" id="{C37E00E6-9D98-12EC-DA59-3CB28E7B70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811415"/>
                </p:ext>
              </p:extLst>
            </p:nvPr>
          </p:nvGraphicFramePr>
          <p:xfrm>
            <a:off x="4051720" y="607167"/>
            <a:ext cx="4133385" cy="5843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836269" imgH="1182182" progId="ChemDraw.Document.6.0">
                    <p:embed/>
                  </p:oleObj>
                </mc:Choice>
                <mc:Fallback>
                  <p:oleObj name="CS ChemDraw Drawing" r:id="rId14" imgW="836269" imgH="1182182" progId="ChemDraw.Document.6.0">
                    <p:embed/>
                    <p:pic>
                      <p:nvPicPr>
                        <p:cNvPr id="33" name="Objecte 32">
                          <a:extLst>
                            <a:ext uri="{FF2B5EF4-FFF2-40B4-BE49-F238E27FC236}">
                              <a16:creationId xmlns:a16="http://schemas.microsoft.com/office/drawing/2014/main" id="{B29D652A-D83A-56E4-34A5-E8269A3D50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051720" y="607167"/>
                          <a:ext cx="4133385" cy="5843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QuadreDeText 6">
            <a:extLst>
              <a:ext uri="{FF2B5EF4-FFF2-40B4-BE49-F238E27FC236}">
                <a16:creationId xmlns:a16="http://schemas.microsoft.com/office/drawing/2014/main" id="{4A3BF438-BA19-B339-B1EB-AD8058ED1F64}"/>
              </a:ext>
            </a:extLst>
          </p:cNvPr>
          <p:cNvSpPr txBox="1"/>
          <p:nvPr/>
        </p:nvSpPr>
        <p:spPr>
          <a:xfrm>
            <a:off x="5870196" y="1030884"/>
            <a:ext cx="615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</p:spTree>
    <p:extLst>
      <p:ext uri="{BB962C8B-B14F-4D97-AF65-F5344CB8AC3E}">
        <p14:creationId xmlns:p14="http://schemas.microsoft.com/office/powerpoint/2010/main" val="30554289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9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Imatge 5">
            <a:extLst>
              <a:ext uri="{FF2B5EF4-FFF2-40B4-BE49-F238E27FC236}">
                <a16:creationId xmlns:a16="http://schemas.microsoft.com/office/drawing/2014/main" id="{0914A5B3-9122-4D30-BA93-B614A67264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72" y="1274872"/>
            <a:ext cx="6312216" cy="1316001"/>
          </a:xfrm>
          <a:prstGeom prst="rect">
            <a:avLst/>
          </a:prstGeom>
        </p:spPr>
      </p:pic>
      <p:grpSp>
        <p:nvGrpSpPr>
          <p:cNvPr id="17" name="Agrupa 16">
            <a:extLst>
              <a:ext uri="{FF2B5EF4-FFF2-40B4-BE49-F238E27FC236}">
                <a16:creationId xmlns:a16="http://schemas.microsoft.com/office/drawing/2014/main" id="{B358674B-7E35-34D8-16E9-AAEBF52700BF}"/>
              </a:ext>
            </a:extLst>
          </p:cNvPr>
          <p:cNvGrpSpPr/>
          <p:nvPr/>
        </p:nvGrpSpPr>
        <p:grpSpPr>
          <a:xfrm>
            <a:off x="2705544" y="3475357"/>
            <a:ext cx="6780912" cy="1991825"/>
            <a:chOff x="2003090" y="4701074"/>
            <a:chExt cx="6780912" cy="1991825"/>
          </a:xfrm>
        </p:grpSpPr>
        <p:graphicFrame>
          <p:nvGraphicFramePr>
            <p:cNvPr id="13" name="Objecte 12">
              <a:extLst>
                <a:ext uri="{FF2B5EF4-FFF2-40B4-BE49-F238E27FC236}">
                  <a16:creationId xmlns:a16="http://schemas.microsoft.com/office/drawing/2014/main" id="{431DB0F3-3A6B-5197-AF6B-57FA3C3ADC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1764267"/>
                </p:ext>
              </p:extLst>
            </p:nvPr>
          </p:nvGraphicFramePr>
          <p:xfrm>
            <a:off x="2003090" y="4701074"/>
            <a:ext cx="6780912" cy="199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5934068" imgH="1743140" progId="ChemDraw.Document.6.0">
                    <p:embed/>
                  </p:oleObj>
                </mc:Choice>
                <mc:Fallback>
                  <p:oleObj name="CS ChemDraw Drawing" r:id="rId4" imgW="5934068" imgH="174314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03090" y="4701074"/>
                          <a:ext cx="6780912" cy="1991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Forma lliure: forma 14">
              <a:extLst>
                <a:ext uri="{FF2B5EF4-FFF2-40B4-BE49-F238E27FC236}">
                  <a16:creationId xmlns:a16="http://schemas.microsoft.com/office/drawing/2014/main" id="{620DEBEA-23E8-E0EC-2B3E-CE3462773A25}"/>
                </a:ext>
              </a:extLst>
            </p:cNvPr>
            <p:cNvSpPr/>
            <p:nvPr/>
          </p:nvSpPr>
          <p:spPr>
            <a:xfrm>
              <a:off x="6408606" y="5959515"/>
              <a:ext cx="719863" cy="373309"/>
            </a:xfrm>
            <a:custGeom>
              <a:avLst/>
              <a:gdLst>
                <a:gd name="connsiteX0" fmla="*/ 92544 w 1286574"/>
                <a:gd name="connsiteY0" fmla="*/ 281038 h 371531"/>
                <a:gd name="connsiteX1" fmla="*/ 11582 w 1286574"/>
                <a:gd name="connsiteY1" fmla="*/ 81013 h 371531"/>
                <a:gd name="connsiteX2" fmla="*/ 287807 w 1286574"/>
                <a:gd name="connsiteY2" fmla="*/ 50 h 371531"/>
                <a:gd name="connsiteX3" fmla="*/ 668807 w 1286574"/>
                <a:gd name="connsiteY3" fmla="*/ 90538 h 371531"/>
                <a:gd name="connsiteX4" fmla="*/ 992657 w 1286574"/>
                <a:gd name="connsiteY4" fmla="*/ 33388 h 371531"/>
                <a:gd name="connsiteX5" fmla="*/ 1283169 w 1286574"/>
                <a:gd name="connsiteY5" fmla="*/ 195313 h 371531"/>
                <a:gd name="connsiteX6" fmla="*/ 1126007 w 1286574"/>
                <a:gd name="connsiteY6" fmla="*/ 347713 h 371531"/>
                <a:gd name="connsiteX7" fmla="*/ 749769 w 1286574"/>
                <a:gd name="connsiteY7" fmla="*/ 290563 h 371531"/>
                <a:gd name="connsiteX8" fmla="*/ 459257 w 1286574"/>
                <a:gd name="connsiteY8" fmla="*/ 371525 h 371531"/>
                <a:gd name="connsiteX9" fmla="*/ 92544 w 1286574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9769 w 1283799"/>
                <a:gd name="connsiteY0" fmla="*/ 281038 h 371531"/>
                <a:gd name="connsiteX1" fmla="*/ 8807 w 1283799"/>
                <a:gd name="connsiteY1" fmla="*/ 81013 h 371531"/>
                <a:gd name="connsiteX2" fmla="*/ 285032 w 1283799"/>
                <a:gd name="connsiteY2" fmla="*/ 50 h 371531"/>
                <a:gd name="connsiteX3" fmla="*/ 666032 w 1283799"/>
                <a:gd name="connsiteY3" fmla="*/ 90538 h 371531"/>
                <a:gd name="connsiteX4" fmla="*/ 989882 w 1283799"/>
                <a:gd name="connsiteY4" fmla="*/ 33388 h 371531"/>
                <a:gd name="connsiteX5" fmla="*/ 1280394 w 1283799"/>
                <a:gd name="connsiteY5" fmla="*/ 195313 h 371531"/>
                <a:gd name="connsiteX6" fmla="*/ 1123232 w 1283799"/>
                <a:gd name="connsiteY6" fmla="*/ 347713 h 371531"/>
                <a:gd name="connsiteX7" fmla="*/ 746994 w 1283799"/>
                <a:gd name="connsiteY7" fmla="*/ 290563 h 371531"/>
                <a:gd name="connsiteX8" fmla="*/ 456482 w 1283799"/>
                <a:gd name="connsiteY8" fmla="*/ 371525 h 371531"/>
                <a:gd name="connsiteX9" fmla="*/ 89769 w 1283799"/>
                <a:gd name="connsiteY9" fmla="*/ 281038 h 371531"/>
                <a:gd name="connsiteX0" fmla="*/ 123498 w 1279428"/>
                <a:gd name="connsiteY0" fmla="*/ 271512 h 371615"/>
                <a:gd name="connsiteX1" fmla="*/ 4436 w 1279428"/>
                <a:gd name="connsiteY1" fmla="*/ 81012 h 371615"/>
                <a:gd name="connsiteX2" fmla="*/ 280661 w 1279428"/>
                <a:gd name="connsiteY2" fmla="*/ 49 h 371615"/>
                <a:gd name="connsiteX3" fmla="*/ 661661 w 1279428"/>
                <a:gd name="connsiteY3" fmla="*/ 90537 h 371615"/>
                <a:gd name="connsiteX4" fmla="*/ 985511 w 1279428"/>
                <a:gd name="connsiteY4" fmla="*/ 33387 h 371615"/>
                <a:gd name="connsiteX5" fmla="*/ 1276023 w 1279428"/>
                <a:gd name="connsiteY5" fmla="*/ 195312 h 371615"/>
                <a:gd name="connsiteX6" fmla="*/ 1118861 w 1279428"/>
                <a:gd name="connsiteY6" fmla="*/ 347712 h 371615"/>
                <a:gd name="connsiteX7" fmla="*/ 742623 w 1279428"/>
                <a:gd name="connsiteY7" fmla="*/ 290562 h 371615"/>
                <a:gd name="connsiteX8" fmla="*/ 452111 w 1279428"/>
                <a:gd name="connsiteY8" fmla="*/ 371524 h 371615"/>
                <a:gd name="connsiteX9" fmla="*/ 123498 w 1279428"/>
                <a:gd name="connsiteY9" fmla="*/ 271512 h 371615"/>
                <a:gd name="connsiteX0" fmla="*/ 93498 w 1249428"/>
                <a:gd name="connsiteY0" fmla="*/ 271512 h 371615"/>
                <a:gd name="connsiteX1" fmla="*/ 7774 w 1249428"/>
                <a:gd name="connsiteY1" fmla="*/ 81012 h 371615"/>
                <a:gd name="connsiteX2" fmla="*/ 250661 w 1249428"/>
                <a:gd name="connsiteY2" fmla="*/ 49 h 371615"/>
                <a:gd name="connsiteX3" fmla="*/ 631661 w 1249428"/>
                <a:gd name="connsiteY3" fmla="*/ 90537 h 371615"/>
                <a:gd name="connsiteX4" fmla="*/ 955511 w 1249428"/>
                <a:gd name="connsiteY4" fmla="*/ 33387 h 371615"/>
                <a:gd name="connsiteX5" fmla="*/ 1246023 w 1249428"/>
                <a:gd name="connsiteY5" fmla="*/ 195312 h 371615"/>
                <a:gd name="connsiteX6" fmla="*/ 1088861 w 1249428"/>
                <a:gd name="connsiteY6" fmla="*/ 347712 h 371615"/>
                <a:gd name="connsiteX7" fmla="*/ 712623 w 1249428"/>
                <a:gd name="connsiteY7" fmla="*/ 290562 h 371615"/>
                <a:gd name="connsiteX8" fmla="*/ 422111 w 1249428"/>
                <a:gd name="connsiteY8" fmla="*/ 371524 h 371615"/>
                <a:gd name="connsiteX9" fmla="*/ 93498 w 1249428"/>
                <a:gd name="connsiteY9" fmla="*/ 271512 h 371615"/>
                <a:gd name="connsiteX0" fmla="*/ 93498 w 1249428"/>
                <a:gd name="connsiteY0" fmla="*/ 271512 h 372047"/>
                <a:gd name="connsiteX1" fmla="*/ 7774 w 1249428"/>
                <a:gd name="connsiteY1" fmla="*/ 81012 h 372047"/>
                <a:gd name="connsiteX2" fmla="*/ 250661 w 1249428"/>
                <a:gd name="connsiteY2" fmla="*/ 49 h 372047"/>
                <a:gd name="connsiteX3" fmla="*/ 631661 w 1249428"/>
                <a:gd name="connsiteY3" fmla="*/ 90537 h 372047"/>
                <a:gd name="connsiteX4" fmla="*/ 955511 w 1249428"/>
                <a:gd name="connsiteY4" fmla="*/ 33387 h 372047"/>
                <a:gd name="connsiteX5" fmla="*/ 1246023 w 1249428"/>
                <a:gd name="connsiteY5" fmla="*/ 195312 h 372047"/>
                <a:gd name="connsiteX6" fmla="*/ 1088861 w 1249428"/>
                <a:gd name="connsiteY6" fmla="*/ 347712 h 372047"/>
                <a:gd name="connsiteX7" fmla="*/ 712623 w 1249428"/>
                <a:gd name="connsiteY7" fmla="*/ 290562 h 372047"/>
                <a:gd name="connsiteX8" fmla="*/ 422111 w 1249428"/>
                <a:gd name="connsiteY8" fmla="*/ 371524 h 372047"/>
                <a:gd name="connsiteX9" fmla="*/ 93498 w 1249428"/>
                <a:gd name="connsiteY9" fmla="*/ 271512 h 372047"/>
                <a:gd name="connsiteX0" fmla="*/ 147049 w 1302979"/>
                <a:gd name="connsiteY0" fmla="*/ 271592 h 372127"/>
                <a:gd name="connsiteX1" fmla="*/ 4626 w 1302979"/>
                <a:gd name="connsiteY1" fmla="*/ 114445 h 372127"/>
                <a:gd name="connsiteX2" fmla="*/ 304212 w 1302979"/>
                <a:gd name="connsiteY2" fmla="*/ 129 h 372127"/>
                <a:gd name="connsiteX3" fmla="*/ 685212 w 1302979"/>
                <a:gd name="connsiteY3" fmla="*/ 90617 h 372127"/>
                <a:gd name="connsiteX4" fmla="*/ 1009062 w 1302979"/>
                <a:gd name="connsiteY4" fmla="*/ 33467 h 372127"/>
                <a:gd name="connsiteX5" fmla="*/ 1299574 w 1302979"/>
                <a:gd name="connsiteY5" fmla="*/ 195392 h 372127"/>
                <a:gd name="connsiteX6" fmla="*/ 1142412 w 1302979"/>
                <a:gd name="connsiteY6" fmla="*/ 347792 h 372127"/>
                <a:gd name="connsiteX7" fmla="*/ 766174 w 1302979"/>
                <a:gd name="connsiteY7" fmla="*/ 290642 h 372127"/>
                <a:gd name="connsiteX8" fmla="*/ 475662 w 1302979"/>
                <a:gd name="connsiteY8" fmla="*/ 371604 h 372127"/>
                <a:gd name="connsiteX9" fmla="*/ 147049 w 1302979"/>
                <a:gd name="connsiteY9" fmla="*/ 271592 h 372127"/>
                <a:gd name="connsiteX0" fmla="*/ 292514 w 1298358"/>
                <a:gd name="connsiteY0" fmla="*/ 328292 h 373624"/>
                <a:gd name="connsiteX1" fmla="*/ 5 w 1298358"/>
                <a:gd name="connsiteY1" fmla="*/ 114445 h 373624"/>
                <a:gd name="connsiteX2" fmla="*/ 299591 w 1298358"/>
                <a:gd name="connsiteY2" fmla="*/ 129 h 373624"/>
                <a:gd name="connsiteX3" fmla="*/ 680591 w 1298358"/>
                <a:gd name="connsiteY3" fmla="*/ 90617 h 373624"/>
                <a:gd name="connsiteX4" fmla="*/ 1004441 w 1298358"/>
                <a:gd name="connsiteY4" fmla="*/ 33467 h 373624"/>
                <a:gd name="connsiteX5" fmla="*/ 1294953 w 1298358"/>
                <a:gd name="connsiteY5" fmla="*/ 195392 h 373624"/>
                <a:gd name="connsiteX6" fmla="*/ 1137791 w 1298358"/>
                <a:gd name="connsiteY6" fmla="*/ 347792 h 373624"/>
                <a:gd name="connsiteX7" fmla="*/ 761553 w 1298358"/>
                <a:gd name="connsiteY7" fmla="*/ 290642 h 373624"/>
                <a:gd name="connsiteX8" fmla="*/ 471041 w 1298358"/>
                <a:gd name="connsiteY8" fmla="*/ 371604 h 373624"/>
                <a:gd name="connsiteX9" fmla="*/ 292514 w 1298358"/>
                <a:gd name="connsiteY9" fmla="*/ 328292 h 373624"/>
                <a:gd name="connsiteX0" fmla="*/ 275839 w 1281683"/>
                <a:gd name="connsiteY0" fmla="*/ 329918 h 374427"/>
                <a:gd name="connsiteX1" fmla="*/ 6 w 1281683"/>
                <a:gd name="connsiteY1" fmla="*/ 189446 h 374427"/>
                <a:gd name="connsiteX2" fmla="*/ 282916 w 1281683"/>
                <a:gd name="connsiteY2" fmla="*/ 1755 h 374427"/>
                <a:gd name="connsiteX3" fmla="*/ 663916 w 1281683"/>
                <a:gd name="connsiteY3" fmla="*/ 92243 h 374427"/>
                <a:gd name="connsiteX4" fmla="*/ 987766 w 1281683"/>
                <a:gd name="connsiteY4" fmla="*/ 35093 h 374427"/>
                <a:gd name="connsiteX5" fmla="*/ 1278278 w 1281683"/>
                <a:gd name="connsiteY5" fmla="*/ 197018 h 374427"/>
                <a:gd name="connsiteX6" fmla="*/ 1121116 w 1281683"/>
                <a:gd name="connsiteY6" fmla="*/ 349418 h 374427"/>
                <a:gd name="connsiteX7" fmla="*/ 744878 w 1281683"/>
                <a:gd name="connsiteY7" fmla="*/ 292268 h 374427"/>
                <a:gd name="connsiteX8" fmla="*/ 454366 w 1281683"/>
                <a:gd name="connsiteY8" fmla="*/ 373230 h 374427"/>
                <a:gd name="connsiteX9" fmla="*/ 275839 w 1281683"/>
                <a:gd name="connsiteY9" fmla="*/ 329918 h 374427"/>
                <a:gd name="connsiteX0" fmla="*/ 280540 w 1286384"/>
                <a:gd name="connsiteY0" fmla="*/ 329918 h 374427"/>
                <a:gd name="connsiteX1" fmla="*/ 4707 w 1286384"/>
                <a:gd name="connsiteY1" fmla="*/ 189446 h 374427"/>
                <a:gd name="connsiteX2" fmla="*/ 287617 w 1286384"/>
                <a:gd name="connsiteY2" fmla="*/ 1755 h 374427"/>
                <a:gd name="connsiteX3" fmla="*/ 668617 w 1286384"/>
                <a:gd name="connsiteY3" fmla="*/ 92243 h 374427"/>
                <a:gd name="connsiteX4" fmla="*/ 992467 w 1286384"/>
                <a:gd name="connsiteY4" fmla="*/ 35093 h 374427"/>
                <a:gd name="connsiteX5" fmla="*/ 1282979 w 1286384"/>
                <a:gd name="connsiteY5" fmla="*/ 197018 h 374427"/>
                <a:gd name="connsiteX6" fmla="*/ 1125817 w 1286384"/>
                <a:gd name="connsiteY6" fmla="*/ 349418 h 374427"/>
                <a:gd name="connsiteX7" fmla="*/ 749579 w 1286384"/>
                <a:gd name="connsiteY7" fmla="*/ 292268 h 374427"/>
                <a:gd name="connsiteX8" fmla="*/ 459067 w 1286384"/>
                <a:gd name="connsiteY8" fmla="*/ 373230 h 374427"/>
                <a:gd name="connsiteX9" fmla="*/ 280540 w 1286384"/>
                <a:gd name="connsiteY9" fmla="*/ 329918 h 374427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83693 w 1289537"/>
                <a:gd name="connsiteY0" fmla="*/ 297804 h 342313"/>
                <a:gd name="connsiteX1" fmla="*/ 7860 w 1289537"/>
                <a:gd name="connsiteY1" fmla="*/ 157332 h 342313"/>
                <a:gd name="connsiteX2" fmla="*/ 297440 w 1289537"/>
                <a:gd name="connsiteY2" fmla="*/ 63028 h 342313"/>
                <a:gd name="connsiteX3" fmla="*/ 671770 w 1289537"/>
                <a:gd name="connsiteY3" fmla="*/ 60129 h 342313"/>
                <a:gd name="connsiteX4" fmla="*/ 995620 w 1289537"/>
                <a:gd name="connsiteY4" fmla="*/ 2979 h 342313"/>
                <a:gd name="connsiteX5" fmla="*/ 1286132 w 1289537"/>
                <a:gd name="connsiteY5" fmla="*/ 164904 h 342313"/>
                <a:gd name="connsiteX6" fmla="*/ 1128970 w 1289537"/>
                <a:gd name="connsiteY6" fmla="*/ 317304 h 342313"/>
                <a:gd name="connsiteX7" fmla="*/ 752732 w 1289537"/>
                <a:gd name="connsiteY7" fmla="*/ 260154 h 342313"/>
                <a:gd name="connsiteX8" fmla="*/ 462220 w 1289537"/>
                <a:gd name="connsiteY8" fmla="*/ 341116 h 342313"/>
                <a:gd name="connsiteX9" fmla="*/ 283693 w 1289537"/>
                <a:gd name="connsiteY9" fmla="*/ 297804 h 342313"/>
                <a:gd name="connsiteX0" fmla="*/ 360172 w 1282634"/>
                <a:gd name="connsiteY0" fmla="*/ 271122 h 341174"/>
                <a:gd name="connsiteX1" fmla="*/ 957 w 1282634"/>
                <a:gd name="connsiteY1" fmla="*/ 157332 h 341174"/>
                <a:gd name="connsiteX2" fmla="*/ 290537 w 1282634"/>
                <a:gd name="connsiteY2" fmla="*/ 63028 h 341174"/>
                <a:gd name="connsiteX3" fmla="*/ 664867 w 1282634"/>
                <a:gd name="connsiteY3" fmla="*/ 60129 h 341174"/>
                <a:gd name="connsiteX4" fmla="*/ 988717 w 1282634"/>
                <a:gd name="connsiteY4" fmla="*/ 2979 h 341174"/>
                <a:gd name="connsiteX5" fmla="*/ 1279229 w 1282634"/>
                <a:gd name="connsiteY5" fmla="*/ 164904 h 341174"/>
                <a:gd name="connsiteX6" fmla="*/ 1122067 w 1282634"/>
                <a:gd name="connsiteY6" fmla="*/ 317304 h 341174"/>
                <a:gd name="connsiteX7" fmla="*/ 745829 w 1282634"/>
                <a:gd name="connsiteY7" fmla="*/ 260154 h 341174"/>
                <a:gd name="connsiteX8" fmla="*/ 455317 w 1282634"/>
                <a:gd name="connsiteY8" fmla="*/ 341116 h 341174"/>
                <a:gd name="connsiteX9" fmla="*/ 360172 w 1282634"/>
                <a:gd name="connsiteY9" fmla="*/ 271122 h 341174"/>
                <a:gd name="connsiteX0" fmla="*/ 360172 w 1282634"/>
                <a:gd name="connsiteY0" fmla="*/ 271122 h 341146"/>
                <a:gd name="connsiteX1" fmla="*/ 957 w 1282634"/>
                <a:gd name="connsiteY1" fmla="*/ 157332 h 341146"/>
                <a:gd name="connsiteX2" fmla="*/ 290537 w 1282634"/>
                <a:gd name="connsiteY2" fmla="*/ 63028 h 341146"/>
                <a:gd name="connsiteX3" fmla="*/ 664867 w 1282634"/>
                <a:gd name="connsiteY3" fmla="*/ 60129 h 341146"/>
                <a:gd name="connsiteX4" fmla="*/ 988717 w 1282634"/>
                <a:gd name="connsiteY4" fmla="*/ 2979 h 341146"/>
                <a:gd name="connsiteX5" fmla="*/ 1279229 w 1282634"/>
                <a:gd name="connsiteY5" fmla="*/ 164904 h 341146"/>
                <a:gd name="connsiteX6" fmla="*/ 1122067 w 1282634"/>
                <a:gd name="connsiteY6" fmla="*/ 317304 h 341146"/>
                <a:gd name="connsiteX7" fmla="*/ 745829 w 1282634"/>
                <a:gd name="connsiteY7" fmla="*/ 260154 h 341146"/>
                <a:gd name="connsiteX8" fmla="*/ 455317 w 1282634"/>
                <a:gd name="connsiteY8" fmla="*/ 341116 h 341146"/>
                <a:gd name="connsiteX9" fmla="*/ 360172 w 1282634"/>
                <a:gd name="connsiteY9" fmla="*/ 271122 h 341146"/>
                <a:gd name="connsiteX0" fmla="*/ 360172 w 1282634"/>
                <a:gd name="connsiteY0" fmla="*/ 271122 h 319463"/>
                <a:gd name="connsiteX1" fmla="*/ 957 w 1282634"/>
                <a:gd name="connsiteY1" fmla="*/ 157332 h 319463"/>
                <a:gd name="connsiteX2" fmla="*/ 290537 w 1282634"/>
                <a:gd name="connsiteY2" fmla="*/ 63028 h 319463"/>
                <a:gd name="connsiteX3" fmla="*/ 664867 w 1282634"/>
                <a:gd name="connsiteY3" fmla="*/ 60129 h 319463"/>
                <a:gd name="connsiteX4" fmla="*/ 988717 w 1282634"/>
                <a:gd name="connsiteY4" fmla="*/ 2979 h 319463"/>
                <a:gd name="connsiteX5" fmla="*/ 1279229 w 1282634"/>
                <a:gd name="connsiteY5" fmla="*/ 164904 h 319463"/>
                <a:gd name="connsiteX6" fmla="*/ 1122067 w 1282634"/>
                <a:gd name="connsiteY6" fmla="*/ 317304 h 319463"/>
                <a:gd name="connsiteX7" fmla="*/ 745829 w 1282634"/>
                <a:gd name="connsiteY7" fmla="*/ 260154 h 319463"/>
                <a:gd name="connsiteX8" fmla="*/ 625415 w 1282634"/>
                <a:gd name="connsiteY8" fmla="*/ 251064 h 319463"/>
                <a:gd name="connsiteX9" fmla="*/ 360172 w 1282634"/>
                <a:gd name="connsiteY9" fmla="*/ 271122 h 319463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625415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93844"/>
                <a:gd name="connsiteY0" fmla="*/ 234654 h 236386"/>
                <a:gd name="connsiteX1" fmla="*/ 3 w 1293844"/>
                <a:gd name="connsiteY1" fmla="*/ 107523 h 236386"/>
                <a:gd name="connsiteX2" fmla="*/ 289583 w 1293844"/>
                <a:gd name="connsiteY2" fmla="*/ 13219 h 236386"/>
                <a:gd name="connsiteX3" fmla="*/ 663913 w 1293844"/>
                <a:gd name="connsiteY3" fmla="*/ 10320 h 236386"/>
                <a:gd name="connsiteX4" fmla="*/ 964417 w 1293844"/>
                <a:gd name="connsiteY4" fmla="*/ 33216 h 236386"/>
                <a:gd name="connsiteX5" fmla="*/ 1278275 w 1293844"/>
                <a:gd name="connsiteY5" fmla="*/ 115095 h 236386"/>
                <a:gd name="connsiteX6" fmla="*/ 1211164 w 1293844"/>
                <a:gd name="connsiteY6" fmla="*/ 214131 h 236386"/>
                <a:gd name="connsiteX7" fmla="*/ 908302 w 1293844"/>
                <a:gd name="connsiteY7" fmla="*/ 176993 h 236386"/>
                <a:gd name="connsiteX8" fmla="*/ 584438 w 1293844"/>
                <a:gd name="connsiteY8" fmla="*/ 201255 h 236386"/>
                <a:gd name="connsiteX9" fmla="*/ 292513 w 1293844"/>
                <a:gd name="connsiteY9" fmla="*/ 234654 h 236386"/>
                <a:gd name="connsiteX0" fmla="*/ 292513 w 1278679"/>
                <a:gd name="connsiteY0" fmla="*/ 234654 h 236386"/>
                <a:gd name="connsiteX1" fmla="*/ 3 w 1278679"/>
                <a:gd name="connsiteY1" fmla="*/ 107523 h 236386"/>
                <a:gd name="connsiteX2" fmla="*/ 289583 w 1278679"/>
                <a:gd name="connsiteY2" fmla="*/ 13219 h 236386"/>
                <a:gd name="connsiteX3" fmla="*/ 663913 w 1278679"/>
                <a:gd name="connsiteY3" fmla="*/ 10320 h 236386"/>
                <a:gd name="connsiteX4" fmla="*/ 964417 w 1278679"/>
                <a:gd name="connsiteY4" fmla="*/ 33216 h 236386"/>
                <a:gd name="connsiteX5" fmla="*/ 1278275 w 1278679"/>
                <a:gd name="connsiteY5" fmla="*/ 115095 h 236386"/>
                <a:gd name="connsiteX6" fmla="*/ 908302 w 1278679"/>
                <a:gd name="connsiteY6" fmla="*/ 176993 h 236386"/>
                <a:gd name="connsiteX7" fmla="*/ 584438 w 1278679"/>
                <a:gd name="connsiteY7" fmla="*/ 201255 h 236386"/>
                <a:gd name="connsiteX8" fmla="*/ 292513 w 1278679"/>
                <a:gd name="connsiteY8" fmla="*/ 234654 h 236386"/>
                <a:gd name="connsiteX0" fmla="*/ 292513 w 1291687"/>
                <a:gd name="connsiteY0" fmla="*/ 234654 h 236386"/>
                <a:gd name="connsiteX1" fmla="*/ 3 w 1291687"/>
                <a:gd name="connsiteY1" fmla="*/ 107523 h 236386"/>
                <a:gd name="connsiteX2" fmla="*/ 289583 w 1291687"/>
                <a:gd name="connsiteY2" fmla="*/ 13219 h 236386"/>
                <a:gd name="connsiteX3" fmla="*/ 663913 w 1291687"/>
                <a:gd name="connsiteY3" fmla="*/ 10320 h 236386"/>
                <a:gd name="connsiteX4" fmla="*/ 964417 w 1291687"/>
                <a:gd name="connsiteY4" fmla="*/ 33216 h 236386"/>
                <a:gd name="connsiteX5" fmla="*/ 1278275 w 1291687"/>
                <a:gd name="connsiteY5" fmla="*/ 115095 h 236386"/>
                <a:gd name="connsiteX6" fmla="*/ 908302 w 1291687"/>
                <a:gd name="connsiteY6" fmla="*/ 176993 h 236386"/>
                <a:gd name="connsiteX7" fmla="*/ 584438 w 1291687"/>
                <a:gd name="connsiteY7" fmla="*/ 201255 h 236386"/>
                <a:gd name="connsiteX8" fmla="*/ 292513 w 1291687"/>
                <a:gd name="connsiteY8" fmla="*/ 234654 h 236386"/>
                <a:gd name="connsiteX0" fmla="*/ 292513 w 1263261"/>
                <a:gd name="connsiteY0" fmla="*/ 234654 h 236386"/>
                <a:gd name="connsiteX1" fmla="*/ 3 w 1263261"/>
                <a:gd name="connsiteY1" fmla="*/ 107523 h 236386"/>
                <a:gd name="connsiteX2" fmla="*/ 289583 w 1263261"/>
                <a:gd name="connsiteY2" fmla="*/ 13219 h 236386"/>
                <a:gd name="connsiteX3" fmla="*/ 663913 w 1263261"/>
                <a:gd name="connsiteY3" fmla="*/ 10320 h 236386"/>
                <a:gd name="connsiteX4" fmla="*/ 964417 w 1263261"/>
                <a:gd name="connsiteY4" fmla="*/ 33216 h 236386"/>
                <a:gd name="connsiteX5" fmla="*/ 1251593 w 1263261"/>
                <a:gd name="connsiteY5" fmla="*/ 161789 h 236386"/>
                <a:gd name="connsiteX6" fmla="*/ 908302 w 1263261"/>
                <a:gd name="connsiteY6" fmla="*/ 176993 h 236386"/>
                <a:gd name="connsiteX7" fmla="*/ 584438 w 1263261"/>
                <a:gd name="connsiteY7" fmla="*/ 201255 h 236386"/>
                <a:gd name="connsiteX8" fmla="*/ 292513 w 1263261"/>
                <a:gd name="connsiteY8" fmla="*/ 234654 h 236386"/>
                <a:gd name="connsiteX0" fmla="*/ 292513 w 1267036"/>
                <a:gd name="connsiteY0" fmla="*/ 234654 h 236386"/>
                <a:gd name="connsiteX1" fmla="*/ 3 w 1267036"/>
                <a:gd name="connsiteY1" fmla="*/ 107523 h 236386"/>
                <a:gd name="connsiteX2" fmla="*/ 289583 w 1267036"/>
                <a:gd name="connsiteY2" fmla="*/ 13219 h 236386"/>
                <a:gd name="connsiteX3" fmla="*/ 663913 w 1267036"/>
                <a:gd name="connsiteY3" fmla="*/ 10320 h 236386"/>
                <a:gd name="connsiteX4" fmla="*/ 964417 w 1267036"/>
                <a:gd name="connsiteY4" fmla="*/ 33216 h 236386"/>
                <a:gd name="connsiteX5" fmla="*/ 1251593 w 1267036"/>
                <a:gd name="connsiteY5" fmla="*/ 161789 h 236386"/>
                <a:gd name="connsiteX6" fmla="*/ 908302 w 1267036"/>
                <a:gd name="connsiteY6" fmla="*/ 176993 h 236386"/>
                <a:gd name="connsiteX7" fmla="*/ 584438 w 1267036"/>
                <a:gd name="connsiteY7" fmla="*/ 201255 h 236386"/>
                <a:gd name="connsiteX8" fmla="*/ 292513 w 1267036"/>
                <a:gd name="connsiteY8" fmla="*/ 234654 h 236386"/>
                <a:gd name="connsiteX0" fmla="*/ 292513 w 1267637"/>
                <a:gd name="connsiteY0" fmla="*/ 234654 h 236386"/>
                <a:gd name="connsiteX1" fmla="*/ 3 w 1267637"/>
                <a:gd name="connsiteY1" fmla="*/ 107523 h 236386"/>
                <a:gd name="connsiteX2" fmla="*/ 289583 w 1267637"/>
                <a:gd name="connsiteY2" fmla="*/ 13219 h 236386"/>
                <a:gd name="connsiteX3" fmla="*/ 663913 w 1267637"/>
                <a:gd name="connsiteY3" fmla="*/ 10320 h 236386"/>
                <a:gd name="connsiteX4" fmla="*/ 964417 w 1267637"/>
                <a:gd name="connsiteY4" fmla="*/ 33216 h 236386"/>
                <a:gd name="connsiteX5" fmla="*/ 1251593 w 1267637"/>
                <a:gd name="connsiteY5" fmla="*/ 161789 h 236386"/>
                <a:gd name="connsiteX6" fmla="*/ 908302 w 1267637"/>
                <a:gd name="connsiteY6" fmla="*/ 176993 h 236386"/>
                <a:gd name="connsiteX7" fmla="*/ 584438 w 1267637"/>
                <a:gd name="connsiteY7" fmla="*/ 201255 h 236386"/>
                <a:gd name="connsiteX8" fmla="*/ 292513 w 1267637"/>
                <a:gd name="connsiteY8" fmla="*/ 234654 h 236386"/>
                <a:gd name="connsiteX0" fmla="*/ 296603 w 1271727"/>
                <a:gd name="connsiteY0" fmla="*/ 236865 h 238999"/>
                <a:gd name="connsiteX1" fmla="*/ 4093 w 1271727"/>
                <a:gd name="connsiteY1" fmla="*/ 109734 h 238999"/>
                <a:gd name="connsiteX2" fmla="*/ 293673 w 1271727"/>
                <a:gd name="connsiteY2" fmla="*/ 15430 h 238999"/>
                <a:gd name="connsiteX3" fmla="*/ 668003 w 1271727"/>
                <a:gd name="connsiteY3" fmla="*/ 12531 h 238999"/>
                <a:gd name="connsiteX4" fmla="*/ 968507 w 1271727"/>
                <a:gd name="connsiteY4" fmla="*/ 35427 h 238999"/>
                <a:gd name="connsiteX5" fmla="*/ 1255683 w 1271727"/>
                <a:gd name="connsiteY5" fmla="*/ 164000 h 238999"/>
                <a:gd name="connsiteX6" fmla="*/ 912392 w 1271727"/>
                <a:gd name="connsiteY6" fmla="*/ 179204 h 238999"/>
                <a:gd name="connsiteX7" fmla="*/ 588528 w 1271727"/>
                <a:gd name="connsiteY7" fmla="*/ 203466 h 238999"/>
                <a:gd name="connsiteX8" fmla="*/ 296603 w 1271727"/>
                <a:gd name="connsiteY8" fmla="*/ 236865 h 238999"/>
                <a:gd name="connsiteX0" fmla="*/ 296603 w 1271727"/>
                <a:gd name="connsiteY0" fmla="*/ 236865 h 245576"/>
                <a:gd name="connsiteX1" fmla="*/ 4093 w 1271727"/>
                <a:gd name="connsiteY1" fmla="*/ 109734 h 245576"/>
                <a:gd name="connsiteX2" fmla="*/ 293673 w 1271727"/>
                <a:gd name="connsiteY2" fmla="*/ 15430 h 245576"/>
                <a:gd name="connsiteX3" fmla="*/ 668003 w 1271727"/>
                <a:gd name="connsiteY3" fmla="*/ 12531 h 245576"/>
                <a:gd name="connsiteX4" fmla="*/ 968507 w 1271727"/>
                <a:gd name="connsiteY4" fmla="*/ 35427 h 245576"/>
                <a:gd name="connsiteX5" fmla="*/ 1255683 w 1271727"/>
                <a:gd name="connsiteY5" fmla="*/ 164000 h 245576"/>
                <a:gd name="connsiteX6" fmla="*/ 912392 w 1271727"/>
                <a:gd name="connsiteY6" fmla="*/ 179204 h 245576"/>
                <a:gd name="connsiteX7" fmla="*/ 588528 w 1271727"/>
                <a:gd name="connsiteY7" fmla="*/ 203466 h 245576"/>
                <a:gd name="connsiteX8" fmla="*/ 296603 w 1271727"/>
                <a:gd name="connsiteY8" fmla="*/ 236865 h 245576"/>
                <a:gd name="connsiteX0" fmla="*/ 296603 w 986318"/>
                <a:gd name="connsiteY0" fmla="*/ 236865 h 245576"/>
                <a:gd name="connsiteX1" fmla="*/ 4093 w 986318"/>
                <a:gd name="connsiteY1" fmla="*/ 109734 h 245576"/>
                <a:gd name="connsiteX2" fmla="*/ 293673 w 986318"/>
                <a:gd name="connsiteY2" fmla="*/ 15430 h 245576"/>
                <a:gd name="connsiteX3" fmla="*/ 668003 w 986318"/>
                <a:gd name="connsiteY3" fmla="*/ 12531 h 245576"/>
                <a:gd name="connsiteX4" fmla="*/ 968507 w 986318"/>
                <a:gd name="connsiteY4" fmla="*/ 35427 h 245576"/>
                <a:gd name="connsiteX5" fmla="*/ 912392 w 986318"/>
                <a:gd name="connsiteY5" fmla="*/ 179204 h 245576"/>
                <a:gd name="connsiteX6" fmla="*/ 588528 w 986318"/>
                <a:gd name="connsiteY6" fmla="*/ 203466 h 245576"/>
                <a:gd name="connsiteX7" fmla="*/ 296603 w 986318"/>
                <a:gd name="connsiteY7" fmla="*/ 236865 h 245576"/>
                <a:gd name="connsiteX0" fmla="*/ 296603 w 969129"/>
                <a:gd name="connsiteY0" fmla="*/ 236865 h 245576"/>
                <a:gd name="connsiteX1" fmla="*/ 4093 w 969129"/>
                <a:gd name="connsiteY1" fmla="*/ 109734 h 245576"/>
                <a:gd name="connsiteX2" fmla="*/ 293673 w 969129"/>
                <a:gd name="connsiteY2" fmla="*/ 15430 h 245576"/>
                <a:gd name="connsiteX3" fmla="*/ 668003 w 969129"/>
                <a:gd name="connsiteY3" fmla="*/ 12531 h 245576"/>
                <a:gd name="connsiteX4" fmla="*/ 968507 w 969129"/>
                <a:gd name="connsiteY4" fmla="*/ 35427 h 245576"/>
                <a:gd name="connsiteX5" fmla="*/ 588528 w 969129"/>
                <a:gd name="connsiteY5" fmla="*/ 203466 h 245576"/>
                <a:gd name="connsiteX6" fmla="*/ 296603 w 969129"/>
                <a:gd name="connsiteY6" fmla="*/ 236865 h 245576"/>
                <a:gd name="connsiteX0" fmla="*/ 296603 w 685035"/>
                <a:gd name="connsiteY0" fmla="*/ 236865 h 245576"/>
                <a:gd name="connsiteX1" fmla="*/ 4093 w 685035"/>
                <a:gd name="connsiteY1" fmla="*/ 109734 h 245576"/>
                <a:gd name="connsiteX2" fmla="*/ 293673 w 685035"/>
                <a:gd name="connsiteY2" fmla="*/ 15430 h 245576"/>
                <a:gd name="connsiteX3" fmla="*/ 668003 w 685035"/>
                <a:gd name="connsiteY3" fmla="*/ 12531 h 245576"/>
                <a:gd name="connsiteX4" fmla="*/ 588528 w 685035"/>
                <a:gd name="connsiteY4" fmla="*/ 203466 h 245576"/>
                <a:gd name="connsiteX5" fmla="*/ 296603 w 685035"/>
                <a:gd name="connsiteY5" fmla="*/ 236865 h 245576"/>
                <a:gd name="connsiteX0" fmla="*/ 299410 w 694889"/>
                <a:gd name="connsiteY0" fmla="*/ 247061 h 254684"/>
                <a:gd name="connsiteX1" fmla="*/ 6900 w 694889"/>
                <a:gd name="connsiteY1" fmla="*/ 119930 h 254684"/>
                <a:gd name="connsiteX2" fmla="*/ 196423 w 694889"/>
                <a:gd name="connsiteY2" fmla="*/ 12285 h 254684"/>
                <a:gd name="connsiteX3" fmla="*/ 670810 w 694889"/>
                <a:gd name="connsiteY3" fmla="*/ 22727 h 254684"/>
                <a:gd name="connsiteX4" fmla="*/ 591335 w 694889"/>
                <a:gd name="connsiteY4" fmla="*/ 213662 h 254684"/>
                <a:gd name="connsiteX5" fmla="*/ 299410 w 694889"/>
                <a:gd name="connsiteY5" fmla="*/ 247061 h 254684"/>
                <a:gd name="connsiteX0" fmla="*/ 318659 w 714138"/>
                <a:gd name="connsiteY0" fmla="*/ 244688 h 249402"/>
                <a:gd name="connsiteX1" fmla="*/ 1691 w 714138"/>
                <a:gd name="connsiteY1" fmla="*/ 59746 h 249402"/>
                <a:gd name="connsiteX2" fmla="*/ 215672 w 714138"/>
                <a:gd name="connsiteY2" fmla="*/ 9912 h 249402"/>
                <a:gd name="connsiteX3" fmla="*/ 690059 w 714138"/>
                <a:gd name="connsiteY3" fmla="*/ 20354 h 249402"/>
                <a:gd name="connsiteX4" fmla="*/ 610584 w 714138"/>
                <a:gd name="connsiteY4" fmla="*/ 211289 h 249402"/>
                <a:gd name="connsiteX5" fmla="*/ 318659 w 714138"/>
                <a:gd name="connsiteY5" fmla="*/ 244688 h 249402"/>
                <a:gd name="connsiteX0" fmla="*/ 327211 w 722690"/>
                <a:gd name="connsiteY0" fmla="*/ 244688 h 249402"/>
                <a:gd name="connsiteX1" fmla="*/ 10243 w 722690"/>
                <a:gd name="connsiteY1" fmla="*/ 59746 h 249402"/>
                <a:gd name="connsiteX2" fmla="*/ 224224 w 722690"/>
                <a:gd name="connsiteY2" fmla="*/ 9912 h 249402"/>
                <a:gd name="connsiteX3" fmla="*/ 698611 w 722690"/>
                <a:gd name="connsiteY3" fmla="*/ 20354 h 249402"/>
                <a:gd name="connsiteX4" fmla="*/ 619136 w 722690"/>
                <a:gd name="connsiteY4" fmla="*/ 211289 h 249402"/>
                <a:gd name="connsiteX5" fmla="*/ 327211 w 722690"/>
                <a:gd name="connsiteY5" fmla="*/ 244688 h 249402"/>
                <a:gd name="connsiteX0" fmla="*/ 95831 w 729470"/>
                <a:gd name="connsiteY0" fmla="*/ 222453 h 239281"/>
                <a:gd name="connsiteX1" fmla="*/ 10107 w 729470"/>
                <a:gd name="connsiteY1" fmla="*/ 59746 h 239281"/>
                <a:gd name="connsiteX2" fmla="*/ 224088 w 729470"/>
                <a:gd name="connsiteY2" fmla="*/ 9912 h 239281"/>
                <a:gd name="connsiteX3" fmla="*/ 698475 w 729470"/>
                <a:gd name="connsiteY3" fmla="*/ 20354 h 239281"/>
                <a:gd name="connsiteX4" fmla="*/ 619000 w 729470"/>
                <a:gd name="connsiteY4" fmla="*/ 211289 h 239281"/>
                <a:gd name="connsiteX5" fmla="*/ 95831 w 729470"/>
                <a:gd name="connsiteY5" fmla="*/ 222453 h 239281"/>
                <a:gd name="connsiteX0" fmla="*/ 90761 w 694613"/>
                <a:gd name="connsiteY0" fmla="*/ 226878 h 291210"/>
                <a:gd name="connsiteX1" fmla="*/ 5037 w 694613"/>
                <a:gd name="connsiteY1" fmla="*/ 64171 h 291210"/>
                <a:gd name="connsiteX2" fmla="*/ 219018 w 694613"/>
                <a:gd name="connsiteY2" fmla="*/ 14337 h 291210"/>
                <a:gd name="connsiteX3" fmla="*/ 693405 w 694613"/>
                <a:gd name="connsiteY3" fmla="*/ 24779 h 291210"/>
                <a:gd name="connsiteX4" fmla="*/ 347110 w 694613"/>
                <a:gd name="connsiteY4" fmla="*/ 280195 h 291210"/>
                <a:gd name="connsiteX5" fmla="*/ 90761 w 694613"/>
                <a:gd name="connsiteY5" fmla="*/ 226878 h 291210"/>
                <a:gd name="connsiteX0" fmla="*/ 90761 w 502751"/>
                <a:gd name="connsiteY0" fmla="*/ 219651 h 273454"/>
                <a:gd name="connsiteX1" fmla="*/ 5037 w 502751"/>
                <a:gd name="connsiteY1" fmla="*/ 56944 h 273454"/>
                <a:gd name="connsiteX2" fmla="*/ 219018 w 502751"/>
                <a:gd name="connsiteY2" fmla="*/ 7110 h 273454"/>
                <a:gd name="connsiteX3" fmla="*/ 499961 w 502751"/>
                <a:gd name="connsiteY3" fmla="*/ 195432 h 273454"/>
                <a:gd name="connsiteX4" fmla="*/ 347110 w 502751"/>
                <a:gd name="connsiteY4" fmla="*/ 272968 h 273454"/>
                <a:gd name="connsiteX5" fmla="*/ 90761 w 502751"/>
                <a:gd name="connsiteY5" fmla="*/ 219651 h 273454"/>
                <a:gd name="connsiteX0" fmla="*/ 90761 w 500065"/>
                <a:gd name="connsiteY0" fmla="*/ 213181 h 266984"/>
                <a:gd name="connsiteX1" fmla="*/ 5037 w 500065"/>
                <a:gd name="connsiteY1" fmla="*/ 50474 h 266984"/>
                <a:gd name="connsiteX2" fmla="*/ 219018 w 500065"/>
                <a:gd name="connsiteY2" fmla="*/ 640 h 266984"/>
                <a:gd name="connsiteX3" fmla="*/ 368507 w 500065"/>
                <a:gd name="connsiteY3" fmla="*/ 77075 h 266984"/>
                <a:gd name="connsiteX4" fmla="*/ 499961 w 500065"/>
                <a:gd name="connsiteY4" fmla="*/ 188962 h 266984"/>
                <a:gd name="connsiteX5" fmla="*/ 347110 w 500065"/>
                <a:gd name="connsiteY5" fmla="*/ 266498 h 266984"/>
                <a:gd name="connsiteX6" fmla="*/ 90761 w 500065"/>
                <a:gd name="connsiteY6" fmla="*/ 213181 h 266984"/>
                <a:gd name="connsiteX0" fmla="*/ 90761 w 503815"/>
                <a:gd name="connsiteY0" fmla="*/ 212797 h 266600"/>
                <a:gd name="connsiteX1" fmla="*/ 5037 w 503815"/>
                <a:gd name="connsiteY1" fmla="*/ 50090 h 266600"/>
                <a:gd name="connsiteX2" fmla="*/ 219018 w 503815"/>
                <a:gd name="connsiteY2" fmla="*/ 256 h 266600"/>
                <a:gd name="connsiteX3" fmla="*/ 437435 w 503815"/>
                <a:gd name="connsiteY3" fmla="*/ 65573 h 266600"/>
                <a:gd name="connsiteX4" fmla="*/ 499961 w 503815"/>
                <a:gd name="connsiteY4" fmla="*/ 188578 h 266600"/>
                <a:gd name="connsiteX5" fmla="*/ 347110 w 503815"/>
                <a:gd name="connsiteY5" fmla="*/ 266114 h 266600"/>
                <a:gd name="connsiteX6" fmla="*/ 90761 w 503815"/>
                <a:gd name="connsiteY6" fmla="*/ 212797 h 266600"/>
                <a:gd name="connsiteX0" fmla="*/ 85995 w 499049"/>
                <a:gd name="connsiteY0" fmla="*/ 212633 h 266436"/>
                <a:gd name="connsiteX1" fmla="*/ 271 w 499049"/>
                <a:gd name="connsiteY1" fmla="*/ 49926 h 266436"/>
                <a:gd name="connsiteX2" fmla="*/ 214252 w 499049"/>
                <a:gd name="connsiteY2" fmla="*/ 92 h 266436"/>
                <a:gd name="connsiteX3" fmla="*/ 432669 w 499049"/>
                <a:gd name="connsiteY3" fmla="*/ 65409 h 266436"/>
                <a:gd name="connsiteX4" fmla="*/ 495195 w 499049"/>
                <a:gd name="connsiteY4" fmla="*/ 188414 h 266436"/>
                <a:gd name="connsiteX5" fmla="*/ 342344 w 499049"/>
                <a:gd name="connsiteY5" fmla="*/ 265950 h 266436"/>
                <a:gd name="connsiteX6" fmla="*/ 85995 w 499049"/>
                <a:gd name="connsiteY6" fmla="*/ 212633 h 266436"/>
                <a:gd name="connsiteX0" fmla="*/ 88204 w 501258"/>
                <a:gd name="connsiteY0" fmla="*/ 213819 h 267471"/>
                <a:gd name="connsiteX1" fmla="*/ 257 w 501258"/>
                <a:gd name="connsiteY1" fmla="*/ 122264 h 267471"/>
                <a:gd name="connsiteX2" fmla="*/ 216461 w 501258"/>
                <a:gd name="connsiteY2" fmla="*/ 1278 h 267471"/>
                <a:gd name="connsiteX3" fmla="*/ 434878 w 501258"/>
                <a:gd name="connsiteY3" fmla="*/ 66595 h 267471"/>
                <a:gd name="connsiteX4" fmla="*/ 497404 w 501258"/>
                <a:gd name="connsiteY4" fmla="*/ 189600 h 267471"/>
                <a:gd name="connsiteX5" fmla="*/ 344553 w 501258"/>
                <a:gd name="connsiteY5" fmla="*/ 267136 h 267471"/>
                <a:gd name="connsiteX6" fmla="*/ 88204 w 501258"/>
                <a:gd name="connsiteY6" fmla="*/ 213819 h 267471"/>
                <a:gd name="connsiteX0" fmla="*/ 91304 w 504358"/>
                <a:gd name="connsiteY0" fmla="*/ 165405 h 219057"/>
                <a:gd name="connsiteX1" fmla="*/ 3357 w 504358"/>
                <a:gd name="connsiteY1" fmla="*/ 73850 h 219057"/>
                <a:gd name="connsiteX2" fmla="*/ 190655 w 504358"/>
                <a:gd name="connsiteY2" fmla="*/ 12899 h 219057"/>
                <a:gd name="connsiteX3" fmla="*/ 437978 w 504358"/>
                <a:gd name="connsiteY3" fmla="*/ 18181 h 219057"/>
                <a:gd name="connsiteX4" fmla="*/ 500504 w 504358"/>
                <a:gd name="connsiteY4" fmla="*/ 141186 h 219057"/>
                <a:gd name="connsiteX5" fmla="*/ 347653 w 504358"/>
                <a:gd name="connsiteY5" fmla="*/ 218722 h 219057"/>
                <a:gd name="connsiteX6" fmla="*/ 91304 w 504358"/>
                <a:gd name="connsiteY6" fmla="*/ 165405 h 219057"/>
                <a:gd name="connsiteX0" fmla="*/ 91304 w 505802"/>
                <a:gd name="connsiteY0" fmla="*/ 152531 h 206183"/>
                <a:gd name="connsiteX1" fmla="*/ 3357 w 505802"/>
                <a:gd name="connsiteY1" fmla="*/ 60976 h 206183"/>
                <a:gd name="connsiteX2" fmla="*/ 190655 w 505802"/>
                <a:gd name="connsiteY2" fmla="*/ 25 h 206183"/>
                <a:gd name="connsiteX3" fmla="*/ 446872 w 505802"/>
                <a:gd name="connsiteY3" fmla="*/ 67565 h 206183"/>
                <a:gd name="connsiteX4" fmla="*/ 500504 w 505802"/>
                <a:gd name="connsiteY4" fmla="*/ 128312 h 206183"/>
                <a:gd name="connsiteX5" fmla="*/ 347653 w 505802"/>
                <a:gd name="connsiteY5" fmla="*/ 205848 h 206183"/>
                <a:gd name="connsiteX6" fmla="*/ 91304 w 505802"/>
                <a:gd name="connsiteY6" fmla="*/ 152531 h 206183"/>
                <a:gd name="connsiteX0" fmla="*/ 91304 w 511763"/>
                <a:gd name="connsiteY0" fmla="*/ 152531 h 210794"/>
                <a:gd name="connsiteX1" fmla="*/ 3357 w 511763"/>
                <a:gd name="connsiteY1" fmla="*/ 60976 h 210794"/>
                <a:gd name="connsiteX2" fmla="*/ 190655 w 511763"/>
                <a:gd name="connsiteY2" fmla="*/ 25 h 210794"/>
                <a:gd name="connsiteX3" fmla="*/ 446872 w 511763"/>
                <a:gd name="connsiteY3" fmla="*/ 67565 h 210794"/>
                <a:gd name="connsiteX4" fmla="*/ 507175 w 511763"/>
                <a:gd name="connsiteY4" fmla="*/ 192794 h 210794"/>
                <a:gd name="connsiteX5" fmla="*/ 347653 w 511763"/>
                <a:gd name="connsiteY5" fmla="*/ 205848 h 210794"/>
                <a:gd name="connsiteX6" fmla="*/ 91304 w 511763"/>
                <a:gd name="connsiteY6" fmla="*/ 152531 h 210794"/>
                <a:gd name="connsiteX0" fmla="*/ 91082 w 513383"/>
                <a:gd name="connsiteY0" fmla="*/ 152531 h 275345"/>
                <a:gd name="connsiteX1" fmla="*/ 3135 w 513383"/>
                <a:gd name="connsiteY1" fmla="*/ 60976 h 275345"/>
                <a:gd name="connsiteX2" fmla="*/ 190433 w 513383"/>
                <a:gd name="connsiteY2" fmla="*/ 25 h 275345"/>
                <a:gd name="connsiteX3" fmla="*/ 446650 w 513383"/>
                <a:gd name="connsiteY3" fmla="*/ 67565 h 275345"/>
                <a:gd name="connsiteX4" fmla="*/ 506953 w 513383"/>
                <a:gd name="connsiteY4" fmla="*/ 192794 h 275345"/>
                <a:gd name="connsiteX5" fmla="*/ 318526 w 513383"/>
                <a:gd name="connsiteY5" fmla="*/ 274776 h 275345"/>
                <a:gd name="connsiteX6" fmla="*/ 91082 w 513383"/>
                <a:gd name="connsiteY6" fmla="*/ 152531 h 275345"/>
                <a:gd name="connsiteX0" fmla="*/ 66277 w 517483"/>
                <a:gd name="connsiteY0" fmla="*/ 205901 h 274877"/>
                <a:gd name="connsiteX1" fmla="*/ 7235 w 517483"/>
                <a:gd name="connsiteY1" fmla="*/ 60982 h 274877"/>
                <a:gd name="connsiteX2" fmla="*/ 194533 w 517483"/>
                <a:gd name="connsiteY2" fmla="*/ 31 h 274877"/>
                <a:gd name="connsiteX3" fmla="*/ 450750 w 517483"/>
                <a:gd name="connsiteY3" fmla="*/ 67571 h 274877"/>
                <a:gd name="connsiteX4" fmla="*/ 511053 w 517483"/>
                <a:gd name="connsiteY4" fmla="*/ 192800 h 274877"/>
                <a:gd name="connsiteX5" fmla="*/ 322626 w 517483"/>
                <a:gd name="connsiteY5" fmla="*/ 274782 h 274877"/>
                <a:gd name="connsiteX6" fmla="*/ 66277 w 517483"/>
                <a:gd name="connsiteY6" fmla="*/ 205901 h 274877"/>
                <a:gd name="connsiteX0" fmla="*/ 65615 w 516821"/>
                <a:gd name="connsiteY0" fmla="*/ 205901 h 274844"/>
                <a:gd name="connsiteX1" fmla="*/ 6573 w 516821"/>
                <a:gd name="connsiteY1" fmla="*/ 60982 h 274844"/>
                <a:gd name="connsiteX2" fmla="*/ 193871 w 516821"/>
                <a:gd name="connsiteY2" fmla="*/ 31 h 274844"/>
                <a:gd name="connsiteX3" fmla="*/ 450088 w 516821"/>
                <a:gd name="connsiteY3" fmla="*/ 67571 h 274844"/>
                <a:gd name="connsiteX4" fmla="*/ 510391 w 516821"/>
                <a:gd name="connsiteY4" fmla="*/ 192800 h 274844"/>
                <a:gd name="connsiteX5" fmla="*/ 321964 w 516821"/>
                <a:gd name="connsiteY5" fmla="*/ 274782 h 274844"/>
                <a:gd name="connsiteX6" fmla="*/ 65615 w 516821"/>
                <a:gd name="connsiteY6" fmla="*/ 205901 h 274844"/>
                <a:gd name="connsiteX0" fmla="*/ 63216 w 514422"/>
                <a:gd name="connsiteY0" fmla="*/ 205901 h 274842"/>
                <a:gd name="connsiteX1" fmla="*/ 4174 w 514422"/>
                <a:gd name="connsiteY1" fmla="*/ 60982 h 274842"/>
                <a:gd name="connsiteX2" fmla="*/ 191472 w 514422"/>
                <a:gd name="connsiteY2" fmla="*/ 31 h 274842"/>
                <a:gd name="connsiteX3" fmla="*/ 447689 w 514422"/>
                <a:gd name="connsiteY3" fmla="*/ 67571 h 274842"/>
                <a:gd name="connsiteX4" fmla="*/ 507992 w 514422"/>
                <a:gd name="connsiteY4" fmla="*/ 192800 h 274842"/>
                <a:gd name="connsiteX5" fmla="*/ 319565 w 514422"/>
                <a:gd name="connsiteY5" fmla="*/ 274782 h 274842"/>
                <a:gd name="connsiteX6" fmla="*/ 63216 w 514422"/>
                <a:gd name="connsiteY6" fmla="*/ 205901 h 274842"/>
                <a:gd name="connsiteX0" fmla="*/ 63216 w 514422"/>
                <a:gd name="connsiteY0" fmla="*/ 205895 h 274836"/>
                <a:gd name="connsiteX1" fmla="*/ 4174 w 514422"/>
                <a:gd name="connsiteY1" fmla="*/ 60976 h 274836"/>
                <a:gd name="connsiteX2" fmla="*/ 191472 w 514422"/>
                <a:gd name="connsiteY2" fmla="*/ 25 h 274836"/>
                <a:gd name="connsiteX3" fmla="*/ 447689 w 514422"/>
                <a:gd name="connsiteY3" fmla="*/ 67565 h 274836"/>
                <a:gd name="connsiteX4" fmla="*/ 507992 w 514422"/>
                <a:gd name="connsiteY4" fmla="*/ 192794 h 274836"/>
                <a:gd name="connsiteX5" fmla="*/ 319565 w 514422"/>
                <a:gd name="connsiteY5" fmla="*/ 274776 h 274836"/>
                <a:gd name="connsiteX6" fmla="*/ 63216 w 514422"/>
                <a:gd name="connsiteY6" fmla="*/ 205895 h 274836"/>
                <a:gd name="connsiteX0" fmla="*/ 63216 w 511810"/>
                <a:gd name="connsiteY0" fmla="*/ 205895 h 274836"/>
                <a:gd name="connsiteX1" fmla="*/ 4174 w 511810"/>
                <a:gd name="connsiteY1" fmla="*/ 60976 h 274836"/>
                <a:gd name="connsiteX2" fmla="*/ 191472 w 511810"/>
                <a:gd name="connsiteY2" fmla="*/ 25 h 274836"/>
                <a:gd name="connsiteX3" fmla="*/ 447689 w 511810"/>
                <a:gd name="connsiteY3" fmla="*/ 67565 h 274836"/>
                <a:gd name="connsiteX4" fmla="*/ 507992 w 511810"/>
                <a:gd name="connsiteY4" fmla="*/ 192794 h 274836"/>
                <a:gd name="connsiteX5" fmla="*/ 319565 w 511810"/>
                <a:gd name="connsiteY5" fmla="*/ 274776 h 274836"/>
                <a:gd name="connsiteX6" fmla="*/ 63216 w 511810"/>
                <a:gd name="connsiteY6" fmla="*/ 205895 h 274836"/>
                <a:gd name="connsiteX0" fmla="*/ 63216 w 508327"/>
                <a:gd name="connsiteY0" fmla="*/ 205895 h 274836"/>
                <a:gd name="connsiteX1" fmla="*/ 4174 w 508327"/>
                <a:gd name="connsiteY1" fmla="*/ 60976 h 274836"/>
                <a:gd name="connsiteX2" fmla="*/ 191472 w 508327"/>
                <a:gd name="connsiteY2" fmla="*/ 25 h 274836"/>
                <a:gd name="connsiteX3" fmla="*/ 447689 w 508327"/>
                <a:gd name="connsiteY3" fmla="*/ 67565 h 274836"/>
                <a:gd name="connsiteX4" fmla="*/ 507992 w 508327"/>
                <a:gd name="connsiteY4" fmla="*/ 192794 h 274836"/>
                <a:gd name="connsiteX5" fmla="*/ 319565 w 508327"/>
                <a:gd name="connsiteY5" fmla="*/ 274776 h 274836"/>
                <a:gd name="connsiteX6" fmla="*/ 63216 w 508327"/>
                <a:gd name="connsiteY6" fmla="*/ 205895 h 274836"/>
                <a:gd name="connsiteX0" fmla="*/ 63216 w 507997"/>
                <a:gd name="connsiteY0" fmla="*/ 205895 h 274836"/>
                <a:gd name="connsiteX1" fmla="*/ 4174 w 507997"/>
                <a:gd name="connsiteY1" fmla="*/ 60976 h 274836"/>
                <a:gd name="connsiteX2" fmla="*/ 191472 w 507997"/>
                <a:gd name="connsiteY2" fmla="*/ 25 h 274836"/>
                <a:gd name="connsiteX3" fmla="*/ 447689 w 507997"/>
                <a:gd name="connsiteY3" fmla="*/ 67565 h 274836"/>
                <a:gd name="connsiteX4" fmla="*/ 507992 w 507997"/>
                <a:gd name="connsiteY4" fmla="*/ 192794 h 274836"/>
                <a:gd name="connsiteX5" fmla="*/ 319565 w 507997"/>
                <a:gd name="connsiteY5" fmla="*/ 274776 h 274836"/>
                <a:gd name="connsiteX6" fmla="*/ 63216 w 507997"/>
                <a:gd name="connsiteY6" fmla="*/ 205895 h 274836"/>
                <a:gd name="connsiteX0" fmla="*/ 63216 w 507995"/>
                <a:gd name="connsiteY0" fmla="*/ 205895 h 274836"/>
                <a:gd name="connsiteX1" fmla="*/ 4174 w 507995"/>
                <a:gd name="connsiteY1" fmla="*/ 60976 h 274836"/>
                <a:gd name="connsiteX2" fmla="*/ 191472 w 507995"/>
                <a:gd name="connsiteY2" fmla="*/ 25 h 274836"/>
                <a:gd name="connsiteX3" fmla="*/ 447689 w 507995"/>
                <a:gd name="connsiteY3" fmla="*/ 67565 h 274836"/>
                <a:gd name="connsiteX4" fmla="*/ 507992 w 507995"/>
                <a:gd name="connsiteY4" fmla="*/ 192794 h 274836"/>
                <a:gd name="connsiteX5" fmla="*/ 319565 w 507995"/>
                <a:gd name="connsiteY5" fmla="*/ 274776 h 274836"/>
                <a:gd name="connsiteX6" fmla="*/ 63216 w 507995"/>
                <a:gd name="connsiteY6" fmla="*/ 205895 h 274836"/>
                <a:gd name="connsiteX0" fmla="*/ 66368 w 514752"/>
                <a:gd name="connsiteY0" fmla="*/ 205895 h 261571"/>
                <a:gd name="connsiteX1" fmla="*/ 7326 w 514752"/>
                <a:gd name="connsiteY1" fmla="*/ 60976 h 261571"/>
                <a:gd name="connsiteX2" fmla="*/ 194624 w 514752"/>
                <a:gd name="connsiteY2" fmla="*/ 25 h 261571"/>
                <a:gd name="connsiteX3" fmla="*/ 450841 w 514752"/>
                <a:gd name="connsiteY3" fmla="*/ 67565 h 261571"/>
                <a:gd name="connsiteX4" fmla="*/ 511144 w 514752"/>
                <a:gd name="connsiteY4" fmla="*/ 192794 h 261571"/>
                <a:gd name="connsiteX5" fmla="*/ 327164 w 514752"/>
                <a:gd name="connsiteY5" fmla="*/ 261435 h 261571"/>
                <a:gd name="connsiteX6" fmla="*/ 66368 w 514752"/>
                <a:gd name="connsiteY6" fmla="*/ 205895 h 261571"/>
                <a:gd name="connsiteX0" fmla="*/ 62738 w 511122"/>
                <a:gd name="connsiteY0" fmla="*/ 205895 h 262251"/>
                <a:gd name="connsiteX1" fmla="*/ 3696 w 511122"/>
                <a:gd name="connsiteY1" fmla="*/ 60976 h 262251"/>
                <a:gd name="connsiteX2" fmla="*/ 190994 w 511122"/>
                <a:gd name="connsiteY2" fmla="*/ 25 h 262251"/>
                <a:gd name="connsiteX3" fmla="*/ 447211 w 511122"/>
                <a:gd name="connsiteY3" fmla="*/ 67565 h 262251"/>
                <a:gd name="connsiteX4" fmla="*/ 507514 w 511122"/>
                <a:gd name="connsiteY4" fmla="*/ 192794 h 262251"/>
                <a:gd name="connsiteX5" fmla="*/ 323534 w 511122"/>
                <a:gd name="connsiteY5" fmla="*/ 261435 h 262251"/>
                <a:gd name="connsiteX6" fmla="*/ 62738 w 511122"/>
                <a:gd name="connsiteY6" fmla="*/ 205895 h 262251"/>
                <a:gd name="connsiteX0" fmla="*/ 62842 w 511226"/>
                <a:gd name="connsiteY0" fmla="*/ 205895 h 261509"/>
                <a:gd name="connsiteX1" fmla="*/ 3800 w 511226"/>
                <a:gd name="connsiteY1" fmla="*/ 60976 h 261509"/>
                <a:gd name="connsiteX2" fmla="*/ 191098 w 511226"/>
                <a:gd name="connsiteY2" fmla="*/ 25 h 261509"/>
                <a:gd name="connsiteX3" fmla="*/ 447315 w 511226"/>
                <a:gd name="connsiteY3" fmla="*/ 67565 h 261509"/>
                <a:gd name="connsiteX4" fmla="*/ 507618 w 511226"/>
                <a:gd name="connsiteY4" fmla="*/ 192794 h 261509"/>
                <a:gd name="connsiteX5" fmla="*/ 323638 w 511226"/>
                <a:gd name="connsiteY5" fmla="*/ 261435 h 261509"/>
                <a:gd name="connsiteX6" fmla="*/ 62842 w 511226"/>
                <a:gd name="connsiteY6" fmla="*/ 205895 h 261509"/>
                <a:gd name="connsiteX0" fmla="*/ 62842 w 507781"/>
                <a:gd name="connsiteY0" fmla="*/ 205895 h 261509"/>
                <a:gd name="connsiteX1" fmla="*/ 3800 w 507781"/>
                <a:gd name="connsiteY1" fmla="*/ 60976 h 261509"/>
                <a:gd name="connsiteX2" fmla="*/ 191098 w 507781"/>
                <a:gd name="connsiteY2" fmla="*/ 25 h 261509"/>
                <a:gd name="connsiteX3" fmla="*/ 447315 w 507781"/>
                <a:gd name="connsiteY3" fmla="*/ 67565 h 261509"/>
                <a:gd name="connsiteX4" fmla="*/ 507618 w 507781"/>
                <a:gd name="connsiteY4" fmla="*/ 192794 h 261509"/>
                <a:gd name="connsiteX5" fmla="*/ 323638 w 507781"/>
                <a:gd name="connsiteY5" fmla="*/ 261435 h 261509"/>
                <a:gd name="connsiteX6" fmla="*/ 62842 w 507781"/>
                <a:gd name="connsiteY6" fmla="*/ 205895 h 261509"/>
                <a:gd name="connsiteX0" fmla="*/ 59203 w 504142"/>
                <a:gd name="connsiteY0" fmla="*/ 205895 h 261509"/>
                <a:gd name="connsiteX1" fmla="*/ 161 w 504142"/>
                <a:gd name="connsiteY1" fmla="*/ 60976 h 261509"/>
                <a:gd name="connsiteX2" fmla="*/ 187459 w 504142"/>
                <a:gd name="connsiteY2" fmla="*/ 25 h 261509"/>
                <a:gd name="connsiteX3" fmla="*/ 443676 w 504142"/>
                <a:gd name="connsiteY3" fmla="*/ 67565 h 261509"/>
                <a:gd name="connsiteX4" fmla="*/ 503979 w 504142"/>
                <a:gd name="connsiteY4" fmla="*/ 192794 h 261509"/>
                <a:gd name="connsiteX5" fmla="*/ 319999 w 504142"/>
                <a:gd name="connsiteY5" fmla="*/ 261435 h 261509"/>
                <a:gd name="connsiteX6" fmla="*/ 59203 w 504142"/>
                <a:gd name="connsiteY6" fmla="*/ 205895 h 261509"/>
                <a:gd name="connsiteX0" fmla="*/ 59203 w 504128"/>
                <a:gd name="connsiteY0" fmla="*/ 205895 h 261435"/>
                <a:gd name="connsiteX1" fmla="*/ 161 w 504128"/>
                <a:gd name="connsiteY1" fmla="*/ 60976 h 261435"/>
                <a:gd name="connsiteX2" fmla="*/ 187459 w 504128"/>
                <a:gd name="connsiteY2" fmla="*/ 25 h 261435"/>
                <a:gd name="connsiteX3" fmla="*/ 443676 w 504128"/>
                <a:gd name="connsiteY3" fmla="*/ 67565 h 261435"/>
                <a:gd name="connsiteX4" fmla="*/ 503979 w 504128"/>
                <a:gd name="connsiteY4" fmla="*/ 192794 h 261435"/>
                <a:gd name="connsiteX5" fmla="*/ 319999 w 504128"/>
                <a:gd name="connsiteY5" fmla="*/ 261435 h 261435"/>
                <a:gd name="connsiteX6" fmla="*/ 59203 w 504128"/>
                <a:gd name="connsiteY6" fmla="*/ 205895 h 26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04128" h="261435">
                  <a:moveTo>
                    <a:pt x="59203" y="205895"/>
                  </a:moveTo>
                  <a:cubicBezTo>
                    <a:pt x="54346" y="200761"/>
                    <a:pt x="-3427" y="68606"/>
                    <a:pt x="161" y="60976"/>
                  </a:cubicBezTo>
                  <a:cubicBezTo>
                    <a:pt x="3749" y="53346"/>
                    <a:pt x="178021" y="1150"/>
                    <a:pt x="187459" y="25"/>
                  </a:cubicBezTo>
                  <a:cubicBezTo>
                    <a:pt x="196897" y="-1100"/>
                    <a:pt x="396852" y="36178"/>
                    <a:pt x="443676" y="67565"/>
                  </a:cubicBezTo>
                  <a:cubicBezTo>
                    <a:pt x="450477" y="72270"/>
                    <a:pt x="497910" y="182717"/>
                    <a:pt x="503979" y="192794"/>
                  </a:cubicBezTo>
                  <a:cubicBezTo>
                    <a:pt x="510048" y="202871"/>
                    <a:pt x="329647" y="261475"/>
                    <a:pt x="319999" y="261435"/>
                  </a:cubicBezTo>
                  <a:cubicBezTo>
                    <a:pt x="310351" y="261395"/>
                    <a:pt x="69580" y="216864"/>
                    <a:pt x="59203" y="205895"/>
                  </a:cubicBezTo>
                  <a:close/>
                </a:path>
              </a:pathLst>
            </a:custGeom>
            <a:noFill/>
            <a:ln w="76200">
              <a:solidFill>
                <a:srgbClr val="377BA9">
                  <a:alpha val="51000"/>
                </a:srgbClr>
              </a:solidFill>
            </a:ln>
            <a:effectLst>
              <a:glow rad="25400">
                <a:schemeClr val="accent1"/>
              </a:glow>
              <a:softEdge rad="419100"/>
            </a:effectLst>
            <a:scene3d>
              <a:camera prst="orthographicFront"/>
              <a:lightRig rig="threePt" dir="t">
                <a:rot lat="0" lon="0" rev="3000000"/>
              </a:lightRig>
            </a:scene3d>
            <a:sp3d extrusionH="133350" contourW="6350" prstMaterial="dkEdge">
              <a:bevelT w="622300" prst="coolSlant"/>
              <a:bevelB w="450850" prst="coolSlant"/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Forma lliure: forma 10">
              <a:extLst>
                <a:ext uri="{FF2B5EF4-FFF2-40B4-BE49-F238E27FC236}">
                  <a16:creationId xmlns:a16="http://schemas.microsoft.com/office/drawing/2014/main" id="{104617E9-E880-A688-084F-8762134A926D}"/>
                </a:ext>
              </a:extLst>
            </p:cNvPr>
            <p:cNvSpPr/>
            <p:nvPr/>
          </p:nvSpPr>
          <p:spPr>
            <a:xfrm>
              <a:off x="6441095" y="5002575"/>
              <a:ext cx="1815940" cy="350665"/>
            </a:xfrm>
            <a:custGeom>
              <a:avLst/>
              <a:gdLst>
                <a:gd name="connsiteX0" fmla="*/ 92544 w 1286574"/>
                <a:gd name="connsiteY0" fmla="*/ 281038 h 371531"/>
                <a:gd name="connsiteX1" fmla="*/ 11582 w 1286574"/>
                <a:gd name="connsiteY1" fmla="*/ 81013 h 371531"/>
                <a:gd name="connsiteX2" fmla="*/ 287807 w 1286574"/>
                <a:gd name="connsiteY2" fmla="*/ 50 h 371531"/>
                <a:gd name="connsiteX3" fmla="*/ 668807 w 1286574"/>
                <a:gd name="connsiteY3" fmla="*/ 90538 h 371531"/>
                <a:gd name="connsiteX4" fmla="*/ 992657 w 1286574"/>
                <a:gd name="connsiteY4" fmla="*/ 33388 h 371531"/>
                <a:gd name="connsiteX5" fmla="*/ 1283169 w 1286574"/>
                <a:gd name="connsiteY5" fmla="*/ 195313 h 371531"/>
                <a:gd name="connsiteX6" fmla="*/ 1126007 w 1286574"/>
                <a:gd name="connsiteY6" fmla="*/ 347713 h 371531"/>
                <a:gd name="connsiteX7" fmla="*/ 749769 w 1286574"/>
                <a:gd name="connsiteY7" fmla="*/ 290563 h 371531"/>
                <a:gd name="connsiteX8" fmla="*/ 459257 w 1286574"/>
                <a:gd name="connsiteY8" fmla="*/ 371525 h 371531"/>
                <a:gd name="connsiteX9" fmla="*/ 92544 w 1286574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9769 w 1283799"/>
                <a:gd name="connsiteY0" fmla="*/ 281038 h 371531"/>
                <a:gd name="connsiteX1" fmla="*/ 8807 w 1283799"/>
                <a:gd name="connsiteY1" fmla="*/ 81013 h 371531"/>
                <a:gd name="connsiteX2" fmla="*/ 285032 w 1283799"/>
                <a:gd name="connsiteY2" fmla="*/ 50 h 371531"/>
                <a:gd name="connsiteX3" fmla="*/ 666032 w 1283799"/>
                <a:gd name="connsiteY3" fmla="*/ 90538 h 371531"/>
                <a:gd name="connsiteX4" fmla="*/ 989882 w 1283799"/>
                <a:gd name="connsiteY4" fmla="*/ 33388 h 371531"/>
                <a:gd name="connsiteX5" fmla="*/ 1280394 w 1283799"/>
                <a:gd name="connsiteY5" fmla="*/ 195313 h 371531"/>
                <a:gd name="connsiteX6" fmla="*/ 1123232 w 1283799"/>
                <a:gd name="connsiteY6" fmla="*/ 347713 h 371531"/>
                <a:gd name="connsiteX7" fmla="*/ 746994 w 1283799"/>
                <a:gd name="connsiteY7" fmla="*/ 290563 h 371531"/>
                <a:gd name="connsiteX8" fmla="*/ 456482 w 1283799"/>
                <a:gd name="connsiteY8" fmla="*/ 371525 h 371531"/>
                <a:gd name="connsiteX9" fmla="*/ 89769 w 1283799"/>
                <a:gd name="connsiteY9" fmla="*/ 281038 h 371531"/>
                <a:gd name="connsiteX0" fmla="*/ 123498 w 1279428"/>
                <a:gd name="connsiteY0" fmla="*/ 271512 h 371615"/>
                <a:gd name="connsiteX1" fmla="*/ 4436 w 1279428"/>
                <a:gd name="connsiteY1" fmla="*/ 81012 h 371615"/>
                <a:gd name="connsiteX2" fmla="*/ 280661 w 1279428"/>
                <a:gd name="connsiteY2" fmla="*/ 49 h 371615"/>
                <a:gd name="connsiteX3" fmla="*/ 661661 w 1279428"/>
                <a:gd name="connsiteY3" fmla="*/ 90537 h 371615"/>
                <a:gd name="connsiteX4" fmla="*/ 985511 w 1279428"/>
                <a:gd name="connsiteY4" fmla="*/ 33387 h 371615"/>
                <a:gd name="connsiteX5" fmla="*/ 1276023 w 1279428"/>
                <a:gd name="connsiteY5" fmla="*/ 195312 h 371615"/>
                <a:gd name="connsiteX6" fmla="*/ 1118861 w 1279428"/>
                <a:gd name="connsiteY6" fmla="*/ 347712 h 371615"/>
                <a:gd name="connsiteX7" fmla="*/ 742623 w 1279428"/>
                <a:gd name="connsiteY7" fmla="*/ 290562 h 371615"/>
                <a:gd name="connsiteX8" fmla="*/ 452111 w 1279428"/>
                <a:gd name="connsiteY8" fmla="*/ 371524 h 371615"/>
                <a:gd name="connsiteX9" fmla="*/ 123498 w 1279428"/>
                <a:gd name="connsiteY9" fmla="*/ 271512 h 371615"/>
                <a:gd name="connsiteX0" fmla="*/ 93498 w 1249428"/>
                <a:gd name="connsiteY0" fmla="*/ 271512 h 371615"/>
                <a:gd name="connsiteX1" fmla="*/ 7774 w 1249428"/>
                <a:gd name="connsiteY1" fmla="*/ 81012 h 371615"/>
                <a:gd name="connsiteX2" fmla="*/ 250661 w 1249428"/>
                <a:gd name="connsiteY2" fmla="*/ 49 h 371615"/>
                <a:gd name="connsiteX3" fmla="*/ 631661 w 1249428"/>
                <a:gd name="connsiteY3" fmla="*/ 90537 h 371615"/>
                <a:gd name="connsiteX4" fmla="*/ 955511 w 1249428"/>
                <a:gd name="connsiteY4" fmla="*/ 33387 h 371615"/>
                <a:gd name="connsiteX5" fmla="*/ 1246023 w 1249428"/>
                <a:gd name="connsiteY5" fmla="*/ 195312 h 371615"/>
                <a:gd name="connsiteX6" fmla="*/ 1088861 w 1249428"/>
                <a:gd name="connsiteY6" fmla="*/ 347712 h 371615"/>
                <a:gd name="connsiteX7" fmla="*/ 712623 w 1249428"/>
                <a:gd name="connsiteY7" fmla="*/ 290562 h 371615"/>
                <a:gd name="connsiteX8" fmla="*/ 422111 w 1249428"/>
                <a:gd name="connsiteY8" fmla="*/ 371524 h 371615"/>
                <a:gd name="connsiteX9" fmla="*/ 93498 w 1249428"/>
                <a:gd name="connsiteY9" fmla="*/ 271512 h 371615"/>
                <a:gd name="connsiteX0" fmla="*/ 93498 w 1249428"/>
                <a:gd name="connsiteY0" fmla="*/ 271512 h 372047"/>
                <a:gd name="connsiteX1" fmla="*/ 7774 w 1249428"/>
                <a:gd name="connsiteY1" fmla="*/ 81012 h 372047"/>
                <a:gd name="connsiteX2" fmla="*/ 250661 w 1249428"/>
                <a:gd name="connsiteY2" fmla="*/ 49 h 372047"/>
                <a:gd name="connsiteX3" fmla="*/ 631661 w 1249428"/>
                <a:gd name="connsiteY3" fmla="*/ 90537 h 372047"/>
                <a:gd name="connsiteX4" fmla="*/ 955511 w 1249428"/>
                <a:gd name="connsiteY4" fmla="*/ 33387 h 372047"/>
                <a:gd name="connsiteX5" fmla="*/ 1246023 w 1249428"/>
                <a:gd name="connsiteY5" fmla="*/ 195312 h 372047"/>
                <a:gd name="connsiteX6" fmla="*/ 1088861 w 1249428"/>
                <a:gd name="connsiteY6" fmla="*/ 347712 h 372047"/>
                <a:gd name="connsiteX7" fmla="*/ 712623 w 1249428"/>
                <a:gd name="connsiteY7" fmla="*/ 290562 h 372047"/>
                <a:gd name="connsiteX8" fmla="*/ 422111 w 1249428"/>
                <a:gd name="connsiteY8" fmla="*/ 371524 h 372047"/>
                <a:gd name="connsiteX9" fmla="*/ 93498 w 1249428"/>
                <a:gd name="connsiteY9" fmla="*/ 271512 h 372047"/>
                <a:gd name="connsiteX0" fmla="*/ 147049 w 1302979"/>
                <a:gd name="connsiteY0" fmla="*/ 271592 h 372127"/>
                <a:gd name="connsiteX1" fmla="*/ 4626 w 1302979"/>
                <a:gd name="connsiteY1" fmla="*/ 114445 h 372127"/>
                <a:gd name="connsiteX2" fmla="*/ 304212 w 1302979"/>
                <a:gd name="connsiteY2" fmla="*/ 129 h 372127"/>
                <a:gd name="connsiteX3" fmla="*/ 685212 w 1302979"/>
                <a:gd name="connsiteY3" fmla="*/ 90617 h 372127"/>
                <a:gd name="connsiteX4" fmla="*/ 1009062 w 1302979"/>
                <a:gd name="connsiteY4" fmla="*/ 33467 h 372127"/>
                <a:gd name="connsiteX5" fmla="*/ 1299574 w 1302979"/>
                <a:gd name="connsiteY5" fmla="*/ 195392 h 372127"/>
                <a:gd name="connsiteX6" fmla="*/ 1142412 w 1302979"/>
                <a:gd name="connsiteY6" fmla="*/ 347792 h 372127"/>
                <a:gd name="connsiteX7" fmla="*/ 766174 w 1302979"/>
                <a:gd name="connsiteY7" fmla="*/ 290642 h 372127"/>
                <a:gd name="connsiteX8" fmla="*/ 475662 w 1302979"/>
                <a:gd name="connsiteY8" fmla="*/ 371604 h 372127"/>
                <a:gd name="connsiteX9" fmla="*/ 147049 w 1302979"/>
                <a:gd name="connsiteY9" fmla="*/ 271592 h 372127"/>
                <a:gd name="connsiteX0" fmla="*/ 292514 w 1298358"/>
                <a:gd name="connsiteY0" fmla="*/ 328292 h 373624"/>
                <a:gd name="connsiteX1" fmla="*/ 5 w 1298358"/>
                <a:gd name="connsiteY1" fmla="*/ 114445 h 373624"/>
                <a:gd name="connsiteX2" fmla="*/ 299591 w 1298358"/>
                <a:gd name="connsiteY2" fmla="*/ 129 h 373624"/>
                <a:gd name="connsiteX3" fmla="*/ 680591 w 1298358"/>
                <a:gd name="connsiteY3" fmla="*/ 90617 h 373624"/>
                <a:gd name="connsiteX4" fmla="*/ 1004441 w 1298358"/>
                <a:gd name="connsiteY4" fmla="*/ 33467 h 373624"/>
                <a:gd name="connsiteX5" fmla="*/ 1294953 w 1298358"/>
                <a:gd name="connsiteY5" fmla="*/ 195392 h 373624"/>
                <a:gd name="connsiteX6" fmla="*/ 1137791 w 1298358"/>
                <a:gd name="connsiteY6" fmla="*/ 347792 h 373624"/>
                <a:gd name="connsiteX7" fmla="*/ 761553 w 1298358"/>
                <a:gd name="connsiteY7" fmla="*/ 290642 h 373624"/>
                <a:gd name="connsiteX8" fmla="*/ 471041 w 1298358"/>
                <a:gd name="connsiteY8" fmla="*/ 371604 h 373624"/>
                <a:gd name="connsiteX9" fmla="*/ 292514 w 1298358"/>
                <a:gd name="connsiteY9" fmla="*/ 328292 h 373624"/>
                <a:gd name="connsiteX0" fmla="*/ 275839 w 1281683"/>
                <a:gd name="connsiteY0" fmla="*/ 329918 h 374427"/>
                <a:gd name="connsiteX1" fmla="*/ 6 w 1281683"/>
                <a:gd name="connsiteY1" fmla="*/ 189446 h 374427"/>
                <a:gd name="connsiteX2" fmla="*/ 282916 w 1281683"/>
                <a:gd name="connsiteY2" fmla="*/ 1755 h 374427"/>
                <a:gd name="connsiteX3" fmla="*/ 663916 w 1281683"/>
                <a:gd name="connsiteY3" fmla="*/ 92243 h 374427"/>
                <a:gd name="connsiteX4" fmla="*/ 987766 w 1281683"/>
                <a:gd name="connsiteY4" fmla="*/ 35093 h 374427"/>
                <a:gd name="connsiteX5" fmla="*/ 1278278 w 1281683"/>
                <a:gd name="connsiteY5" fmla="*/ 197018 h 374427"/>
                <a:gd name="connsiteX6" fmla="*/ 1121116 w 1281683"/>
                <a:gd name="connsiteY6" fmla="*/ 349418 h 374427"/>
                <a:gd name="connsiteX7" fmla="*/ 744878 w 1281683"/>
                <a:gd name="connsiteY7" fmla="*/ 292268 h 374427"/>
                <a:gd name="connsiteX8" fmla="*/ 454366 w 1281683"/>
                <a:gd name="connsiteY8" fmla="*/ 373230 h 374427"/>
                <a:gd name="connsiteX9" fmla="*/ 275839 w 1281683"/>
                <a:gd name="connsiteY9" fmla="*/ 329918 h 374427"/>
                <a:gd name="connsiteX0" fmla="*/ 280540 w 1286384"/>
                <a:gd name="connsiteY0" fmla="*/ 329918 h 374427"/>
                <a:gd name="connsiteX1" fmla="*/ 4707 w 1286384"/>
                <a:gd name="connsiteY1" fmla="*/ 189446 h 374427"/>
                <a:gd name="connsiteX2" fmla="*/ 287617 w 1286384"/>
                <a:gd name="connsiteY2" fmla="*/ 1755 h 374427"/>
                <a:gd name="connsiteX3" fmla="*/ 668617 w 1286384"/>
                <a:gd name="connsiteY3" fmla="*/ 92243 h 374427"/>
                <a:gd name="connsiteX4" fmla="*/ 992467 w 1286384"/>
                <a:gd name="connsiteY4" fmla="*/ 35093 h 374427"/>
                <a:gd name="connsiteX5" fmla="*/ 1282979 w 1286384"/>
                <a:gd name="connsiteY5" fmla="*/ 197018 h 374427"/>
                <a:gd name="connsiteX6" fmla="*/ 1125817 w 1286384"/>
                <a:gd name="connsiteY6" fmla="*/ 349418 h 374427"/>
                <a:gd name="connsiteX7" fmla="*/ 749579 w 1286384"/>
                <a:gd name="connsiteY7" fmla="*/ 292268 h 374427"/>
                <a:gd name="connsiteX8" fmla="*/ 459067 w 1286384"/>
                <a:gd name="connsiteY8" fmla="*/ 373230 h 374427"/>
                <a:gd name="connsiteX9" fmla="*/ 280540 w 1286384"/>
                <a:gd name="connsiteY9" fmla="*/ 329918 h 374427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83693 w 1289537"/>
                <a:gd name="connsiteY0" fmla="*/ 297804 h 342313"/>
                <a:gd name="connsiteX1" fmla="*/ 7860 w 1289537"/>
                <a:gd name="connsiteY1" fmla="*/ 157332 h 342313"/>
                <a:gd name="connsiteX2" fmla="*/ 297440 w 1289537"/>
                <a:gd name="connsiteY2" fmla="*/ 63028 h 342313"/>
                <a:gd name="connsiteX3" fmla="*/ 671770 w 1289537"/>
                <a:gd name="connsiteY3" fmla="*/ 60129 h 342313"/>
                <a:gd name="connsiteX4" fmla="*/ 995620 w 1289537"/>
                <a:gd name="connsiteY4" fmla="*/ 2979 h 342313"/>
                <a:gd name="connsiteX5" fmla="*/ 1286132 w 1289537"/>
                <a:gd name="connsiteY5" fmla="*/ 164904 h 342313"/>
                <a:gd name="connsiteX6" fmla="*/ 1128970 w 1289537"/>
                <a:gd name="connsiteY6" fmla="*/ 317304 h 342313"/>
                <a:gd name="connsiteX7" fmla="*/ 752732 w 1289537"/>
                <a:gd name="connsiteY7" fmla="*/ 260154 h 342313"/>
                <a:gd name="connsiteX8" fmla="*/ 462220 w 1289537"/>
                <a:gd name="connsiteY8" fmla="*/ 341116 h 342313"/>
                <a:gd name="connsiteX9" fmla="*/ 283693 w 1289537"/>
                <a:gd name="connsiteY9" fmla="*/ 297804 h 342313"/>
                <a:gd name="connsiteX0" fmla="*/ 360172 w 1282634"/>
                <a:gd name="connsiteY0" fmla="*/ 271122 h 341174"/>
                <a:gd name="connsiteX1" fmla="*/ 957 w 1282634"/>
                <a:gd name="connsiteY1" fmla="*/ 157332 h 341174"/>
                <a:gd name="connsiteX2" fmla="*/ 290537 w 1282634"/>
                <a:gd name="connsiteY2" fmla="*/ 63028 h 341174"/>
                <a:gd name="connsiteX3" fmla="*/ 664867 w 1282634"/>
                <a:gd name="connsiteY3" fmla="*/ 60129 h 341174"/>
                <a:gd name="connsiteX4" fmla="*/ 988717 w 1282634"/>
                <a:gd name="connsiteY4" fmla="*/ 2979 h 341174"/>
                <a:gd name="connsiteX5" fmla="*/ 1279229 w 1282634"/>
                <a:gd name="connsiteY5" fmla="*/ 164904 h 341174"/>
                <a:gd name="connsiteX6" fmla="*/ 1122067 w 1282634"/>
                <a:gd name="connsiteY6" fmla="*/ 317304 h 341174"/>
                <a:gd name="connsiteX7" fmla="*/ 745829 w 1282634"/>
                <a:gd name="connsiteY7" fmla="*/ 260154 h 341174"/>
                <a:gd name="connsiteX8" fmla="*/ 455317 w 1282634"/>
                <a:gd name="connsiteY8" fmla="*/ 341116 h 341174"/>
                <a:gd name="connsiteX9" fmla="*/ 360172 w 1282634"/>
                <a:gd name="connsiteY9" fmla="*/ 271122 h 341174"/>
                <a:gd name="connsiteX0" fmla="*/ 360172 w 1282634"/>
                <a:gd name="connsiteY0" fmla="*/ 271122 h 341146"/>
                <a:gd name="connsiteX1" fmla="*/ 957 w 1282634"/>
                <a:gd name="connsiteY1" fmla="*/ 157332 h 341146"/>
                <a:gd name="connsiteX2" fmla="*/ 290537 w 1282634"/>
                <a:gd name="connsiteY2" fmla="*/ 63028 h 341146"/>
                <a:gd name="connsiteX3" fmla="*/ 664867 w 1282634"/>
                <a:gd name="connsiteY3" fmla="*/ 60129 h 341146"/>
                <a:gd name="connsiteX4" fmla="*/ 988717 w 1282634"/>
                <a:gd name="connsiteY4" fmla="*/ 2979 h 341146"/>
                <a:gd name="connsiteX5" fmla="*/ 1279229 w 1282634"/>
                <a:gd name="connsiteY5" fmla="*/ 164904 h 341146"/>
                <a:gd name="connsiteX6" fmla="*/ 1122067 w 1282634"/>
                <a:gd name="connsiteY6" fmla="*/ 317304 h 341146"/>
                <a:gd name="connsiteX7" fmla="*/ 745829 w 1282634"/>
                <a:gd name="connsiteY7" fmla="*/ 260154 h 341146"/>
                <a:gd name="connsiteX8" fmla="*/ 455317 w 1282634"/>
                <a:gd name="connsiteY8" fmla="*/ 341116 h 341146"/>
                <a:gd name="connsiteX9" fmla="*/ 360172 w 1282634"/>
                <a:gd name="connsiteY9" fmla="*/ 271122 h 341146"/>
                <a:gd name="connsiteX0" fmla="*/ 360172 w 1282634"/>
                <a:gd name="connsiteY0" fmla="*/ 271122 h 319463"/>
                <a:gd name="connsiteX1" fmla="*/ 957 w 1282634"/>
                <a:gd name="connsiteY1" fmla="*/ 157332 h 319463"/>
                <a:gd name="connsiteX2" fmla="*/ 290537 w 1282634"/>
                <a:gd name="connsiteY2" fmla="*/ 63028 h 319463"/>
                <a:gd name="connsiteX3" fmla="*/ 664867 w 1282634"/>
                <a:gd name="connsiteY3" fmla="*/ 60129 h 319463"/>
                <a:gd name="connsiteX4" fmla="*/ 988717 w 1282634"/>
                <a:gd name="connsiteY4" fmla="*/ 2979 h 319463"/>
                <a:gd name="connsiteX5" fmla="*/ 1279229 w 1282634"/>
                <a:gd name="connsiteY5" fmla="*/ 164904 h 319463"/>
                <a:gd name="connsiteX6" fmla="*/ 1122067 w 1282634"/>
                <a:gd name="connsiteY6" fmla="*/ 317304 h 319463"/>
                <a:gd name="connsiteX7" fmla="*/ 745829 w 1282634"/>
                <a:gd name="connsiteY7" fmla="*/ 260154 h 319463"/>
                <a:gd name="connsiteX8" fmla="*/ 625415 w 1282634"/>
                <a:gd name="connsiteY8" fmla="*/ 251064 h 319463"/>
                <a:gd name="connsiteX9" fmla="*/ 360172 w 1282634"/>
                <a:gd name="connsiteY9" fmla="*/ 271122 h 319463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625415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93844"/>
                <a:gd name="connsiteY0" fmla="*/ 234654 h 236386"/>
                <a:gd name="connsiteX1" fmla="*/ 3 w 1293844"/>
                <a:gd name="connsiteY1" fmla="*/ 107523 h 236386"/>
                <a:gd name="connsiteX2" fmla="*/ 289583 w 1293844"/>
                <a:gd name="connsiteY2" fmla="*/ 13219 h 236386"/>
                <a:gd name="connsiteX3" fmla="*/ 663913 w 1293844"/>
                <a:gd name="connsiteY3" fmla="*/ 10320 h 236386"/>
                <a:gd name="connsiteX4" fmla="*/ 964417 w 1293844"/>
                <a:gd name="connsiteY4" fmla="*/ 33216 h 236386"/>
                <a:gd name="connsiteX5" fmla="*/ 1278275 w 1293844"/>
                <a:gd name="connsiteY5" fmla="*/ 115095 h 236386"/>
                <a:gd name="connsiteX6" fmla="*/ 1211164 w 1293844"/>
                <a:gd name="connsiteY6" fmla="*/ 214131 h 236386"/>
                <a:gd name="connsiteX7" fmla="*/ 908302 w 1293844"/>
                <a:gd name="connsiteY7" fmla="*/ 176993 h 236386"/>
                <a:gd name="connsiteX8" fmla="*/ 584438 w 1293844"/>
                <a:gd name="connsiteY8" fmla="*/ 201255 h 236386"/>
                <a:gd name="connsiteX9" fmla="*/ 292513 w 1293844"/>
                <a:gd name="connsiteY9" fmla="*/ 234654 h 236386"/>
                <a:gd name="connsiteX0" fmla="*/ 292513 w 1278679"/>
                <a:gd name="connsiteY0" fmla="*/ 234654 h 236386"/>
                <a:gd name="connsiteX1" fmla="*/ 3 w 1278679"/>
                <a:gd name="connsiteY1" fmla="*/ 107523 h 236386"/>
                <a:gd name="connsiteX2" fmla="*/ 289583 w 1278679"/>
                <a:gd name="connsiteY2" fmla="*/ 13219 h 236386"/>
                <a:gd name="connsiteX3" fmla="*/ 663913 w 1278679"/>
                <a:gd name="connsiteY3" fmla="*/ 10320 h 236386"/>
                <a:gd name="connsiteX4" fmla="*/ 964417 w 1278679"/>
                <a:gd name="connsiteY4" fmla="*/ 33216 h 236386"/>
                <a:gd name="connsiteX5" fmla="*/ 1278275 w 1278679"/>
                <a:gd name="connsiteY5" fmla="*/ 115095 h 236386"/>
                <a:gd name="connsiteX6" fmla="*/ 908302 w 1278679"/>
                <a:gd name="connsiteY6" fmla="*/ 176993 h 236386"/>
                <a:gd name="connsiteX7" fmla="*/ 584438 w 1278679"/>
                <a:gd name="connsiteY7" fmla="*/ 201255 h 236386"/>
                <a:gd name="connsiteX8" fmla="*/ 292513 w 1278679"/>
                <a:gd name="connsiteY8" fmla="*/ 234654 h 236386"/>
                <a:gd name="connsiteX0" fmla="*/ 292513 w 1291687"/>
                <a:gd name="connsiteY0" fmla="*/ 234654 h 236386"/>
                <a:gd name="connsiteX1" fmla="*/ 3 w 1291687"/>
                <a:gd name="connsiteY1" fmla="*/ 107523 h 236386"/>
                <a:gd name="connsiteX2" fmla="*/ 289583 w 1291687"/>
                <a:gd name="connsiteY2" fmla="*/ 13219 h 236386"/>
                <a:gd name="connsiteX3" fmla="*/ 663913 w 1291687"/>
                <a:gd name="connsiteY3" fmla="*/ 10320 h 236386"/>
                <a:gd name="connsiteX4" fmla="*/ 964417 w 1291687"/>
                <a:gd name="connsiteY4" fmla="*/ 33216 h 236386"/>
                <a:gd name="connsiteX5" fmla="*/ 1278275 w 1291687"/>
                <a:gd name="connsiteY5" fmla="*/ 115095 h 236386"/>
                <a:gd name="connsiteX6" fmla="*/ 908302 w 1291687"/>
                <a:gd name="connsiteY6" fmla="*/ 176993 h 236386"/>
                <a:gd name="connsiteX7" fmla="*/ 584438 w 1291687"/>
                <a:gd name="connsiteY7" fmla="*/ 201255 h 236386"/>
                <a:gd name="connsiteX8" fmla="*/ 292513 w 1291687"/>
                <a:gd name="connsiteY8" fmla="*/ 234654 h 236386"/>
                <a:gd name="connsiteX0" fmla="*/ 292513 w 1263261"/>
                <a:gd name="connsiteY0" fmla="*/ 234654 h 236386"/>
                <a:gd name="connsiteX1" fmla="*/ 3 w 1263261"/>
                <a:gd name="connsiteY1" fmla="*/ 107523 h 236386"/>
                <a:gd name="connsiteX2" fmla="*/ 289583 w 1263261"/>
                <a:gd name="connsiteY2" fmla="*/ 13219 h 236386"/>
                <a:gd name="connsiteX3" fmla="*/ 663913 w 1263261"/>
                <a:gd name="connsiteY3" fmla="*/ 10320 h 236386"/>
                <a:gd name="connsiteX4" fmla="*/ 964417 w 1263261"/>
                <a:gd name="connsiteY4" fmla="*/ 33216 h 236386"/>
                <a:gd name="connsiteX5" fmla="*/ 1251593 w 1263261"/>
                <a:gd name="connsiteY5" fmla="*/ 161789 h 236386"/>
                <a:gd name="connsiteX6" fmla="*/ 908302 w 1263261"/>
                <a:gd name="connsiteY6" fmla="*/ 176993 h 236386"/>
                <a:gd name="connsiteX7" fmla="*/ 584438 w 1263261"/>
                <a:gd name="connsiteY7" fmla="*/ 201255 h 236386"/>
                <a:gd name="connsiteX8" fmla="*/ 292513 w 1263261"/>
                <a:gd name="connsiteY8" fmla="*/ 234654 h 236386"/>
                <a:gd name="connsiteX0" fmla="*/ 292513 w 1267036"/>
                <a:gd name="connsiteY0" fmla="*/ 234654 h 236386"/>
                <a:gd name="connsiteX1" fmla="*/ 3 w 1267036"/>
                <a:gd name="connsiteY1" fmla="*/ 107523 h 236386"/>
                <a:gd name="connsiteX2" fmla="*/ 289583 w 1267036"/>
                <a:gd name="connsiteY2" fmla="*/ 13219 h 236386"/>
                <a:gd name="connsiteX3" fmla="*/ 663913 w 1267036"/>
                <a:gd name="connsiteY3" fmla="*/ 10320 h 236386"/>
                <a:gd name="connsiteX4" fmla="*/ 964417 w 1267036"/>
                <a:gd name="connsiteY4" fmla="*/ 33216 h 236386"/>
                <a:gd name="connsiteX5" fmla="*/ 1251593 w 1267036"/>
                <a:gd name="connsiteY5" fmla="*/ 161789 h 236386"/>
                <a:gd name="connsiteX6" fmla="*/ 908302 w 1267036"/>
                <a:gd name="connsiteY6" fmla="*/ 176993 h 236386"/>
                <a:gd name="connsiteX7" fmla="*/ 584438 w 1267036"/>
                <a:gd name="connsiteY7" fmla="*/ 201255 h 236386"/>
                <a:gd name="connsiteX8" fmla="*/ 292513 w 1267036"/>
                <a:gd name="connsiteY8" fmla="*/ 234654 h 236386"/>
                <a:gd name="connsiteX0" fmla="*/ 292513 w 1267637"/>
                <a:gd name="connsiteY0" fmla="*/ 234654 h 236386"/>
                <a:gd name="connsiteX1" fmla="*/ 3 w 1267637"/>
                <a:gd name="connsiteY1" fmla="*/ 107523 h 236386"/>
                <a:gd name="connsiteX2" fmla="*/ 289583 w 1267637"/>
                <a:gd name="connsiteY2" fmla="*/ 13219 h 236386"/>
                <a:gd name="connsiteX3" fmla="*/ 663913 w 1267637"/>
                <a:gd name="connsiteY3" fmla="*/ 10320 h 236386"/>
                <a:gd name="connsiteX4" fmla="*/ 964417 w 1267637"/>
                <a:gd name="connsiteY4" fmla="*/ 33216 h 236386"/>
                <a:gd name="connsiteX5" fmla="*/ 1251593 w 1267637"/>
                <a:gd name="connsiteY5" fmla="*/ 161789 h 236386"/>
                <a:gd name="connsiteX6" fmla="*/ 908302 w 1267637"/>
                <a:gd name="connsiteY6" fmla="*/ 176993 h 236386"/>
                <a:gd name="connsiteX7" fmla="*/ 584438 w 1267637"/>
                <a:gd name="connsiteY7" fmla="*/ 201255 h 236386"/>
                <a:gd name="connsiteX8" fmla="*/ 292513 w 1267637"/>
                <a:gd name="connsiteY8" fmla="*/ 234654 h 236386"/>
                <a:gd name="connsiteX0" fmla="*/ 296603 w 1271727"/>
                <a:gd name="connsiteY0" fmla="*/ 236865 h 238999"/>
                <a:gd name="connsiteX1" fmla="*/ 4093 w 1271727"/>
                <a:gd name="connsiteY1" fmla="*/ 109734 h 238999"/>
                <a:gd name="connsiteX2" fmla="*/ 293673 w 1271727"/>
                <a:gd name="connsiteY2" fmla="*/ 15430 h 238999"/>
                <a:gd name="connsiteX3" fmla="*/ 668003 w 1271727"/>
                <a:gd name="connsiteY3" fmla="*/ 12531 h 238999"/>
                <a:gd name="connsiteX4" fmla="*/ 968507 w 1271727"/>
                <a:gd name="connsiteY4" fmla="*/ 35427 h 238999"/>
                <a:gd name="connsiteX5" fmla="*/ 1255683 w 1271727"/>
                <a:gd name="connsiteY5" fmla="*/ 164000 h 238999"/>
                <a:gd name="connsiteX6" fmla="*/ 912392 w 1271727"/>
                <a:gd name="connsiteY6" fmla="*/ 179204 h 238999"/>
                <a:gd name="connsiteX7" fmla="*/ 588528 w 1271727"/>
                <a:gd name="connsiteY7" fmla="*/ 203466 h 238999"/>
                <a:gd name="connsiteX8" fmla="*/ 296603 w 1271727"/>
                <a:gd name="connsiteY8" fmla="*/ 236865 h 238999"/>
                <a:gd name="connsiteX0" fmla="*/ 296603 w 1271727"/>
                <a:gd name="connsiteY0" fmla="*/ 236865 h 245576"/>
                <a:gd name="connsiteX1" fmla="*/ 4093 w 1271727"/>
                <a:gd name="connsiteY1" fmla="*/ 109734 h 245576"/>
                <a:gd name="connsiteX2" fmla="*/ 293673 w 1271727"/>
                <a:gd name="connsiteY2" fmla="*/ 15430 h 245576"/>
                <a:gd name="connsiteX3" fmla="*/ 668003 w 1271727"/>
                <a:gd name="connsiteY3" fmla="*/ 12531 h 245576"/>
                <a:gd name="connsiteX4" fmla="*/ 968507 w 1271727"/>
                <a:gd name="connsiteY4" fmla="*/ 35427 h 245576"/>
                <a:gd name="connsiteX5" fmla="*/ 1255683 w 1271727"/>
                <a:gd name="connsiteY5" fmla="*/ 164000 h 245576"/>
                <a:gd name="connsiteX6" fmla="*/ 912392 w 1271727"/>
                <a:gd name="connsiteY6" fmla="*/ 179204 h 245576"/>
                <a:gd name="connsiteX7" fmla="*/ 588528 w 1271727"/>
                <a:gd name="connsiteY7" fmla="*/ 203466 h 245576"/>
                <a:gd name="connsiteX8" fmla="*/ 296603 w 1271727"/>
                <a:gd name="connsiteY8" fmla="*/ 236865 h 245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71727" h="245576">
                  <a:moveTo>
                    <a:pt x="296603" y="236865"/>
                  </a:moveTo>
                  <a:cubicBezTo>
                    <a:pt x="169336" y="276780"/>
                    <a:pt x="31263" y="169987"/>
                    <a:pt x="4093" y="109734"/>
                  </a:cubicBezTo>
                  <a:cubicBezTo>
                    <a:pt x="-23077" y="49481"/>
                    <a:pt x="86300" y="-35075"/>
                    <a:pt x="293673" y="15430"/>
                  </a:cubicBezTo>
                  <a:cubicBezTo>
                    <a:pt x="501046" y="65935"/>
                    <a:pt x="555531" y="9198"/>
                    <a:pt x="668003" y="12531"/>
                  </a:cubicBezTo>
                  <a:cubicBezTo>
                    <a:pt x="780475" y="15864"/>
                    <a:pt x="857219" y="56876"/>
                    <a:pt x="968507" y="35427"/>
                  </a:cubicBezTo>
                  <a:cubicBezTo>
                    <a:pt x="1079795" y="13978"/>
                    <a:pt x="1338410" y="36645"/>
                    <a:pt x="1255683" y="164000"/>
                  </a:cubicBezTo>
                  <a:cubicBezTo>
                    <a:pt x="1172956" y="291355"/>
                    <a:pt x="1028031" y="164844"/>
                    <a:pt x="912392" y="179204"/>
                  </a:cubicBezTo>
                  <a:cubicBezTo>
                    <a:pt x="796753" y="193564"/>
                    <a:pt x="694495" y="230544"/>
                    <a:pt x="588528" y="203466"/>
                  </a:cubicBezTo>
                  <a:cubicBezTo>
                    <a:pt x="482561" y="176388"/>
                    <a:pt x="397340" y="205271"/>
                    <a:pt x="296603" y="236865"/>
                  </a:cubicBezTo>
                  <a:close/>
                </a:path>
              </a:pathLst>
            </a:custGeom>
            <a:noFill/>
            <a:ln w="76200">
              <a:solidFill>
                <a:srgbClr val="377BA9">
                  <a:alpha val="51000"/>
                </a:srgbClr>
              </a:solidFill>
            </a:ln>
            <a:effectLst>
              <a:glow rad="25400">
                <a:schemeClr val="accent1"/>
              </a:glow>
              <a:softEdge rad="419100"/>
            </a:effectLst>
            <a:scene3d>
              <a:camera prst="orthographicFront"/>
              <a:lightRig rig="threePt" dir="t">
                <a:rot lat="0" lon="0" rev="3000000"/>
              </a:lightRig>
            </a:scene3d>
            <a:sp3d extrusionH="133350" contourW="6350" prstMaterial="dkEdge">
              <a:bevelT w="622300" prst="coolSlant"/>
              <a:bevelB w="450850" prst="coolSlant"/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orma lliure: forma 15">
              <a:extLst>
                <a:ext uri="{FF2B5EF4-FFF2-40B4-BE49-F238E27FC236}">
                  <a16:creationId xmlns:a16="http://schemas.microsoft.com/office/drawing/2014/main" id="{88CA276C-3048-7D3B-14C2-7EEA767395DD}"/>
                </a:ext>
              </a:extLst>
            </p:cNvPr>
            <p:cNvSpPr/>
            <p:nvPr/>
          </p:nvSpPr>
          <p:spPr>
            <a:xfrm>
              <a:off x="7690510" y="6001741"/>
              <a:ext cx="595667" cy="307089"/>
            </a:xfrm>
            <a:custGeom>
              <a:avLst/>
              <a:gdLst>
                <a:gd name="connsiteX0" fmla="*/ 92544 w 1286574"/>
                <a:gd name="connsiteY0" fmla="*/ 281038 h 371531"/>
                <a:gd name="connsiteX1" fmla="*/ 11582 w 1286574"/>
                <a:gd name="connsiteY1" fmla="*/ 81013 h 371531"/>
                <a:gd name="connsiteX2" fmla="*/ 287807 w 1286574"/>
                <a:gd name="connsiteY2" fmla="*/ 50 h 371531"/>
                <a:gd name="connsiteX3" fmla="*/ 668807 w 1286574"/>
                <a:gd name="connsiteY3" fmla="*/ 90538 h 371531"/>
                <a:gd name="connsiteX4" fmla="*/ 992657 w 1286574"/>
                <a:gd name="connsiteY4" fmla="*/ 33388 h 371531"/>
                <a:gd name="connsiteX5" fmla="*/ 1283169 w 1286574"/>
                <a:gd name="connsiteY5" fmla="*/ 195313 h 371531"/>
                <a:gd name="connsiteX6" fmla="*/ 1126007 w 1286574"/>
                <a:gd name="connsiteY6" fmla="*/ 347713 h 371531"/>
                <a:gd name="connsiteX7" fmla="*/ 749769 w 1286574"/>
                <a:gd name="connsiteY7" fmla="*/ 290563 h 371531"/>
                <a:gd name="connsiteX8" fmla="*/ 459257 w 1286574"/>
                <a:gd name="connsiteY8" fmla="*/ 371525 h 371531"/>
                <a:gd name="connsiteX9" fmla="*/ 92544 w 1286574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9769 w 1283799"/>
                <a:gd name="connsiteY0" fmla="*/ 281038 h 371531"/>
                <a:gd name="connsiteX1" fmla="*/ 8807 w 1283799"/>
                <a:gd name="connsiteY1" fmla="*/ 81013 h 371531"/>
                <a:gd name="connsiteX2" fmla="*/ 285032 w 1283799"/>
                <a:gd name="connsiteY2" fmla="*/ 50 h 371531"/>
                <a:gd name="connsiteX3" fmla="*/ 666032 w 1283799"/>
                <a:gd name="connsiteY3" fmla="*/ 90538 h 371531"/>
                <a:gd name="connsiteX4" fmla="*/ 989882 w 1283799"/>
                <a:gd name="connsiteY4" fmla="*/ 33388 h 371531"/>
                <a:gd name="connsiteX5" fmla="*/ 1280394 w 1283799"/>
                <a:gd name="connsiteY5" fmla="*/ 195313 h 371531"/>
                <a:gd name="connsiteX6" fmla="*/ 1123232 w 1283799"/>
                <a:gd name="connsiteY6" fmla="*/ 347713 h 371531"/>
                <a:gd name="connsiteX7" fmla="*/ 746994 w 1283799"/>
                <a:gd name="connsiteY7" fmla="*/ 290563 h 371531"/>
                <a:gd name="connsiteX8" fmla="*/ 456482 w 1283799"/>
                <a:gd name="connsiteY8" fmla="*/ 371525 h 371531"/>
                <a:gd name="connsiteX9" fmla="*/ 89769 w 1283799"/>
                <a:gd name="connsiteY9" fmla="*/ 281038 h 371531"/>
                <a:gd name="connsiteX0" fmla="*/ 123498 w 1279428"/>
                <a:gd name="connsiteY0" fmla="*/ 271512 h 371615"/>
                <a:gd name="connsiteX1" fmla="*/ 4436 w 1279428"/>
                <a:gd name="connsiteY1" fmla="*/ 81012 h 371615"/>
                <a:gd name="connsiteX2" fmla="*/ 280661 w 1279428"/>
                <a:gd name="connsiteY2" fmla="*/ 49 h 371615"/>
                <a:gd name="connsiteX3" fmla="*/ 661661 w 1279428"/>
                <a:gd name="connsiteY3" fmla="*/ 90537 h 371615"/>
                <a:gd name="connsiteX4" fmla="*/ 985511 w 1279428"/>
                <a:gd name="connsiteY4" fmla="*/ 33387 h 371615"/>
                <a:gd name="connsiteX5" fmla="*/ 1276023 w 1279428"/>
                <a:gd name="connsiteY5" fmla="*/ 195312 h 371615"/>
                <a:gd name="connsiteX6" fmla="*/ 1118861 w 1279428"/>
                <a:gd name="connsiteY6" fmla="*/ 347712 h 371615"/>
                <a:gd name="connsiteX7" fmla="*/ 742623 w 1279428"/>
                <a:gd name="connsiteY7" fmla="*/ 290562 h 371615"/>
                <a:gd name="connsiteX8" fmla="*/ 452111 w 1279428"/>
                <a:gd name="connsiteY8" fmla="*/ 371524 h 371615"/>
                <a:gd name="connsiteX9" fmla="*/ 123498 w 1279428"/>
                <a:gd name="connsiteY9" fmla="*/ 271512 h 371615"/>
                <a:gd name="connsiteX0" fmla="*/ 93498 w 1249428"/>
                <a:gd name="connsiteY0" fmla="*/ 271512 h 371615"/>
                <a:gd name="connsiteX1" fmla="*/ 7774 w 1249428"/>
                <a:gd name="connsiteY1" fmla="*/ 81012 h 371615"/>
                <a:gd name="connsiteX2" fmla="*/ 250661 w 1249428"/>
                <a:gd name="connsiteY2" fmla="*/ 49 h 371615"/>
                <a:gd name="connsiteX3" fmla="*/ 631661 w 1249428"/>
                <a:gd name="connsiteY3" fmla="*/ 90537 h 371615"/>
                <a:gd name="connsiteX4" fmla="*/ 955511 w 1249428"/>
                <a:gd name="connsiteY4" fmla="*/ 33387 h 371615"/>
                <a:gd name="connsiteX5" fmla="*/ 1246023 w 1249428"/>
                <a:gd name="connsiteY5" fmla="*/ 195312 h 371615"/>
                <a:gd name="connsiteX6" fmla="*/ 1088861 w 1249428"/>
                <a:gd name="connsiteY6" fmla="*/ 347712 h 371615"/>
                <a:gd name="connsiteX7" fmla="*/ 712623 w 1249428"/>
                <a:gd name="connsiteY7" fmla="*/ 290562 h 371615"/>
                <a:gd name="connsiteX8" fmla="*/ 422111 w 1249428"/>
                <a:gd name="connsiteY8" fmla="*/ 371524 h 371615"/>
                <a:gd name="connsiteX9" fmla="*/ 93498 w 1249428"/>
                <a:gd name="connsiteY9" fmla="*/ 271512 h 371615"/>
                <a:gd name="connsiteX0" fmla="*/ 93498 w 1249428"/>
                <a:gd name="connsiteY0" fmla="*/ 271512 h 372047"/>
                <a:gd name="connsiteX1" fmla="*/ 7774 w 1249428"/>
                <a:gd name="connsiteY1" fmla="*/ 81012 h 372047"/>
                <a:gd name="connsiteX2" fmla="*/ 250661 w 1249428"/>
                <a:gd name="connsiteY2" fmla="*/ 49 h 372047"/>
                <a:gd name="connsiteX3" fmla="*/ 631661 w 1249428"/>
                <a:gd name="connsiteY3" fmla="*/ 90537 h 372047"/>
                <a:gd name="connsiteX4" fmla="*/ 955511 w 1249428"/>
                <a:gd name="connsiteY4" fmla="*/ 33387 h 372047"/>
                <a:gd name="connsiteX5" fmla="*/ 1246023 w 1249428"/>
                <a:gd name="connsiteY5" fmla="*/ 195312 h 372047"/>
                <a:gd name="connsiteX6" fmla="*/ 1088861 w 1249428"/>
                <a:gd name="connsiteY6" fmla="*/ 347712 h 372047"/>
                <a:gd name="connsiteX7" fmla="*/ 712623 w 1249428"/>
                <a:gd name="connsiteY7" fmla="*/ 290562 h 372047"/>
                <a:gd name="connsiteX8" fmla="*/ 422111 w 1249428"/>
                <a:gd name="connsiteY8" fmla="*/ 371524 h 372047"/>
                <a:gd name="connsiteX9" fmla="*/ 93498 w 1249428"/>
                <a:gd name="connsiteY9" fmla="*/ 271512 h 372047"/>
                <a:gd name="connsiteX0" fmla="*/ 147049 w 1302979"/>
                <a:gd name="connsiteY0" fmla="*/ 271592 h 372127"/>
                <a:gd name="connsiteX1" fmla="*/ 4626 w 1302979"/>
                <a:gd name="connsiteY1" fmla="*/ 114445 h 372127"/>
                <a:gd name="connsiteX2" fmla="*/ 304212 w 1302979"/>
                <a:gd name="connsiteY2" fmla="*/ 129 h 372127"/>
                <a:gd name="connsiteX3" fmla="*/ 685212 w 1302979"/>
                <a:gd name="connsiteY3" fmla="*/ 90617 h 372127"/>
                <a:gd name="connsiteX4" fmla="*/ 1009062 w 1302979"/>
                <a:gd name="connsiteY4" fmla="*/ 33467 h 372127"/>
                <a:gd name="connsiteX5" fmla="*/ 1299574 w 1302979"/>
                <a:gd name="connsiteY5" fmla="*/ 195392 h 372127"/>
                <a:gd name="connsiteX6" fmla="*/ 1142412 w 1302979"/>
                <a:gd name="connsiteY6" fmla="*/ 347792 h 372127"/>
                <a:gd name="connsiteX7" fmla="*/ 766174 w 1302979"/>
                <a:gd name="connsiteY7" fmla="*/ 290642 h 372127"/>
                <a:gd name="connsiteX8" fmla="*/ 475662 w 1302979"/>
                <a:gd name="connsiteY8" fmla="*/ 371604 h 372127"/>
                <a:gd name="connsiteX9" fmla="*/ 147049 w 1302979"/>
                <a:gd name="connsiteY9" fmla="*/ 271592 h 372127"/>
                <a:gd name="connsiteX0" fmla="*/ 292514 w 1298358"/>
                <a:gd name="connsiteY0" fmla="*/ 328292 h 373624"/>
                <a:gd name="connsiteX1" fmla="*/ 5 w 1298358"/>
                <a:gd name="connsiteY1" fmla="*/ 114445 h 373624"/>
                <a:gd name="connsiteX2" fmla="*/ 299591 w 1298358"/>
                <a:gd name="connsiteY2" fmla="*/ 129 h 373624"/>
                <a:gd name="connsiteX3" fmla="*/ 680591 w 1298358"/>
                <a:gd name="connsiteY3" fmla="*/ 90617 h 373624"/>
                <a:gd name="connsiteX4" fmla="*/ 1004441 w 1298358"/>
                <a:gd name="connsiteY4" fmla="*/ 33467 h 373624"/>
                <a:gd name="connsiteX5" fmla="*/ 1294953 w 1298358"/>
                <a:gd name="connsiteY5" fmla="*/ 195392 h 373624"/>
                <a:gd name="connsiteX6" fmla="*/ 1137791 w 1298358"/>
                <a:gd name="connsiteY6" fmla="*/ 347792 h 373624"/>
                <a:gd name="connsiteX7" fmla="*/ 761553 w 1298358"/>
                <a:gd name="connsiteY7" fmla="*/ 290642 h 373624"/>
                <a:gd name="connsiteX8" fmla="*/ 471041 w 1298358"/>
                <a:gd name="connsiteY8" fmla="*/ 371604 h 373624"/>
                <a:gd name="connsiteX9" fmla="*/ 292514 w 1298358"/>
                <a:gd name="connsiteY9" fmla="*/ 328292 h 373624"/>
                <a:gd name="connsiteX0" fmla="*/ 275839 w 1281683"/>
                <a:gd name="connsiteY0" fmla="*/ 329918 h 374427"/>
                <a:gd name="connsiteX1" fmla="*/ 6 w 1281683"/>
                <a:gd name="connsiteY1" fmla="*/ 189446 h 374427"/>
                <a:gd name="connsiteX2" fmla="*/ 282916 w 1281683"/>
                <a:gd name="connsiteY2" fmla="*/ 1755 h 374427"/>
                <a:gd name="connsiteX3" fmla="*/ 663916 w 1281683"/>
                <a:gd name="connsiteY3" fmla="*/ 92243 h 374427"/>
                <a:gd name="connsiteX4" fmla="*/ 987766 w 1281683"/>
                <a:gd name="connsiteY4" fmla="*/ 35093 h 374427"/>
                <a:gd name="connsiteX5" fmla="*/ 1278278 w 1281683"/>
                <a:gd name="connsiteY5" fmla="*/ 197018 h 374427"/>
                <a:gd name="connsiteX6" fmla="*/ 1121116 w 1281683"/>
                <a:gd name="connsiteY6" fmla="*/ 349418 h 374427"/>
                <a:gd name="connsiteX7" fmla="*/ 744878 w 1281683"/>
                <a:gd name="connsiteY7" fmla="*/ 292268 h 374427"/>
                <a:gd name="connsiteX8" fmla="*/ 454366 w 1281683"/>
                <a:gd name="connsiteY8" fmla="*/ 373230 h 374427"/>
                <a:gd name="connsiteX9" fmla="*/ 275839 w 1281683"/>
                <a:gd name="connsiteY9" fmla="*/ 329918 h 374427"/>
                <a:gd name="connsiteX0" fmla="*/ 280540 w 1286384"/>
                <a:gd name="connsiteY0" fmla="*/ 329918 h 374427"/>
                <a:gd name="connsiteX1" fmla="*/ 4707 w 1286384"/>
                <a:gd name="connsiteY1" fmla="*/ 189446 h 374427"/>
                <a:gd name="connsiteX2" fmla="*/ 287617 w 1286384"/>
                <a:gd name="connsiteY2" fmla="*/ 1755 h 374427"/>
                <a:gd name="connsiteX3" fmla="*/ 668617 w 1286384"/>
                <a:gd name="connsiteY3" fmla="*/ 92243 h 374427"/>
                <a:gd name="connsiteX4" fmla="*/ 992467 w 1286384"/>
                <a:gd name="connsiteY4" fmla="*/ 35093 h 374427"/>
                <a:gd name="connsiteX5" fmla="*/ 1282979 w 1286384"/>
                <a:gd name="connsiteY5" fmla="*/ 197018 h 374427"/>
                <a:gd name="connsiteX6" fmla="*/ 1125817 w 1286384"/>
                <a:gd name="connsiteY6" fmla="*/ 349418 h 374427"/>
                <a:gd name="connsiteX7" fmla="*/ 749579 w 1286384"/>
                <a:gd name="connsiteY7" fmla="*/ 292268 h 374427"/>
                <a:gd name="connsiteX8" fmla="*/ 459067 w 1286384"/>
                <a:gd name="connsiteY8" fmla="*/ 373230 h 374427"/>
                <a:gd name="connsiteX9" fmla="*/ 280540 w 1286384"/>
                <a:gd name="connsiteY9" fmla="*/ 329918 h 374427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83693 w 1289537"/>
                <a:gd name="connsiteY0" fmla="*/ 297804 h 342313"/>
                <a:gd name="connsiteX1" fmla="*/ 7860 w 1289537"/>
                <a:gd name="connsiteY1" fmla="*/ 157332 h 342313"/>
                <a:gd name="connsiteX2" fmla="*/ 297440 w 1289537"/>
                <a:gd name="connsiteY2" fmla="*/ 63028 h 342313"/>
                <a:gd name="connsiteX3" fmla="*/ 671770 w 1289537"/>
                <a:gd name="connsiteY3" fmla="*/ 60129 h 342313"/>
                <a:gd name="connsiteX4" fmla="*/ 995620 w 1289537"/>
                <a:gd name="connsiteY4" fmla="*/ 2979 h 342313"/>
                <a:gd name="connsiteX5" fmla="*/ 1286132 w 1289537"/>
                <a:gd name="connsiteY5" fmla="*/ 164904 h 342313"/>
                <a:gd name="connsiteX6" fmla="*/ 1128970 w 1289537"/>
                <a:gd name="connsiteY6" fmla="*/ 317304 h 342313"/>
                <a:gd name="connsiteX7" fmla="*/ 752732 w 1289537"/>
                <a:gd name="connsiteY7" fmla="*/ 260154 h 342313"/>
                <a:gd name="connsiteX8" fmla="*/ 462220 w 1289537"/>
                <a:gd name="connsiteY8" fmla="*/ 341116 h 342313"/>
                <a:gd name="connsiteX9" fmla="*/ 283693 w 1289537"/>
                <a:gd name="connsiteY9" fmla="*/ 297804 h 342313"/>
                <a:gd name="connsiteX0" fmla="*/ 360172 w 1282634"/>
                <a:gd name="connsiteY0" fmla="*/ 271122 h 341174"/>
                <a:gd name="connsiteX1" fmla="*/ 957 w 1282634"/>
                <a:gd name="connsiteY1" fmla="*/ 157332 h 341174"/>
                <a:gd name="connsiteX2" fmla="*/ 290537 w 1282634"/>
                <a:gd name="connsiteY2" fmla="*/ 63028 h 341174"/>
                <a:gd name="connsiteX3" fmla="*/ 664867 w 1282634"/>
                <a:gd name="connsiteY3" fmla="*/ 60129 h 341174"/>
                <a:gd name="connsiteX4" fmla="*/ 988717 w 1282634"/>
                <a:gd name="connsiteY4" fmla="*/ 2979 h 341174"/>
                <a:gd name="connsiteX5" fmla="*/ 1279229 w 1282634"/>
                <a:gd name="connsiteY5" fmla="*/ 164904 h 341174"/>
                <a:gd name="connsiteX6" fmla="*/ 1122067 w 1282634"/>
                <a:gd name="connsiteY6" fmla="*/ 317304 h 341174"/>
                <a:gd name="connsiteX7" fmla="*/ 745829 w 1282634"/>
                <a:gd name="connsiteY7" fmla="*/ 260154 h 341174"/>
                <a:gd name="connsiteX8" fmla="*/ 455317 w 1282634"/>
                <a:gd name="connsiteY8" fmla="*/ 341116 h 341174"/>
                <a:gd name="connsiteX9" fmla="*/ 360172 w 1282634"/>
                <a:gd name="connsiteY9" fmla="*/ 271122 h 341174"/>
                <a:gd name="connsiteX0" fmla="*/ 360172 w 1282634"/>
                <a:gd name="connsiteY0" fmla="*/ 271122 h 341146"/>
                <a:gd name="connsiteX1" fmla="*/ 957 w 1282634"/>
                <a:gd name="connsiteY1" fmla="*/ 157332 h 341146"/>
                <a:gd name="connsiteX2" fmla="*/ 290537 w 1282634"/>
                <a:gd name="connsiteY2" fmla="*/ 63028 h 341146"/>
                <a:gd name="connsiteX3" fmla="*/ 664867 w 1282634"/>
                <a:gd name="connsiteY3" fmla="*/ 60129 h 341146"/>
                <a:gd name="connsiteX4" fmla="*/ 988717 w 1282634"/>
                <a:gd name="connsiteY4" fmla="*/ 2979 h 341146"/>
                <a:gd name="connsiteX5" fmla="*/ 1279229 w 1282634"/>
                <a:gd name="connsiteY5" fmla="*/ 164904 h 341146"/>
                <a:gd name="connsiteX6" fmla="*/ 1122067 w 1282634"/>
                <a:gd name="connsiteY6" fmla="*/ 317304 h 341146"/>
                <a:gd name="connsiteX7" fmla="*/ 745829 w 1282634"/>
                <a:gd name="connsiteY7" fmla="*/ 260154 h 341146"/>
                <a:gd name="connsiteX8" fmla="*/ 455317 w 1282634"/>
                <a:gd name="connsiteY8" fmla="*/ 341116 h 341146"/>
                <a:gd name="connsiteX9" fmla="*/ 360172 w 1282634"/>
                <a:gd name="connsiteY9" fmla="*/ 271122 h 341146"/>
                <a:gd name="connsiteX0" fmla="*/ 360172 w 1282634"/>
                <a:gd name="connsiteY0" fmla="*/ 271122 h 319463"/>
                <a:gd name="connsiteX1" fmla="*/ 957 w 1282634"/>
                <a:gd name="connsiteY1" fmla="*/ 157332 h 319463"/>
                <a:gd name="connsiteX2" fmla="*/ 290537 w 1282634"/>
                <a:gd name="connsiteY2" fmla="*/ 63028 h 319463"/>
                <a:gd name="connsiteX3" fmla="*/ 664867 w 1282634"/>
                <a:gd name="connsiteY3" fmla="*/ 60129 h 319463"/>
                <a:gd name="connsiteX4" fmla="*/ 988717 w 1282634"/>
                <a:gd name="connsiteY4" fmla="*/ 2979 h 319463"/>
                <a:gd name="connsiteX5" fmla="*/ 1279229 w 1282634"/>
                <a:gd name="connsiteY5" fmla="*/ 164904 h 319463"/>
                <a:gd name="connsiteX6" fmla="*/ 1122067 w 1282634"/>
                <a:gd name="connsiteY6" fmla="*/ 317304 h 319463"/>
                <a:gd name="connsiteX7" fmla="*/ 745829 w 1282634"/>
                <a:gd name="connsiteY7" fmla="*/ 260154 h 319463"/>
                <a:gd name="connsiteX8" fmla="*/ 625415 w 1282634"/>
                <a:gd name="connsiteY8" fmla="*/ 251064 h 319463"/>
                <a:gd name="connsiteX9" fmla="*/ 360172 w 1282634"/>
                <a:gd name="connsiteY9" fmla="*/ 271122 h 319463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625415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93844"/>
                <a:gd name="connsiteY0" fmla="*/ 234654 h 236386"/>
                <a:gd name="connsiteX1" fmla="*/ 3 w 1293844"/>
                <a:gd name="connsiteY1" fmla="*/ 107523 h 236386"/>
                <a:gd name="connsiteX2" fmla="*/ 289583 w 1293844"/>
                <a:gd name="connsiteY2" fmla="*/ 13219 h 236386"/>
                <a:gd name="connsiteX3" fmla="*/ 663913 w 1293844"/>
                <a:gd name="connsiteY3" fmla="*/ 10320 h 236386"/>
                <a:gd name="connsiteX4" fmla="*/ 964417 w 1293844"/>
                <a:gd name="connsiteY4" fmla="*/ 33216 h 236386"/>
                <a:gd name="connsiteX5" fmla="*/ 1278275 w 1293844"/>
                <a:gd name="connsiteY5" fmla="*/ 115095 h 236386"/>
                <a:gd name="connsiteX6" fmla="*/ 1211164 w 1293844"/>
                <a:gd name="connsiteY6" fmla="*/ 214131 h 236386"/>
                <a:gd name="connsiteX7" fmla="*/ 908302 w 1293844"/>
                <a:gd name="connsiteY7" fmla="*/ 176993 h 236386"/>
                <a:gd name="connsiteX8" fmla="*/ 584438 w 1293844"/>
                <a:gd name="connsiteY8" fmla="*/ 201255 h 236386"/>
                <a:gd name="connsiteX9" fmla="*/ 292513 w 1293844"/>
                <a:gd name="connsiteY9" fmla="*/ 234654 h 236386"/>
                <a:gd name="connsiteX0" fmla="*/ 292513 w 1278679"/>
                <a:gd name="connsiteY0" fmla="*/ 234654 h 236386"/>
                <a:gd name="connsiteX1" fmla="*/ 3 w 1278679"/>
                <a:gd name="connsiteY1" fmla="*/ 107523 h 236386"/>
                <a:gd name="connsiteX2" fmla="*/ 289583 w 1278679"/>
                <a:gd name="connsiteY2" fmla="*/ 13219 h 236386"/>
                <a:gd name="connsiteX3" fmla="*/ 663913 w 1278679"/>
                <a:gd name="connsiteY3" fmla="*/ 10320 h 236386"/>
                <a:gd name="connsiteX4" fmla="*/ 964417 w 1278679"/>
                <a:gd name="connsiteY4" fmla="*/ 33216 h 236386"/>
                <a:gd name="connsiteX5" fmla="*/ 1278275 w 1278679"/>
                <a:gd name="connsiteY5" fmla="*/ 115095 h 236386"/>
                <a:gd name="connsiteX6" fmla="*/ 908302 w 1278679"/>
                <a:gd name="connsiteY6" fmla="*/ 176993 h 236386"/>
                <a:gd name="connsiteX7" fmla="*/ 584438 w 1278679"/>
                <a:gd name="connsiteY7" fmla="*/ 201255 h 236386"/>
                <a:gd name="connsiteX8" fmla="*/ 292513 w 1278679"/>
                <a:gd name="connsiteY8" fmla="*/ 234654 h 236386"/>
                <a:gd name="connsiteX0" fmla="*/ 292513 w 1291687"/>
                <a:gd name="connsiteY0" fmla="*/ 234654 h 236386"/>
                <a:gd name="connsiteX1" fmla="*/ 3 w 1291687"/>
                <a:gd name="connsiteY1" fmla="*/ 107523 h 236386"/>
                <a:gd name="connsiteX2" fmla="*/ 289583 w 1291687"/>
                <a:gd name="connsiteY2" fmla="*/ 13219 h 236386"/>
                <a:gd name="connsiteX3" fmla="*/ 663913 w 1291687"/>
                <a:gd name="connsiteY3" fmla="*/ 10320 h 236386"/>
                <a:gd name="connsiteX4" fmla="*/ 964417 w 1291687"/>
                <a:gd name="connsiteY4" fmla="*/ 33216 h 236386"/>
                <a:gd name="connsiteX5" fmla="*/ 1278275 w 1291687"/>
                <a:gd name="connsiteY5" fmla="*/ 115095 h 236386"/>
                <a:gd name="connsiteX6" fmla="*/ 908302 w 1291687"/>
                <a:gd name="connsiteY6" fmla="*/ 176993 h 236386"/>
                <a:gd name="connsiteX7" fmla="*/ 584438 w 1291687"/>
                <a:gd name="connsiteY7" fmla="*/ 201255 h 236386"/>
                <a:gd name="connsiteX8" fmla="*/ 292513 w 1291687"/>
                <a:gd name="connsiteY8" fmla="*/ 234654 h 236386"/>
                <a:gd name="connsiteX0" fmla="*/ 292513 w 1263261"/>
                <a:gd name="connsiteY0" fmla="*/ 234654 h 236386"/>
                <a:gd name="connsiteX1" fmla="*/ 3 w 1263261"/>
                <a:gd name="connsiteY1" fmla="*/ 107523 h 236386"/>
                <a:gd name="connsiteX2" fmla="*/ 289583 w 1263261"/>
                <a:gd name="connsiteY2" fmla="*/ 13219 h 236386"/>
                <a:gd name="connsiteX3" fmla="*/ 663913 w 1263261"/>
                <a:gd name="connsiteY3" fmla="*/ 10320 h 236386"/>
                <a:gd name="connsiteX4" fmla="*/ 964417 w 1263261"/>
                <a:gd name="connsiteY4" fmla="*/ 33216 h 236386"/>
                <a:gd name="connsiteX5" fmla="*/ 1251593 w 1263261"/>
                <a:gd name="connsiteY5" fmla="*/ 161789 h 236386"/>
                <a:gd name="connsiteX6" fmla="*/ 908302 w 1263261"/>
                <a:gd name="connsiteY6" fmla="*/ 176993 h 236386"/>
                <a:gd name="connsiteX7" fmla="*/ 584438 w 1263261"/>
                <a:gd name="connsiteY7" fmla="*/ 201255 h 236386"/>
                <a:gd name="connsiteX8" fmla="*/ 292513 w 1263261"/>
                <a:gd name="connsiteY8" fmla="*/ 234654 h 236386"/>
                <a:gd name="connsiteX0" fmla="*/ 292513 w 1267036"/>
                <a:gd name="connsiteY0" fmla="*/ 234654 h 236386"/>
                <a:gd name="connsiteX1" fmla="*/ 3 w 1267036"/>
                <a:gd name="connsiteY1" fmla="*/ 107523 h 236386"/>
                <a:gd name="connsiteX2" fmla="*/ 289583 w 1267036"/>
                <a:gd name="connsiteY2" fmla="*/ 13219 h 236386"/>
                <a:gd name="connsiteX3" fmla="*/ 663913 w 1267036"/>
                <a:gd name="connsiteY3" fmla="*/ 10320 h 236386"/>
                <a:gd name="connsiteX4" fmla="*/ 964417 w 1267036"/>
                <a:gd name="connsiteY4" fmla="*/ 33216 h 236386"/>
                <a:gd name="connsiteX5" fmla="*/ 1251593 w 1267036"/>
                <a:gd name="connsiteY5" fmla="*/ 161789 h 236386"/>
                <a:gd name="connsiteX6" fmla="*/ 908302 w 1267036"/>
                <a:gd name="connsiteY6" fmla="*/ 176993 h 236386"/>
                <a:gd name="connsiteX7" fmla="*/ 584438 w 1267036"/>
                <a:gd name="connsiteY7" fmla="*/ 201255 h 236386"/>
                <a:gd name="connsiteX8" fmla="*/ 292513 w 1267036"/>
                <a:gd name="connsiteY8" fmla="*/ 234654 h 236386"/>
                <a:gd name="connsiteX0" fmla="*/ 292513 w 1267637"/>
                <a:gd name="connsiteY0" fmla="*/ 234654 h 236386"/>
                <a:gd name="connsiteX1" fmla="*/ 3 w 1267637"/>
                <a:gd name="connsiteY1" fmla="*/ 107523 h 236386"/>
                <a:gd name="connsiteX2" fmla="*/ 289583 w 1267637"/>
                <a:gd name="connsiteY2" fmla="*/ 13219 h 236386"/>
                <a:gd name="connsiteX3" fmla="*/ 663913 w 1267637"/>
                <a:gd name="connsiteY3" fmla="*/ 10320 h 236386"/>
                <a:gd name="connsiteX4" fmla="*/ 964417 w 1267637"/>
                <a:gd name="connsiteY4" fmla="*/ 33216 h 236386"/>
                <a:gd name="connsiteX5" fmla="*/ 1251593 w 1267637"/>
                <a:gd name="connsiteY5" fmla="*/ 161789 h 236386"/>
                <a:gd name="connsiteX6" fmla="*/ 908302 w 1267637"/>
                <a:gd name="connsiteY6" fmla="*/ 176993 h 236386"/>
                <a:gd name="connsiteX7" fmla="*/ 584438 w 1267637"/>
                <a:gd name="connsiteY7" fmla="*/ 201255 h 236386"/>
                <a:gd name="connsiteX8" fmla="*/ 292513 w 1267637"/>
                <a:gd name="connsiteY8" fmla="*/ 234654 h 236386"/>
                <a:gd name="connsiteX0" fmla="*/ 296603 w 1271727"/>
                <a:gd name="connsiteY0" fmla="*/ 236865 h 238999"/>
                <a:gd name="connsiteX1" fmla="*/ 4093 w 1271727"/>
                <a:gd name="connsiteY1" fmla="*/ 109734 h 238999"/>
                <a:gd name="connsiteX2" fmla="*/ 293673 w 1271727"/>
                <a:gd name="connsiteY2" fmla="*/ 15430 h 238999"/>
                <a:gd name="connsiteX3" fmla="*/ 668003 w 1271727"/>
                <a:gd name="connsiteY3" fmla="*/ 12531 h 238999"/>
                <a:gd name="connsiteX4" fmla="*/ 968507 w 1271727"/>
                <a:gd name="connsiteY4" fmla="*/ 35427 h 238999"/>
                <a:gd name="connsiteX5" fmla="*/ 1255683 w 1271727"/>
                <a:gd name="connsiteY5" fmla="*/ 164000 h 238999"/>
                <a:gd name="connsiteX6" fmla="*/ 912392 w 1271727"/>
                <a:gd name="connsiteY6" fmla="*/ 179204 h 238999"/>
                <a:gd name="connsiteX7" fmla="*/ 588528 w 1271727"/>
                <a:gd name="connsiteY7" fmla="*/ 203466 h 238999"/>
                <a:gd name="connsiteX8" fmla="*/ 296603 w 1271727"/>
                <a:gd name="connsiteY8" fmla="*/ 236865 h 238999"/>
                <a:gd name="connsiteX0" fmla="*/ 296603 w 1271727"/>
                <a:gd name="connsiteY0" fmla="*/ 236865 h 245576"/>
                <a:gd name="connsiteX1" fmla="*/ 4093 w 1271727"/>
                <a:gd name="connsiteY1" fmla="*/ 109734 h 245576"/>
                <a:gd name="connsiteX2" fmla="*/ 293673 w 1271727"/>
                <a:gd name="connsiteY2" fmla="*/ 15430 h 245576"/>
                <a:gd name="connsiteX3" fmla="*/ 668003 w 1271727"/>
                <a:gd name="connsiteY3" fmla="*/ 12531 h 245576"/>
                <a:gd name="connsiteX4" fmla="*/ 968507 w 1271727"/>
                <a:gd name="connsiteY4" fmla="*/ 35427 h 245576"/>
                <a:gd name="connsiteX5" fmla="*/ 1255683 w 1271727"/>
                <a:gd name="connsiteY5" fmla="*/ 164000 h 245576"/>
                <a:gd name="connsiteX6" fmla="*/ 912392 w 1271727"/>
                <a:gd name="connsiteY6" fmla="*/ 179204 h 245576"/>
                <a:gd name="connsiteX7" fmla="*/ 588528 w 1271727"/>
                <a:gd name="connsiteY7" fmla="*/ 203466 h 245576"/>
                <a:gd name="connsiteX8" fmla="*/ 296603 w 1271727"/>
                <a:gd name="connsiteY8" fmla="*/ 236865 h 245576"/>
                <a:gd name="connsiteX0" fmla="*/ 296603 w 986318"/>
                <a:gd name="connsiteY0" fmla="*/ 236865 h 245576"/>
                <a:gd name="connsiteX1" fmla="*/ 4093 w 986318"/>
                <a:gd name="connsiteY1" fmla="*/ 109734 h 245576"/>
                <a:gd name="connsiteX2" fmla="*/ 293673 w 986318"/>
                <a:gd name="connsiteY2" fmla="*/ 15430 h 245576"/>
                <a:gd name="connsiteX3" fmla="*/ 668003 w 986318"/>
                <a:gd name="connsiteY3" fmla="*/ 12531 h 245576"/>
                <a:gd name="connsiteX4" fmla="*/ 968507 w 986318"/>
                <a:gd name="connsiteY4" fmla="*/ 35427 h 245576"/>
                <a:gd name="connsiteX5" fmla="*/ 912392 w 986318"/>
                <a:gd name="connsiteY5" fmla="*/ 179204 h 245576"/>
                <a:gd name="connsiteX6" fmla="*/ 588528 w 986318"/>
                <a:gd name="connsiteY6" fmla="*/ 203466 h 245576"/>
                <a:gd name="connsiteX7" fmla="*/ 296603 w 986318"/>
                <a:gd name="connsiteY7" fmla="*/ 236865 h 245576"/>
                <a:gd name="connsiteX0" fmla="*/ 296603 w 969129"/>
                <a:gd name="connsiteY0" fmla="*/ 236865 h 245576"/>
                <a:gd name="connsiteX1" fmla="*/ 4093 w 969129"/>
                <a:gd name="connsiteY1" fmla="*/ 109734 h 245576"/>
                <a:gd name="connsiteX2" fmla="*/ 293673 w 969129"/>
                <a:gd name="connsiteY2" fmla="*/ 15430 h 245576"/>
                <a:gd name="connsiteX3" fmla="*/ 668003 w 969129"/>
                <a:gd name="connsiteY3" fmla="*/ 12531 h 245576"/>
                <a:gd name="connsiteX4" fmla="*/ 968507 w 969129"/>
                <a:gd name="connsiteY4" fmla="*/ 35427 h 245576"/>
                <a:gd name="connsiteX5" fmla="*/ 588528 w 969129"/>
                <a:gd name="connsiteY5" fmla="*/ 203466 h 245576"/>
                <a:gd name="connsiteX6" fmla="*/ 296603 w 969129"/>
                <a:gd name="connsiteY6" fmla="*/ 236865 h 245576"/>
                <a:gd name="connsiteX0" fmla="*/ 296603 w 685035"/>
                <a:gd name="connsiteY0" fmla="*/ 236865 h 245576"/>
                <a:gd name="connsiteX1" fmla="*/ 4093 w 685035"/>
                <a:gd name="connsiteY1" fmla="*/ 109734 h 245576"/>
                <a:gd name="connsiteX2" fmla="*/ 293673 w 685035"/>
                <a:gd name="connsiteY2" fmla="*/ 15430 h 245576"/>
                <a:gd name="connsiteX3" fmla="*/ 668003 w 685035"/>
                <a:gd name="connsiteY3" fmla="*/ 12531 h 245576"/>
                <a:gd name="connsiteX4" fmla="*/ 588528 w 685035"/>
                <a:gd name="connsiteY4" fmla="*/ 203466 h 245576"/>
                <a:gd name="connsiteX5" fmla="*/ 296603 w 685035"/>
                <a:gd name="connsiteY5" fmla="*/ 236865 h 245576"/>
                <a:gd name="connsiteX0" fmla="*/ 299410 w 694889"/>
                <a:gd name="connsiteY0" fmla="*/ 247061 h 254684"/>
                <a:gd name="connsiteX1" fmla="*/ 6900 w 694889"/>
                <a:gd name="connsiteY1" fmla="*/ 119930 h 254684"/>
                <a:gd name="connsiteX2" fmla="*/ 196423 w 694889"/>
                <a:gd name="connsiteY2" fmla="*/ 12285 h 254684"/>
                <a:gd name="connsiteX3" fmla="*/ 670810 w 694889"/>
                <a:gd name="connsiteY3" fmla="*/ 22727 h 254684"/>
                <a:gd name="connsiteX4" fmla="*/ 591335 w 694889"/>
                <a:gd name="connsiteY4" fmla="*/ 213662 h 254684"/>
                <a:gd name="connsiteX5" fmla="*/ 299410 w 694889"/>
                <a:gd name="connsiteY5" fmla="*/ 247061 h 254684"/>
                <a:gd name="connsiteX0" fmla="*/ 318659 w 714138"/>
                <a:gd name="connsiteY0" fmla="*/ 244688 h 249402"/>
                <a:gd name="connsiteX1" fmla="*/ 1691 w 714138"/>
                <a:gd name="connsiteY1" fmla="*/ 59746 h 249402"/>
                <a:gd name="connsiteX2" fmla="*/ 215672 w 714138"/>
                <a:gd name="connsiteY2" fmla="*/ 9912 h 249402"/>
                <a:gd name="connsiteX3" fmla="*/ 690059 w 714138"/>
                <a:gd name="connsiteY3" fmla="*/ 20354 h 249402"/>
                <a:gd name="connsiteX4" fmla="*/ 610584 w 714138"/>
                <a:gd name="connsiteY4" fmla="*/ 211289 h 249402"/>
                <a:gd name="connsiteX5" fmla="*/ 318659 w 714138"/>
                <a:gd name="connsiteY5" fmla="*/ 244688 h 249402"/>
                <a:gd name="connsiteX0" fmla="*/ 327211 w 722690"/>
                <a:gd name="connsiteY0" fmla="*/ 244688 h 249402"/>
                <a:gd name="connsiteX1" fmla="*/ 10243 w 722690"/>
                <a:gd name="connsiteY1" fmla="*/ 59746 h 249402"/>
                <a:gd name="connsiteX2" fmla="*/ 224224 w 722690"/>
                <a:gd name="connsiteY2" fmla="*/ 9912 h 249402"/>
                <a:gd name="connsiteX3" fmla="*/ 698611 w 722690"/>
                <a:gd name="connsiteY3" fmla="*/ 20354 h 249402"/>
                <a:gd name="connsiteX4" fmla="*/ 619136 w 722690"/>
                <a:gd name="connsiteY4" fmla="*/ 211289 h 249402"/>
                <a:gd name="connsiteX5" fmla="*/ 327211 w 722690"/>
                <a:gd name="connsiteY5" fmla="*/ 244688 h 249402"/>
                <a:gd name="connsiteX0" fmla="*/ 95831 w 729470"/>
                <a:gd name="connsiteY0" fmla="*/ 222453 h 239281"/>
                <a:gd name="connsiteX1" fmla="*/ 10107 w 729470"/>
                <a:gd name="connsiteY1" fmla="*/ 59746 h 239281"/>
                <a:gd name="connsiteX2" fmla="*/ 224088 w 729470"/>
                <a:gd name="connsiteY2" fmla="*/ 9912 h 239281"/>
                <a:gd name="connsiteX3" fmla="*/ 698475 w 729470"/>
                <a:gd name="connsiteY3" fmla="*/ 20354 h 239281"/>
                <a:gd name="connsiteX4" fmla="*/ 619000 w 729470"/>
                <a:gd name="connsiteY4" fmla="*/ 211289 h 239281"/>
                <a:gd name="connsiteX5" fmla="*/ 95831 w 729470"/>
                <a:gd name="connsiteY5" fmla="*/ 222453 h 239281"/>
                <a:gd name="connsiteX0" fmla="*/ 90761 w 694613"/>
                <a:gd name="connsiteY0" fmla="*/ 226878 h 291210"/>
                <a:gd name="connsiteX1" fmla="*/ 5037 w 694613"/>
                <a:gd name="connsiteY1" fmla="*/ 64171 h 291210"/>
                <a:gd name="connsiteX2" fmla="*/ 219018 w 694613"/>
                <a:gd name="connsiteY2" fmla="*/ 14337 h 291210"/>
                <a:gd name="connsiteX3" fmla="*/ 693405 w 694613"/>
                <a:gd name="connsiteY3" fmla="*/ 24779 h 291210"/>
                <a:gd name="connsiteX4" fmla="*/ 347110 w 694613"/>
                <a:gd name="connsiteY4" fmla="*/ 280195 h 291210"/>
                <a:gd name="connsiteX5" fmla="*/ 90761 w 694613"/>
                <a:gd name="connsiteY5" fmla="*/ 226878 h 291210"/>
                <a:gd name="connsiteX0" fmla="*/ 90761 w 502751"/>
                <a:gd name="connsiteY0" fmla="*/ 219651 h 273454"/>
                <a:gd name="connsiteX1" fmla="*/ 5037 w 502751"/>
                <a:gd name="connsiteY1" fmla="*/ 56944 h 273454"/>
                <a:gd name="connsiteX2" fmla="*/ 219018 w 502751"/>
                <a:gd name="connsiteY2" fmla="*/ 7110 h 273454"/>
                <a:gd name="connsiteX3" fmla="*/ 499961 w 502751"/>
                <a:gd name="connsiteY3" fmla="*/ 195432 h 273454"/>
                <a:gd name="connsiteX4" fmla="*/ 347110 w 502751"/>
                <a:gd name="connsiteY4" fmla="*/ 272968 h 273454"/>
                <a:gd name="connsiteX5" fmla="*/ 90761 w 502751"/>
                <a:gd name="connsiteY5" fmla="*/ 219651 h 273454"/>
                <a:gd name="connsiteX0" fmla="*/ 90761 w 500065"/>
                <a:gd name="connsiteY0" fmla="*/ 213181 h 266984"/>
                <a:gd name="connsiteX1" fmla="*/ 5037 w 500065"/>
                <a:gd name="connsiteY1" fmla="*/ 50474 h 266984"/>
                <a:gd name="connsiteX2" fmla="*/ 219018 w 500065"/>
                <a:gd name="connsiteY2" fmla="*/ 640 h 266984"/>
                <a:gd name="connsiteX3" fmla="*/ 368507 w 500065"/>
                <a:gd name="connsiteY3" fmla="*/ 77075 h 266984"/>
                <a:gd name="connsiteX4" fmla="*/ 499961 w 500065"/>
                <a:gd name="connsiteY4" fmla="*/ 188962 h 266984"/>
                <a:gd name="connsiteX5" fmla="*/ 347110 w 500065"/>
                <a:gd name="connsiteY5" fmla="*/ 266498 h 266984"/>
                <a:gd name="connsiteX6" fmla="*/ 90761 w 500065"/>
                <a:gd name="connsiteY6" fmla="*/ 213181 h 266984"/>
                <a:gd name="connsiteX0" fmla="*/ 90761 w 503815"/>
                <a:gd name="connsiteY0" fmla="*/ 212797 h 266600"/>
                <a:gd name="connsiteX1" fmla="*/ 5037 w 503815"/>
                <a:gd name="connsiteY1" fmla="*/ 50090 h 266600"/>
                <a:gd name="connsiteX2" fmla="*/ 219018 w 503815"/>
                <a:gd name="connsiteY2" fmla="*/ 256 h 266600"/>
                <a:gd name="connsiteX3" fmla="*/ 437435 w 503815"/>
                <a:gd name="connsiteY3" fmla="*/ 65573 h 266600"/>
                <a:gd name="connsiteX4" fmla="*/ 499961 w 503815"/>
                <a:gd name="connsiteY4" fmla="*/ 188578 h 266600"/>
                <a:gd name="connsiteX5" fmla="*/ 347110 w 503815"/>
                <a:gd name="connsiteY5" fmla="*/ 266114 h 266600"/>
                <a:gd name="connsiteX6" fmla="*/ 90761 w 503815"/>
                <a:gd name="connsiteY6" fmla="*/ 212797 h 266600"/>
                <a:gd name="connsiteX0" fmla="*/ 90761 w 502751"/>
                <a:gd name="connsiteY0" fmla="*/ 219650 h 273453"/>
                <a:gd name="connsiteX1" fmla="*/ 5037 w 502751"/>
                <a:gd name="connsiteY1" fmla="*/ 56943 h 273453"/>
                <a:gd name="connsiteX2" fmla="*/ 219018 w 502751"/>
                <a:gd name="connsiteY2" fmla="*/ 7109 h 273453"/>
                <a:gd name="connsiteX3" fmla="*/ 499961 w 502751"/>
                <a:gd name="connsiteY3" fmla="*/ 195431 h 273453"/>
                <a:gd name="connsiteX4" fmla="*/ 347110 w 502751"/>
                <a:gd name="connsiteY4" fmla="*/ 272967 h 273453"/>
                <a:gd name="connsiteX5" fmla="*/ 90761 w 502751"/>
                <a:gd name="connsiteY5" fmla="*/ 219650 h 273453"/>
                <a:gd name="connsiteX0" fmla="*/ 92315 w 503383"/>
                <a:gd name="connsiteY0" fmla="*/ 180874 h 234677"/>
                <a:gd name="connsiteX1" fmla="*/ 6591 w 503383"/>
                <a:gd name="connsiteY1" fmla="*/ 18167 h 234677"/>
                <a:gd name="connsiteX2" fmla="*/ 247254 w 503383"/>
                <a:gd name="connsiteY2" fmla="*/ 19473 h 234677"/>
                <a:gd name="connsiteX3" fmla="*/ 501515 w 503383"/>
                <a:gd name="connsiteY3" fmla="*/ 156655 h 234677"/>
                <a:gd name="connsiteX4" fmla="*/ 348664 w 503383"/>
                <a:gd name="connsiteY4" fmla="*/ 234191 h 234677"/>
                <a:gd name="connsiteX5" fmla="*/ 92315 w 503383"/>
                <a:gd name="connsiteY5" fmla="*/ 180874 h 234677"/>
                <a:gd name="connsiteX0" fmla="*/ 76013 w 487081"/>
                <a:gd name="connsiteY0" fmla="*/ 163941 h 217614"/>
                <a:gd name="connsiteX1" fmla="*/ 8077 w 487081"/>
                <a:gd name="connsiteY1" fmla="*/ 59045 h 217614"/>
                <a:gd name="connsiteX2" fmla="*/ 230952 w 487081"/>
                <a:gd name="connsiteY2" fmla="*/ 2540 h 217614"/>
                <a:gd name="connsiteX3" fmla="*/ 485213 w 487081"/>
                <a:gd name="connsiteY3" fmla="*/ 139722 h 217614"/>
                <a:gd name="connsiteX4" fmla="*/ 332362 w 487081"/>
                <a:gd name="connsiteY4" fmla="*/ 217258 h 217614"/>
                <a:gd name="connsiteX5" fmla="*/ 76013 w 487081"/>
                <a:gd name="connsiteY5" fmla="*/ 163941 h 217614"/>
                <a:gd name="connsiteX0" fmla="*/ 76013 w 432716"/>
                <a:gd name="connsiteY0" fmla="*/ 162733 h 217331"/>
                <a:gd name="connsiteX1" fmla="*/ 8077 w 432716"/>
                <a:gd name="connsiteY1" fmla="*/ 57837 h 217331"/>
                <a:gd name="connsiteX2" fmla="*/ 230952 w 432716"/>
                <a:gd name="connsiteY2" fmla="*/ 1332 h 217331"/>
                <a:gd name="connsiteX3" fmla="*/ 429626 w 432716"/>
                <a:gd name="connsiteY3" fmla="*/ 111832 h 217331"/>
                <a:gd name="connsiteX4" fmla="*/ 332362 w 432716"/>
                <a:gd name="connsiteY4" fmla="*/ 216050 h 217331"/>
                <a:gd name="connsiteX5" fmla="*/ 76013 w 432716"/>
                <a:gd name="connsiteY5" fmla="*/ 162733 h 217331"/>
                <a:gd name="connsiteX0" fmla="*/ 76013 w 429658"/>
                <a:gd name="connsiteY0" fmla="*/ 162733 h 217331"/>
                <a:gd name="connsiteX1" fmla="*/ 8077 w 429658"/>
                <a:gd name="connsiteY1" fmla="*/ 57837 h 217331"/>
                <a:gd name="connsiteX2" fmla="*/ 230952 w 429658"/>
                <a:gd name="connsiteY2" fmla="*/ 1332 h 217331"/>
                <a:gd name="connsiteX3" fmla="*/ 429626 w 429658"/>
                <a:gd name="connsiteY3" fmla="*/ 111832 h 217331"/>
                <a:gd name="connsiteX4" fmla="*/ 332362 w 429658"/>
                <a:gd name="connsiteY4" fmla="*/ 216050 h 217331"/>
                <a:gd name="connsiteX5" fmla="*/ 76013 w 429658"/>
                <a:gd name="connsiteY5" fmla="*/ 162733 h 217331"/>
                <a:gd name="connsiteX0" fmla="*/ 72837 w 426482"/>
                <a:gd name="connsiteY0" fmla="*/ 162733 h 217012"/>
                <a:gd name="connsiteX1" fmla="*/ 4901 w 426482"/>
                <a:gd name="connsiteY1" fmla="*/ 57837 h 217012"/>
                <a:gd name="connsiteX2" fmla="*/ 227776 w 426482"/>
                <a:gd name="connsiteY2" fmla="*/ 1332 h 217012"/>
                <a:gd name="connsiteX3" fmla="*/ 426450 w 426482"/>
                <a:gd name="connsiteY3" fmla="*/ 111832 h 217012"/>
                <a:gd name="connsiteX4" fmla="*/ 329186 w 426482"/>
                <a:gd name="connsiteY4" fmla="*/ 216050 h 217012"/>
                <a:gd name="connsiteX5" fmla="*/ 72837 w 426482"/>
                <a:gd name="connsiteY5" fmla="*/ 162733 h 217012"/>
                <a:gd name="connsiteX0" fmla="*/ 72760 w 426405"/>
                <a:gd name="connsiteY0" fmla="*/ 162733 h 217051"/>
                <a:gd name="connsiteX1" fmla="*/ 4824 w 426405"/>
                <a:gd name="connsiteY1" fmla="*/ 57837 h 217051"/>
                <a:gd name="connsiteX2" fmla="*/ 227699 w 426405"/>
                <a:gd name="connsiteY2" fmla="*/ 1332 h 217051"/>
                <a:gd name="connsiteX3" fmla="*/ 426373 w 426405"/>
                <a:gd name="connsiteY3" fmla="*/ 111832 h 217051"/>
                <a:gd name="connsiteX4" fmla="*/ 329109 w 426405"/>
                <a:gd name="connsiteY4" fmla="*/ 216050 h 217051"/>
                <a:gd name="connsiteX5" fmla="*/ 72760 w 426405"/>
                <a:gd name="connsiteY5" fmla="*/ 162733 h 217051"/>
                <a:gd name="connsiteX0" fmla="*/ 72038 w 425683"/>
                <a:gd name="connsiteY0" fmla="*/ 163716 h 218369"/>
                <a:gd name="connsiteX1" fmla="*/ 8549 w 425683"/>
                <a:gd name="connsiteY1" fmla="*/ 47702 h 218369"/>
                <a:gd name="connsiteX2" fmla="*/ 226977 w 425683"/>
                <a:gd name="connsiteY2" fmla="*/ 2315 h 218369"/>
                <a:gd name="connsiteX3" fmla="*/ 425651 w 425683"/>
                <a:gd name="connsiteY3" fmla="*/ 112815 h 218369"/>
                <a:gd name="connsiteX4" fmla="*/ 328387 w 425683"/>
                <a:gd name="connsiteY4" fmla="*/ 217033 h 218369"/>
                <a:gd name="connsiteX5" fmla="*/ 72038 w 425683"/>
                <a:gd name="connsiteY5" fmla="*/ 163716 h 218369"/>
                <a:gd name="connsiteX0" fmla="*/ 63536 w 417181"/>
                <a:gd name="connsiteY0" fmla="*/ 163014 h 217667"/>
                <a:gd name="connsiteX1" fmla="*/ 47 w 417181"/>
                <a:gd name="connsiteY1" fmla="*/ 47000 h 217667"/>
                <a:gd name="connsiteX2" fmla="*/ 218475 w 417181"/>
                <a:gd name="connsiteY2" fmla="*/ 1613 h 217667"/>
                <a:gd name="connsiteX3" fmla="*/ 417149 w 417181"/>
                <a:gd name="connsiteY3" fmla="*/ 112113 h 217667"/>
                <a:gd name="connsiteX4" fmla="*/ 319885 w 417181"/>
                <a:gd name="connsiteY4" fmla="*/ 216331 h 217667"/>
                <a:gd name="connsiteX5" fmla="*/ 63536 w 417181"/>
                <a:gd name="connsiteY5" fmla="*/ 163014 h 217667"/>
                <a:gd name="connsiteX0" fmla="*/ 63525 w 417170"/>
                <a:gd name="connsiteY0" fmla="*/ 161474 h 216127"/>
                <a:gd name="connsiteX1" fmla="*/ 36 w 417170"/>
                <a:gd name="connsiteY1" fmla="*/ 45460 h 216127"/>
                <a:gd name="connsiteX2" fmla="*/ 218464 w 417170"/>
                <a:gd name="connsiteY2" fmla="*/ 73 h 216127"/>
                <a:gd name="connsiteX3" fmla="*/ 417138 w 417170"/>
                <a:gd name="connsiteY3" fmla="*/ 110573 h 216127"/>
                <a:gd name="connsiteX4" fmla="*/ 319874 w 417170"/>
                <a:gd name="connsiteY4" fmla="*/ 214791 h 216127"/>
                <a:gd name="connsiteX5" fmla="*/ 63525 w 417170"/>
                <a:gd name="connsiteY5" fmla="*/ 161474 h 216127"/>
                <a:gd name="connsiteX0" fmla="*/ 63525 w 417154"/>
                <a:gd name="connsiteY0" fmla="*/ 161474 h 215167"/>
                <a:gd name="connsiteX1" fmla="*/ 36 w 417154"/>
                <a:gd name="connsiteY1" fmla="*/ 45460 h 215167"/>
                <a:gd name="connsiteX2" fmla="*/ 218464 w 417154"/>
                <a:gd name="connsiteY2" fmla="*/ 73 h 215167"/>
                <a:gd name="connsiteX3" fmla="*/ 417138 w 417154"/>
                <a:gd name="connsiteY3" fmla="*/ 110573 h 215167"/>
                <a:gd name="connsiteX4" fmla="*/ 319874 w 417154"/>
                <a:gd name="connsiteY4" fmla="*/ 214791 h 215167"/>
                <a:gd name="connsiteX5" fmla="*/ 63525 w 417154"/>
                <a:gd name="connsiteY5" fmla="*/ 161474 h 215167"/>
                <a:gd name="connsiteX0" fmla="*/ 63525 w 417154"/>
                <a:gd name="connsiteY0" fmla="*/ 161474 h 215036"/>
                <a:gd name="connsiteX1" fmla="*/ 36 w 417154"/>
                <a:gd name="connsiteY1" fmla="*/ 45460 h 215036"/>
                <a:gd name="connsiteX2" fmla="*/ 218464 w 417154"/>
                <a:gd name="connsiteY2" fmla="*/ 73 h 215036"/>
                <a:gd name="connsiteX3" fmla="*/ 417138 w 417154"/>
                <a:gd name="connsiteY3" fmla="*/ 110573 h 215036"/>
                <a:gd name="connsiteX4" fmla="*/ 319874 w 417154"/>
                <a:gd name="connsiteY4" fmla="*/ 214791 h 215036"/>
                <a:gd name="connsiteX5" fmla="*/ 63525 w 417154"/>
                <a:gd name="connsiteY5" fmla="*/ 161474 h 215036"/>
                <a:gd name="connsiteX0" fmla="*/ 63525 w 417154"/>
                <a:gd name="connsiteY0" fmla="*/ 161474 h 215059"/>
                <a:gd name="connsiteX1" fmla="*/ 36 w 417154"/>
                <a:gd name="connsiteY1" fmla="*/ 45460 h 215059"/>
                <a:gd name="connsiteX2" fmla="*/ 218464 w 417154"/>
                <a:gd name="connsiteY2" fmla="*/ 73 h 215059"/>
                <a:gd name="connsiteX3" fmla="*/ 417138 w 417154"/>
                <a:gd name="connsiteY3" fmla="*/ 110573 h 215059"/>
                <a:gd name="connsiteX4" fmla="*/ 319874 w 417154"/>
                <a:gd name="connsiteY4" fmla="*/ 214791 h 215059"/>
                <a:gd name="connsiteX5" fmla="*/ 63525 w 417154"/>
                <a:gd name="connsiteY5" fmla="*/ 161474 h 2150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17154" h="215059">
                  <a:moveTo>
                    <a:pt x="63525" y="161474"/>
                  </a:moveTo>
                  <a:cubicBezTo>
                    <a:pt x="56124" y="156407"/>
                    <a:pt x="3119" y="54572"/>
                    <a:pt x="36" y="45460"/>
                  </a:cubicBezTo>
                  <a:cubicBezTo>
                    <a:pt x="-3047" y="36348"/>
                    <a:pt x="193417" y="-1885"/>
                    <a:pt x="218464" y="73"/>
                  </a:cubicBezTo>
                  <a:cubicBezTo>
                    <a:pt x="243511" y="2031"/>
                    <a:pt x="415800" y="94798"/>
                    <a:pt x="417138" y="110573"/>
                  </a:cubicBezTo>
                  <a:cubicBezTo>
                    <a:pt x="418476" y="126348"/>
                    <a:pt x="338786" y="210755"/>
                    <a:pt x="319874" y="214791"/>
                  </a:cubicBezTo>
                  <a:cubicBezTo>
                    <a:pt x="300962" y="218827"/>
                    <a:pt x="85146" y="176277"/>
                    <a:pt x="63525" y="161474"/>
                  </a:cubicBezTo>
                  <a:close/>
                </a:path>
              </a:pathLst>
            </a:custGeom>
            <a:noFill/>
            <a:ln w="76200">
              <a:solidFill>
                <a:srgbClr val="377BA9">
                  <a:alpha val="51000"/>
                </a:srgbClr>
              </a:solidFill>
            </a:ln>
            <a:effectLst>
              <a:glow rad="25400">
                <a:schemeClr val="accent1"/>
              </a:glow>
              <a:softEdge rad="419100"/>
            </a:effectLst>
            <a:scene3d>
              <a:camera prst="orthographicFront"/>
              <a:lightRig rig="threePt" dir="t">
                <a:rot lat="0" lon="0" rev="3000000"/>
              </a:lightRig>
            </a:scene3d>
            <a:sp3d extrusionH="133350" contourW="6350" prstMaterial="dkEdge">
              <a:bevelT w="622300" prst="coolSlant"/>
              <a:bevelB w="450850" prst="coolSlant"/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Agrupa 21">
            <a:extLst>
              <a:ext uri="{FF2B5EF4-FFF2-40B4-BE49-F238E27FC236}">
                <a16:creationId xmlns:a16="http://schemas.microsoft.com/office/drawing/2014/main" id="{C3DDADC4-322E-DEA0-15FC-312F59C708EA}"/>
              </a:ext>
            </a:extLst>
          </p:cNvPr>
          <p:cNvGrpSpPr/>
          <p:nvPr/>
        </p:nvGrpSpPr>
        <p:grpSpPr>
          <a:xfrm>
            <a:off x="7984541" y="1324527"/>
            <a:ext cx="3978042" cy="1337981"/>
            <a:chOff x="411354" y="2988302"/>
            <a:chExt cx="3978042" cy="1337981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F4DF7A30-D3EC-C578-352D-47BC98080FB7}"/>
                </a:ext>
              </a:extLst>
            </p:cNvPr>
            <p:cNvSpPr/>
            <p:nvPr/>
          </p:nvSpPr>
          <p:spPr>
            <a:xfrm>
              <a:off x="2413000" y="3001004"/>
              <a:ext cx="1976396" cy="1316001"/>
            </a:xfrm>
            <a:prstGeom prst="rect">
              <a:avLst/>
            </a:prstGeom>
            <a:solidFill>
              <a:srgbClr val="119FBF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Connector recte 23">
              <a:extLst>
                <a:ext uri="{FF2B5EF4-FFF2-40B4-BE49-F238E27FC236}">
                  <a16:creationId xmlns:a16="http://schemas.microsoft.com/office/drawing/2014/main" id="{6B7A07C8-19B7-B2A6-7092-D630067F0433}"/>
                </a:ext>
              </a:extLst>
            </p:cNvPr>
            <p:cNvCxnSpPr>
              <a:cxnSpLocks/>
              <a:stCxn id="23" idx="0"/>
              <a:endCxn id="23" idx="2"/>
            </p:cNvCxnSpPr>
            <p:nvPr/>
          </p:nvCxnSpPr>
          <p:spPr>
            <a:xfrm>
              <a:off x="3401198" y="3001004"/>
              <a:ext cx="0" cy="1316001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lg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pic>
          <p:nvPicPr>
            <p:cNvPr id="25" name="Imatge 24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@{}}&#10;\cmidrule[\heavyrulewidth](l){2-7}&#10; &amp; \textbf{K} &amp; \textbf{R} &amp; \textbf{St.1} &amp; \textbf{St.2} &amp; \textbf{St.3} &amp; \textbf{St.4} \\[1mm] \hline&#10;\textbf{I \arrow I-II} &amp; 18.4 &amp; 20.6 &amp; 17.4 &amp; 9.3 &amp; 24.2 &amp; 14.9 \\[1mm]&#10;\textbf{III \arrow III-IV} &amp; 12.5 &amp; 16.0 &amp; 13.1 &amp; 9.8 &amp; 20.7 &amp; 11.4 \\[1mm] \hline&#10;\end{tabular}&#10;}&#10;\end{table}&#10;&#10;\end{document}" title="IguanaTex Bitmap Display">
              <a:extLst>
                <a:ext uri="{FF2B5EF4-FFF2-40B4-BE49-F238E27FC236}">
                  <a16:creationId xmlns:a16="http://schemas.microsoft.com/office/drawing/2014/main" id="{865F3DDD-E409-1801-FEFC-8F7F4F983555}"/>
                </a:ext>
              </a:extLst>
            </p:cNvPr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1354" y="2988302"/>
              <a:ext cx="3978042" cy="1337981"/>
            </a:xfrm>
            <a:prstGeom prst="rect">
              <a:avLst/>
            </a:prstGeom>
          </p:spPr>
        </p:pic>
      </p:grpSp>
      <p:sp>
        <p:nvSpPr>
          <p:cNvPr id="26" name="QuadreDeText 25">
            <a:extLst>
              <a:ext uri="{FF2B5EF4-FFF2-40B4-BE49-F238E27FC236}">
                <a16:creationId xmlns:a16="http://schemas.microsoft.com/office/drawing/2014/main" id="{C560C888-2A1A-1C09-C10D-AA3F3354A73E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AROMATICITY]</a:t>
            </a:r>
          </a:p>
        </p:txBody>
      </p:sp>
      <p:grpSp>
        <p:nvGrpSpPr>
          <p:cNvPr id="27" name="Agrupa 26">
            <a:extLst>
              <a:ext uri="{FF2B5EF4-FFF2-40B4-BE49-F238E27FC236}">
                <a16:creationId xmlns:a16="http://schemas.microsoft.com/office/drawing/2014/main" id="{C30ADD73-2FB8-3ADB-3314-88395613E95C}"/>
              </a:ext>
            </a:extLst>
          </p:cNvPr>
          <p:cNvGrpSpPr>
            <a:grpSpLocks noChangeAspect="1"/>
          </p:cNvGrpSpPr>
          <p:nvPr/>
        </p:nvGrpSpPr>
        <p:grpSpPr>
          <a:xfrm>
            <a:off x="10605412" y="4046391"/>
            <a:ext cx="1503762" cy="2125809"/>
            <a:chOff x="4051720" y="607167"/>
            <a:chExt cx="4133385" cy="5843203"/>
          </a:xfrm>
        </p:grpSpPr>
        <p:sp>
          <p:nvSpPr>
            <p:cNvPr id="28" name="Hexàgon 27">
              <a:extLst>
                <a:ext uri="{FF2B5EF4-FFF2-40B4-BE49-F238E27FC236}">
                  <a16:creationId xmlns:a16="http://schemas.microsoft.com/office/drawing/2014/main" id="{2458B235-D519-86A8-7510-D80DC314BF26}"/>
                </a:ext>
              </a:extLst>
            </p:cNvPr>
            <p:cNvSpPr/>
            <p:nvPr/>
          </p:nvSpPr>
          <p:spPr>
            <a:xfrm>
              <a:off x="5190565" y="3092823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FF0000">
                  <a:alpha val="6000"/>
                </a:srgbClr>
              </a:solidFill>
            </a:ln>
            <a:effectLst>
              <a:glow rad="1270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Hexàgon 28">
              <a:extLst>
                <a:ext uri="{FF2B5EF4-FFF2-40B4-BE49-F238E27FC236}">
                  <a16:creationId xmlns:a16="http://schemas.microsoft.com/office/drawing/2014/main" id="{30E34631-3641-7386-3BA8-5332F76FA4D7}"/>
                </a:ext>
              </a:extLst>
            </p:cNvPr>
            <p:cNvSpPr/>
            <p:nvPr/>
          </p:nvSpPr>
          <p:spPr>
            <a:xfrm>
              <a:off x="5177118" y="4666129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00B050">
                  <a:alpha val="6000"/>
                </a:srgbClr>
              </a:solidFill>
            </a:ln>
            <a:effectLst>
              <a:glow rad="127000">
                <a:srgbClr val="00B05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QuadreDeText 29">
              <a:extLst>
                <a:ext uri="{FF2B5EF4-FFF2-40B4-BE49-F238E27FC236}">
                  <a16:creationId xmlns:a16="http://schemas.microsoft.com/office/drawing/2014/main" id="{B951CDB8-6D2E-9946-39F8-33A644C57D4E}"/>
                </a:ext>
              </a:extLst>
            </p:cNvPr>
            <p:cNvSpPr txBox="1"/>
            <p:nvPr/>
          </p:nvSpPr>
          <p:spPr>
            <a:xfrm>
              <a:off x="5398995" y="2090581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2">
                      <a:lumMod val="75000"/>
                    </a:schemeClr>
                  </a:solidFill>
                  <a:latin typeface="Rockwell" panose="02060603020205020403" pitchFamily="18" charset="0"/>
                </a:rPr>
                <a:t>R1</a:t>
              </a:r>
            </a:p>
          </p:txBody>
        </p:sp>
        <p:sp>
          <p:nvSpPr>
            <p:cNvPr id="31" name="QuadreDeText 30">
              <a:extLst>
                <a:ext uri="{FF2B5EF4-FFF2-40B4-BE49-F238E27FC236}">
                  <a16:creationId xmlns:a16="http://schemas.microsoft.com/office/drawing/2014/main" id="{67E932F0-ABC8-C199-3D31-99D53C9F7231}"/>
                </a:ext>
              </a:extLst>
            </p:cNvPr>
            <p:cNvSpPr txBox="1"/>
            <p:nvPr/>
          </p:nvSpPr>
          <p:spPr>
            <a:xfrm>
              <a:off x="5398995" y="3556310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Rockwell" panose="02060603020205020403" pitchFamily="18" charset="0"/>
                </a:rPr>
                <a:t>R2</a:t>
              </a:r>
            </a:p>
          </p:txBody>
        </p:sp>
        <p:sp>
          <p:nvSpPr>
            <p:cNvPr id="32" name="QuadreDeText 31">
              <a:extLst>
                <a:ext uri="{FF2B5EF4-FFF2-40B4-BE49-F238E27FC236}">
                  <a16:creationId xmlns:a16="http://schemas.microsoft.com/office/drawing/2014/main" id="{D7CF1095-A29B-6280-BC44-442C274DF3B9}"/>
                </a:ext>
              </a:extLst>
            </p:cNvPr>
            <p:cNvSpPr txBox="1"/>
            <p:nvPr/>
          </p:nvSpPr>
          <p:spPr>
            <a:xfrm>
              <a:off x="5372101" y="5129616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  <a:latin typeface="Rockwell" panose="02060603020205020403" pitchFamily="18" charset="0"/>
                </a:rPr>
                <a:t>R3</a:t>
              </a:r>
            </a:p>
          </p:txBody>
        </p:sp>
        <p:sp>
          <p:nvSpPr>
            <p:cNvPr id="33" name="Pentàgon 32">
              <a:extLst>
                <a:ext uri="{FF2B5EF4-FFF2-40B4-BE49-F238E27FC236}">
                  <a16:creationId xmlns:a16="http://schemas.microsoft.com/office/drawing/2014/main" id="{45DF261F-5442-8CCD-99D5-E8671BB71746}"/>
                </a:ext>
              </a:extLst>
            </p:cNvPr>
            <p:cNvSpPr/>
            <p:nvPr/>
          </p:nvSpPr>
          <p:spPr>
            <a:xfrm>
              <a:off x="5398995" y="1764762"/>
              <a:ext cx="1438836" cy="1385048"/>
            </a:xfrm>
            <a:prstGeom prst="pentagon">
              <a:avLst/>
            </a:prstGeom>
            <a:noFill/>
            <a:ln w="0" cap="rnd">
              <a:solidFill>
                <a:srgbClr val="002060"/>
              </a:solidFill>
            </a:ln>
            <a:effectLst>
              <a:glow rad="127000">
                <a:schemeClr val="bg2">
                  <a:lumMod val="75000"/>
                  <a:alpha val="58000"/>
                </a:schemeClr>
              </a:glow>
              <a:softEdge rad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4" name="Objecte 33">
              <a:extLst>
                <a:ext uri="{FF2B5EF4-FFF2-40B4-BE49-F238E27FC236}">
                  <a16:creationId xmlns:a16="http://schemas.microsoft.com/office/drawing/2014/main" id="{A678F856-F51F-EDC9-3524-FDC4280BDF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811415"/>
                </p:ext>
              </p:extLst>
            </p:nvPr>
          </p:nvGraphicFramePr>
          <p:xfrm>
            <a:off x="4051720" y="607167"/>
            <a:ext cx="4133385" cy="5843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7" imgW="836269" imgH="1182182" progId="ChemDraw.Document.6.0">
                    <p:embed/>
                  </p:oleObj>
                </mc:Choice>
                <mc:Fallback>
                  <p:oleObj name="CS ChemDraw Drawing" r:id="rId7" imgW="836269" imgH="1182182" progId="ChemDraw.Document.6.0">
                    <p:embed/>
                    <p:pic>
                      <p:nvPicPr>
                        <p:cNvPr id="33" name="Objecte 32">
                          <a:extLst>
                            <a:ext uri="{FF2B5EF4-FFF2-40B4-BE49-F238E27FC236}">
                              <a16:creationId xmlns:a16="http://schemas.microsoft.com/office/drawing/2014/main" id="{B29D652A-D83A-56E4-34A5-E8269A3D50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51720" y="607167"/>
                          <a:ext cx="4133385" cy="5843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QuadreDeText 1">
            <a:extLst>
              <a:ext uri="{FF2B5EF4-FFF2-40B4-BE49-F238E27FC236}">
                <a16:creationId xmlns:a16="http://schemas.microsoft.com/office/drawing/2014/main" id="{940F3AA6-1561-F41C-5F21-2FDEA6BC70B6}"/>
              </a:ext>
            </a:extLst>
          </p:cNvPr>
          <p:cNvSpPr txBox="1"/>
          <p:nvPr/>
        </p:nvSpPr>
        <p:spPr>
          <a:xfrm>
            <a:off x="5870196" y="1030884"/>
            <a:ext cx="615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</p:spTree>
    <p:extLst>
      <p:ext uri="{BB962C8B-B14F-4D97-AF65-F5344CB8AC3E}">
        <p14:creationId xmlns:p14="http://schemas.microsoft.com/office/powerpoint/2010/main" val="10579627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>
            <a:extLst>
              <a:ext uri="{FF2B5EF4-FFF2-40B4-BE49-F238E27FC236}">
                <a16:creationId xmlns:a16="http://schemas.microsoft.com/office/drawing/2014/main" id="{C10CDA77-68F4-D13F-155A-8F5F86CA9002}"/>
              </a:ext>
            </a:extLst>
          </p:cNvPr>
          <p:cNvSpPr/>
          <p:nvPr/>
        </p:nvSpPr>
        <p:spPr>
          <a:xfrm>
            <a:off x="6691086" y="2861879"/>
            <a:ext cx="686784" cy="3813085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9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Imatge 5">
            <a:extLst>
              <a:ext uri="{FF2B5EF4-FFF2-40B4-BE49-F238E27FC236}">
                <a16:creationId xmlns:a16="http://schemas.microsoft.com/office/drawing/2014/main" id="{0914A5B3-9122-4D30-BA93-B614A67264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72" y="1274872"/>
            <a:ext cx="6312216" cy="1316001"/>
          </a:xfrm>
          <a:prstGeom prst="rect">
            <a:avLst/>
          </a:prstGeom>
        </p:spPr>
      </p:pic>
      <p:grpSp>
        <p:nvGrpSpPr>
          <p:cNvPr id="20" name="Agrupa 19">
            <a:extLst>
              <a:ext uri="{FF2B5EF4-FFF2-40B4-BE49-F238E27FC236}">
                <a16:creationId xmlns:a16="http://schemas.microsoft.com/office/drawing/2014/main" id="{5EFEE39D-535C-88A7-EF2B-2565547659C9}"/>
              </a:ext>
            </a:extLst>
          </p:cNvPr>
          <p:cNvGrpSpPr/>
          <p:nvPr/>
        </p:nvGrpSpPr>
        <p:grpSpPr>
          <a:xfrm>
            <a:off x="8455574" y="2811609"/>
            <a:ext cx="2416175" cy="1871663"/>
            <a:chOff x="6368632" y="4877272"/>
            <a:chExt cx="2416175" cy="1871663"/>
          </a:xfrm>
        </p:grpSpPr>
        <p:graphicFrame>
          <p:nvGraphicFramePr>
            <p:cNvPr id="22" name="Objecte 21">
              <a:extLst>
                <a:ext uri="{FF2B5EF4-FFF2-40B4-BE49-F238E27FC236}">
                  <a16:creationId xmlns:a16="http://schemas.microsoft.com/office/drawing/2014/main" id="{869F2EFC-725D-BE35-9282-281441DE48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2774290"/>
                </p:ext>
              </p:extLst>
            </p:nvPr>
          </p:nvGraphicFramePr>
          <p:xfrm>
            <a:off x="6368632" y="4877272"/>
            <a:ext cx="2416175" cy="187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2115068" imgH="1638150" progId="ChemDraw.Document.6.0">
                    <p:embed/>
                  </p:oleObj>
                </mc:Choice>
                <mc:Fallback>
                  <p:oleObj name="CS ChemDraw Drawing" r:id="rId5" imgW="2115068" imgH="1638150" progId="ChemDraw.Document.6.0">
                    <p:embed/>
                    <p:pic>
                      <p:nvPicPr>
                        <p:cNvPr id="13" name="Objecte 12">
                          <a:extLst>
                            <a:ext uri="{FF2B5EF4-FFF2-40B4-BE49-F238E27FC236}">
                              <a16:creationId xmlns:a16="http://schemas.microsoft.com/office/drawing/2014/main" id="{431DB0F3-3A6B-5197-AF6B-57FA3C3ADC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68632" y="4877272"/>
                          <a:ext cx="2416175" cy="1871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Forma lliure: forma 22">
              <a:extLst>
                <a:ext uri="{FF2B5EF4-FFF2-40B4-BE49-F238E27FC236}">
                  <a16:creationId xmlns:a16="http://schemas.microsoft.com/office/drawing/2014/main" id="{170F7B73-DBEF-399D-8413-1AEEAA66FF8E}"/>
                </a:ext>
              </a:extLst>
            </p:cNvPr>
            <p:cNvSpPr/>
            <p:nvPr/>
          </p:nvSpPr>
          <p:spPr>
            <a:xfrm>
              <a:off x="6408606" y="5959515"/>
              <a:ext cx="719863" cy="373309"/>
            </a:xfrm>
            <a:custGeom>
              <a:avLst/>
              <a:gdLst>
                <a:gd name="connsiteX0" fmla="*/ 92544 w 1286574"/>
                <a:gd name="connsiteY0" fmla="*/ 281038 h 371531"/>
                <a:gd name="connsiteX1" fmla="*/ 11582 w 1286574"/>
                <a:gd name="connsiteY1" fmla="*/ 81013 h 371531"/>
                <a:gd name="connsiteX2" fmla="*/ 287807 w 1286574"/>
                <a:gd name="connsiteY2" fmla="*/ 50 h 371531"/>
                <a:gd name="connsiteX3" fmla="*/ 668807 w 1286574"/>
                <a:gd name="connsiteY3" fmla="*/ 90538 h 371531"/>
                <a:gd name="connsiteX4" fmla="*/ 992657 w 1286574"/>
                <a:gd name="connsiteY4" fmla="*/ 33388 h 371531"/>
                <a:gd name="connsiteX5" fmla="*/ 1283169 w 1286574"/>
                <a:gd name="connsiteY5" fmla="*/ 195313 h 371531"/>
                <a:gd name="connsiteX6" fmla="*/ 1126007 w 1286574"/>
                <a:gd name="connsiteY6" fmla="*/ 347713 h 371531"/>
                <a:gd name="connsiteX7" fmla="*/ 749769 w 1286574"/>
                <a:gd name="connsiteY7" fmla="*/ 290563 h 371531"/>
                <a:gd name="connsiteX8" fmla="*/ 459257 w 1286574"/>
                <a:gd name="connsiteY8" fmla="*/ 371525 h 371531"/>
                <a:gd name="connsiteX9" fmla="*/ 92544 w 1286574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9769 w 1283799"/>
                <a:gd name="connsiteY0" fmla="*/ 281038 h 371531"/>
                <a:gd name="connsiteX1" fmla="*/ 8807 w 1283799"/>
                <a:gd name="connsiteY1" fmla="*/ 81013 h 371531"/>
                <a:gd name="connsiteX2" fmla="*/ 285032 w 1283799"/>
                <a:gd name="connsiteY2" fmla="*/ 50 h 371531"/>
                <a:gd name="connsiteX3" fmla="*/ 666032 w 1283799"/>
                <a:gd name="connsiteY3" fmla="*/ 90538 h 371531"/>
                <a:gd name="connsiteX4" fmla="*/ 989882 w 1283799"/>
                <a:gd name="connsiteY4" fmla="*/ 33388 h 371531"/>
                <a:gd name="connsiteX5" fmla="*/ 1280394 w 1283799"/>
                <a:gd name="connsiteY5" fmla="*/ 195313 h 371531"/>
                <a:gd name="connsiteX6" fmla="*/ 1123232 w 1283799"/>
                <a:gd name="connsiteY6" fmla="*/ 347713 h 371531"/>
                <a:gd name="connsiteX7" fmla="*/ 746994 w 1283799"/>
                <a:gd name="connsiteY7" fmla="*/ 290563 h 371531"/>
                <a:gd name="connsiteX8" fmla="*/ 456482 w 1283799"/>
                <a:gd name="connsiteY8" fmla="*/ 371525 h 371531"/>
                <a:gd name="connsiteX9" fmla="*/ 89769 w 1283799"/>
                <a:gd name="connsiteY9" fmla="*/ 281038 h 371531"/>
                <a:gd name="connsiteX0" fmla="*/ 123498 w 1279428"/>
                <a:gd name="connsiteY0" fmla="*/ 271512 h 371615"/>
                <a:gd name="connsiteX1" fmla="*/ 4436 w 1279428"/>
                <a:gd name="connsiteY1" fmla="*/ 81012 h 371615"/>
                <a:gd name="connsiteX2" fmla="*/ 280661 w 1279428"/>
                <a:gd name="connsiteY2" fmla="*/ 49 h 371615"/>
                <a:gd name="connsiteX3" fmla="*/ 661661 w 1279428"/>
                <a:gd name="connsiteY3" fmla="*/ 90537 h 371615"/>
                <a:gd name="connsiteX4" fmla="*/ 985511 w 1279428"/>
                <a:gd name="connsiteY4" fmla="*/ 33387 h 371615"/>
                <a:gd name="connsiteX5" fmla="*/ 1276023 w 1279428"/>
                <a:gd name="connsiteY5" fmla="*/ 195312 h 371615"/>
                <a:gd name="connsiteX6" fmla="*/ 1118861 w 1279428"/>
                <a:gd name="connsiteY6" fmla="*/ 347712 h 371615"/>
                <a:gd name="connsiteX7" fmla="*/ 742623 w 1279428"/>
                <a:gd name="connsiteY7" fmla="*/ 290562 h 371615"/>
                <a:gd name="connsiteX8" fmla="*/ 452111 w 1279428"/>
                <a:gd name="connsiteY8" fmla="*/ 371524 h 371615"/>
                <a:gd name="connsiteX9" fmla="*/ 123498 w 1279428"/>
                <a:gd name="connsiteY9" fmla="*/ 271512 h 371615"/>
                <a:gd name="connsiteX0" fmla="*/ 93498 w 1249428"/>
                <a:gd name="connsiteY0" fmla="*/ 271512 h 371615"/>
                <a:gd name="connsiteX1" fmla="*/ 7774 w 1249428"/>
                <a:gd name="connsiteY1" fmla="*/ 81012 h 371615"/>
                <a:gd name="connsiteX2" fmla="*/ 250661 w 1249428"/>
                <a:gd name="connsiteY2" fmla="*/ 49 h 371615"/>
                <a:gd name="connsiteX3" fmla="*/ 631661 w 1249428"/>
                <a:gd name="connsiteY3" fmla="*/ 90537 h 371615"/>
                <a:gd name="connsiteX4" fmla="*/ 955511 w 1249428"/>
                <a:gd name="connsiteY4" fmla="*/ 33387 h 371615"/>
                <a:gd name="connsiteX5" fmla="*/ 1246023 w 1249428"/>
                <a:gd name="connsiteY5" fmla="*/ 195312 h 371615"/>
                <a:gd name="connsiteX6" fmla="*/ 1088861 w 1249428"/>
                <a:gd name="connsiteY6" fmla="*/ 347712 h 371615"/>
                <a:gd name="connsiteX7" fmla="*/ 712623 w 1249428"/>
                <a:gd name="connsiteY7" fmla="*/ 290562 h 371615"/>
                <a:gd name="connsiteX8" fmla="*/ 422111 w 1249428"/>
                <a:gd name="connsiteY8" fmla="*/ 371524 h 371615"/>
                <a:gd name="connsiteX9" fmla="*/ 93498 w 1249428"/>
                <a:gd name="connsiteY9" fmla="*/ 271512 h 371615"/>
                <a:gd name="connsiteX0" fmla="*/ 93498 w 1249428"/>
                <a:gd name="connsiteY0" fmla="*/ 271512 h 372047"/>
                <a:gd name="connsiteX1" fmla="*/ 7774 w 1249428"/>
                <a:gd name="connsiteY1" fmla="*/ 81012 h 372047"/>
                <a:gd name="connsiteX2" fmla="*/ 250661 w 1249428"/>
                <a:gd name="connsiteY2" fmla="*/ 49 h 372047"/>
                <a:gd name="connsiteX3" fmla="*/ 631661 w 1249428"/>
                <a:gd name="connsiteY3" fmla="*/ 90537 h 372047"/>
                <a:gd name="connsiteX4" fmla="*/ 955511 w 1249428"/>
                <a:gd name="connsiteY4" fmla="*/ 33387 h 372047"/>
                <a:gd name="connsiteX5" fmla="*/ 1246023 w 1249428"/>
                <a:gd name="connsiteY5" fmla="*/ 195312 h 372047"/>
                <a:gd name="connsiteX6" fmla="*/ 1088861 w 1249428"/>
                <a:gd name="connsiteY6" fmla="*/ 347712 h 372047"/>
                <a:gd name="connsiteX7" fmla="*/ 712623 w 1249428"/>
                <a:gd name="connsiteY7" fmla="*/ 290562 h 372047"/>
                <a:gd name="connsiteX8" fmla="*/ 422111 w 1249428"/>
                <a:gd name="connsiteY8" fmla="*/ 371524 h 372047"/>
                <a:gd name="connsiteX9" fmla="*/ 93498 w 1249428"/>
                <a:gd name="connsiteY9" fmla="*/ 271512 h 372047"/>
                <a:gd name="connsiteX0" fmla="*/ 147049 w 1302979"/>
                <a:gd name="connsiteY0" fmla="*/ 271592 h 372127"/>
                <a:gd name="connsiteX1" fmla="*/ 4626 w 1302979"/>
                <a:gd name="connsiteY1" fmla="*/ 114445 h 372127"/>
                <a:gd name="connsiteX2" fmla="*/ 304212 w 1302979"/>
                <a:gd name="connsiteY2" fmla="*/ 129 h 372127"/>
                <a:gd name="connsiteX3" fmla="*/ 685212 w 1302979"/>
                <a:gd name="connsiteY3" fmla="*/ 90617 h 372127"/>
                <a:gd name="connsiteX4" fmla="*/ 1009062 w 1302979"/>
                <a:gd name="connsiteY4" fmla="*/ 33467 h 372127"/>
                <a:gd name="connsiteX5" fmla="*/ 1299574 w 1302979"/>
                <a:gd name="connsiteY5" fmla="*/ 195392 h 372127"/>
                <a:gd name="connsiteX6" fmla="*/ 1142412 w 1302979"/>
                <a:gd name="connsiteY6" fmla="*/ 347792 h 372127"/>
                <a:gd name="connsiteX7" fmla="*/ 766174 w 1302979"/>
                <a:gd name="connsiteY7" fmla="*/ 290642 h 372127"/>
                <a:gd name="connsiteX8" fmla="*/ 475662 w 1302979"/>
                <a:gd name="connsiteY8" fmla="*/ 371604 h 372127"/>
                <a:gd name="connsiteX9" fmla="*/ 147049 w 1302979"/>
                <a:gd name="connsiteY9" fmla="*/ 271592 h 372127"/>
                <a:gd name="connsiteX0" fmla="*/ 292514 w 1298358"/>
                <a:gd name="connsiteY0" fmla="*/ 328292 h 373624"/>
                <a:gd name="connsiteX1" fmla="*/ 5 w 1298358"/>
                <a:gd name="connsiteY1" fmla="*/ 114445 h 373624"/>
                <a:gd name="connsiteX2" fmla="*/ 299591 w 1298358"/>
                <a:gd name="connsiteY2" fmla="*/ 129 h 373624"/>
                <a:gd name="connsiteX3" fmla="*/ 680591 w 1298358"/>
                <a:gd name="connsiteY3" fmla="*/ 90617 h 373624"/>
                <a:gd name="connsiteX4" fmla="*/ 1004441 w 1298358"/>
                <a:gd name="connsiteY4" fmla="*/ 33467 h 373624"/>
                <a:gd name="connsiteX5" fmla="*/ 1294953 w 1298358"/>
                <a:gd name="connsiteY5" fmla="*/ 195392 h 373624"/>
                <a:gd name="connsiteX6" fmla="*/ 1137791 w 1298358"/>
                <a:gd name="connsiteY6" fmla="*/ 347792 h 373624"/>
                <a:gd name="connsiteX7" fmla="*/ 761553 w 1298358"/>
                <a:gd name="connsiteY7" fmla="*/ 290642 h 373624"/>
                <a:gd name="connsiteX8" fmla="*/ 471041 w 1298358"/>
                <a:gd name="connsiteY8" fmla="*/ 371604 h 373624"/>
                <a:gd name="connsiteX9" fmla="*/ 292514 w 1298358"/>
                <a:gd name="connsiteY9" fmla="*/ 328292 h 373624"/>
                <a:gd name="connsiteX0" fmla="*/ 275839 w 1281683"/>
                <a:gd name="connsiteY0" fmla="*/ 329918 h 374427"/>
                <a:gd name="connsiteX1" fmla="*/ 6 w 1281683"/>
                <a:gd name="connsiteY1" fmla="*/ 189446 h 374427"/>
                <a:gd name="connsiteX2" fmla="*/ 282916 w 1281683"/>
                <a:gd name="connsiteY2" fmla="*/ 1755 h 374427"/>
                <a:gd name="connsiteX3" fmla="*/ 663916 w 1281683"/>
                <a:gd name="connsiteY3" fmla="*/ 92243 h 374427"/>
                <a:gd name="connsiteX4" fmla="*/ 987766 w 1281683"/>
                <a:gd name="connsiteY4" fmla="*/ 35093 h 374427"/>
                <a:gd name="connsiteX5" fmla="*/ 1278278 w 1281683"/>
                <a:gd name="connsiteY5" fmla="*/ 197018 h 374427"/>
                <a:gd name="connsiteX6" fmla="*/ 1121116 w 1281683"/>
                <a:gd name="connsiteY6" fmla="*/ 349418 h 374427"/>
                <a:gd name="connsiteX7" fmla="*/ 744878 w 1281683"/>
                <a:gd name="connsiteY7" fmla="*/ 292268 h 374427"/>
                <a:gd name="connsiteX8" fmla="*/ 454366 w 1281683"/>
                <a:gd name="connsiteY8" fmla="*/ 373230 h 374427"/>
                <a:gd name="connsiteX9" fmla="*/ 275839 w 1281683"/>
                <a:gd name="connsiteY9" fmla="*/ 329918 h 374427"/>
                <a:gd name="connsiteX0" fmla="*/ 280540 w 1286384"/>
                <a:gd name="connsiteY0" fmla="*/ 329918 h 374427"/>
                <a:gd name="connsiteX1" fmla="*/ 4707 w 1286384"/>
                <a:gd name="connsiteY1" fmla="*/ 189446 h 374427"/>
                <a:gd name="connsiteX2" fmla="*/ 287617 w 1286384"/>
                <a:gd name="connsiteY2" fmla="*/ 1755 h 374427"/>
                <a:gd name="connsiteX3" fmla="*/ 668617 w 1286384"/>
                <a:gd name="connsiteY3" fmla="*/ 92243 h 374427"/>
                <a:gd name="connsiteX4" fmla="*/ 992467 w 1286384"/>
                <a:gd name="connsiteY4" fmla="*/ 35093 h 374427"/>
                <a:gd name="connsiteX5" fmla="*/ 1282979 w 1286384"/>
                <a:gd name="connsiteY5" fmla="*/ 197018 h 374427"/>
                <a:gd name="connsiteX6" fmla="*/ 1125817 w 1286384"/>
                <a:gd name="connsiteY6" fmla="*/ 349418 h 374427"/>
                <a:gd name="connsiteX7" fmla="*/ 749579 w 1286384"/>
                <a:gd name="connsiteY7" fmla="*/ 292268 h 374427"/>
                <a:gd name="connsiteX8" fmla="*/ 459067 w 1286384"/>
                <a:gd name="connsiteY8" fmla="*/ 373230 h 374427"/>
                <a:gd name="connsiteX9" fmla="*/ 280540 w 1286384"/>
                <a:gd name="connsiteY9" fmla="*/ 329918 h 374427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83693 w 1289537"/>
                <a:gd name="connsiteY0" fmla="*/ 297804 h 342313"/>
                <a:gd name="connsiteX1" fmla="*/ 7860 w 1289537"/>
                <a:gd name="connsiteY1" fmla="*/ 157332 h 342313"/>
                <a:gd name="connsiteX2" fmla="*/ 297440 w 1289537"/>
                <a:gd name="connsiteY2" fmla="*/ 63028 h 342313"/>
                <a:gd name="connsiteX3" fmla="*/ 671770 w 1289537"/>
                <a:gd name="connsiteY3" fmla="*/ 60129 h 342313"/>
                <a:gd name="connsiteX4" fmla="*/ 995620 w 1289537"/>
                <a:gd name="connsiteY4" fmla="*/ 2979 h 342313"/>
                <a:gd name="connsiteX5" fmla="*/ 1286132 w 1289537"/>
                <a:gd name="connsiteY5" fmla="*/ 164904 h 342313"/>
                <a:gd name="connsiteX6" fmla="*/ 1128970 w 1289537"/>
                <a:gd name="connsiteY6" fmla="*/ 317304 h 342313"/>
                <a:gd name="connsiteX7" fmla="*/ 752732 w 1289537"/>
                <a:gd name="connsiteY7" fmla="*/ 260154 h 342313"/>
                <a:gd name="connsiteX8" fmla="*/ 462220 w 1289537"/>
                <a:gd name="connsiteY8" fmla="*/ 341116 h 342313"/>
                <a:gd name="connsiteX9" fmla="*/ 283693 w 1289537"/>
                <a:gd name="connsiteY9" fmla="*/ 297804 h 342313"/>
                <a:gd name="connsiteX0" fmla="*/ 360172 w 1282634"/>
                <a:gd name="connsiteY0" fmla="*/ 271122 h 341174"/>
                <a:gd name="connsiteX1" fmla="*/ 957 w 1282634"/>
                <a:gd name="connsiteY1" fmla="*/ 157332 h 341174"/>
                <a:gd name="connsiteX2" fmla="*/ 290537 w 1282634"/>
                <a:gd name="connsiteY2" fmla="*/ 63028 h 341174"/>
                <a:gd name="connsiteX3" fmla="*/ 664867 w 1282634"/>
                <a:gd name="connsiteY3" fmla="*/ 60129 h 341174"/>
                <a:gd name="connsiteX4" fmla="*/ 988717 w 1282634"/>
                <a:gd name="connsiteY4" fmla="*/ 2979 h 341174"/>
                <a:gd name="connsiteX5" fmla="*/ 1279229 w 1282634"/>
                <a:gd name="connsiteY5" fmla="*/ 164904 h 341174"/>
                <a:gd name="connsiteX6" fmla="*/ 1122067 w 1282634"/>
                <a:gd name="connsiteY6" fmla="*/ 317304 h 341174"/>
                <a:gd name="connsiteX7" fmla="*/ 745829 w 1282634"/>
                <a:gd name="connsiteY7" fmla="*/ 260154 h 341174"/>
                <a:gd name="connsiteX8" fmla="*/ 455317 w 1282634"/>
                <a:gd name="connsiteY8" fmla="*/ 341116 h 341174"/>
                <a:gd name="connsiteX9" fmla="*/ 360172 w 1282634"/>
                <a:gd name="connsiteY9" fmla="*/ 271122 h 341174"/>
                <a:gd name="connsiteX0" fmla="*/ 360172 w 1282634"/>
                <a:gd name="connsiteY0" fmla="*/ 271122 h 341146"/>
                <a:gd name="connsiteX1" fmla="*/ 957 w 1282634"/>
                <a:gd name="connsiteY1" fmla="*/ 157332 h 341146"/>
                <a:gd name="connsiteX2" fmla="*/ 290537 w 1282634"/>
                <a:gd name="connsiteY2" fmla="*/ 63028 h 341146"/>
                <a:gd name="connsiteX3" fmla="*/ 664867 w 1282634"/>
                <a:gd name="connsiteY3" fmla="*/ 60129 h 341146"/>
                <a:gd name="connsiteX4" fmla="*/ 988717 w 1282634"/>
                <a:gd name="connsiteY4" fmla="*/ 2979 h 341146"/>
                <a:gd name="connsiteX5" fmla="*/ 1279229 w 1282634"/>
                <a:gd name="connsiteY5" fmla="*/ 164904 h 341146"/>
                <a:gd name="connsiteX6" fmla="*/ 1122067 w 1282634"/>
                <a:gd name="connsiteY6" fmla="*/ 317304 h 341146"/>
                <a:gd name="connsiteX7" fmla="*/ 745829 w 1282634"/>
                <a:gd name="connsiteY7" fmla="*/ 260154 h 341146"/>
                <a:gd name="connsiteX8" fmla="*/ 455317 w 1282634"/>
                <a:gd name="connsiteY8" fmla="*/ 341116 h 341146"/>
                <a:gd name="connsiteX9" fmla="*/ 360172 w 1282634"/>
                <a:gd name="connsiteY9" fmla="*/ 271122 h 341146"/>
                <a:gd name="connsiteX0" fmla="*/ 360172 w 1282634"/>
                <a:gd name="connsiteY0" fmla="*/ 271122 h 319463"/>
                <a:gd name="connsiteX1" fmla="*/ 957 w 1282634"/>
                <a:gd name="connsiteY1" fmla="*/ 157332 h 319463"/>
                <a:gd name="connsiteX2" fmla="*/ 290537 w 1282634"/>
                <a:gd name="connsiteY2" fmla="*/ 63028 h 319463"/>
                <a:gd name="connsiteX3" fmla="*/ 664867 w 1282634"/>
                <a:gd name="connsiteY3" fmla="*/ 60129 h 319463"/>
                <a:gd name="connsiteX4" fmla="*/ 988717 w 1282634"/>
                <a:gd name="connsiteY4" fmla="*/ 2979 h 319463"/>
                <a:gd name="connsiteX5" fmla="*/ 1279229 w 1282634"/>
                <a:gd name="connsiteY5" fmla="*/ 164904 h 319463"/>
                <a:gd name="connsiteX6" fmla="*/ 1122067 w 1282634"/>
                <a:gd name="connsiteY6" fmla="*/ 317304 h 319463"/>
                <a:gd name="connsiteX7" fmla="*/ 745829 w 1282634"/>
                <a:gd name="connsiteY7" fmla="*/ 260154 h 319463"/>
                <a:gd name="connsiteX8" fmla="*/ 625415 w 1282634"/>
                <a:gd name="connsiteY8" fmla="*/ 251064 h 319463"/>
                <a:gd name="connsiteX9" fmla="*/ 360172 w 1282634"/>
                <a:gd name="connsiteY9" fmla="*/ 271122 h 319463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625415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93844"/>
                <a:gd name="connsiteY0" fmla="*/ 234654 h 236386"/>
                <a:gd name="connsiteX1" fmla="*/ 3 w 1293844"/>
                <a:gd name="connsiteY1" fmla="*/ 107523 h 236386"/>
                <a:gd name="connsiteX2" fmla="*/ 289583 w 1293844"/>
                <a:gd name="connsiteY2" fmla="*/ 13219 h 236386"/>
                <a:gd name="connsiteX3" fmla="*/ 663913 w 1293844"/>
                <a:gd name="connsiteY3" fmla="*/ 10320 h 236386"/>
                <a:gd name="connsiteX4" fmla="*/ 964417 w 1293844"/>
                <a:gd name="connsiteY4" fmla="*/ 33216 h 236386"/>
                <a:gd name="connsiteX5" fmla="*/ 1278275 w 1293844"/>
                <a:gd name="connsiteY5" fmla="*/ 115095 h 236386"/>
                <a:gd name="connsiteX6" fmla="*/ 1211164 w 1293844"/>
                <a:gd name="connsiteY6" fmla="*/ 214131 h 236386"/>
                <a:gd name="connsiteX7" fmla="*/ 908302 w 1293844"/>
                <a:gd name="connsiteY7" fmla="*/ 176993 h 236386"/>
                <a:gd name="connsiteX8" fmla="*/ 584438 w 1293844"/>
                <a:gd name="connsiteY8" fmla="*/ 201255 h 236386"/>
                <a:gd name="connsiteX9" fmla="*/ 292513 w 1293844"/>
                <a:gd name="connsiteY9" fmla="*/ 234654 h 236386"/>
                <a:gd name="connsiteX0" fmla="*/ 292513 w 1278679"/>
                <a:gd name="connsiteY0" fmla="*/ 234654 h 236386"/>
                <a:gd name="connsiteX1" fmla="*/ 3 w 1278679"/>
                <a:gd name="connsiteY1" fmla="*/ 107523 h 236386"/>
                <a:gd name="connsiteX2" fmla="*/ 289583 w 1278679"/>
                <a:gd name="connsiteY2" fmla="*/ 13219 h 236386"/>
                <a:gd name="connsiteX3" fmla="*/ 663913 w 1278679"/>
                <a:gd name="connsiteY3" fmla="*/ 10320 h 236386"/>
                <a:gd name="connsiteX4" fmla="*/ 964417 w 1278679"/>
                <a:gd name="connsiteY4" fmla="*/ 33216 h 236386"/>
                <a:gd name="connsiteX5" fmla="*/ 1278275 w 1278679"/>
                <a:gd name="connsiteY5" fmla="*/ 115095 h 236386"/>
                <a:gd name="connsiteX6" fmla="*/ 908302 w 1278679"/>
                <a:gd name="connsiteY6" fmla="*/ 176993 h 236386"/>
                <a:gd name="connsiteX7" fmla="*/ 584438 w 1278679"/>
                <a:gd name="connsiteY7" fmla="*/ 201255 h 236386"/>
                <a:gd name="connsiteX8" fmla="*/ 292513 w 1278679"/>
                <a:gd name="connsiteY8" fmla="*/ 234654 h 236386"/>
                <a:gd name="connsiteX0" fmla="*/ 292513 w 1291687"/>
                <a:gd name="connsiteY0" fmla="*/ 234654 h 236386"/>
                <a:gd name="connsiteX1" fmla="*/ 3 w 1291687"/>
                <a:gd name="connsiteY1" fmla="*/ 107523 h 236386"/>
                <a:gd name="connsiteX2" fmla="*/ 289583 w 1291687"/>
                <a:gd name="connsiteY2" fmla="*/ 13219 h 236386"/>
                <a:gd name="connsiteX3" fmla="*/ 663913 w 1291687"/>
                <a:gd name="connsiteY3" fmla="*/ 10320 h 236386"/>
                <a:gd name="connsiteX4" fmla="*/ 964417 w 1291687"/>
                <a:gd name="connsiteY4" fmla="*/ 33216 h 236386"/>
                <a:gd name="connsiteX5" fmla="*/ 1278275 w 1291687"/>
                <a:gd name="connsiteY5" fmla="*/ 115095 h 236386"/>
                <a:gd name="connsiteX6" fmla="*/ 908302 w 1291687"/>
                <a:gd name="connsiteY6" fmla="*/ 176993 h 236386"/>
                <a:gd name="connsiteX7" fmla="*/ 584438 w 1291687"/>
                <a:gd name="connsiteY7" fmla="*/ 201255 h 236386"/>
                <a:gd name="connsiteX8" fmla="*/ 292513 w 1291687"/>
                <a:gd name="connsiteY8" fmla="*/ 234654 h 236386"/>
                <a:gd name="connsiteX0" fmla="*/ 292513 w 1263261"/>
                <a:gd name="connsiteY0" fmla="*/ 234654 h 236386"/>
                <a:gd name="connsiteX1" fmla="*/ 3 w 1263261"/>
                <a:gd name="connsiteY1" fmla="*/ 107523 h 236386"/>
                <a:gd name="connsiteX2" fmla="*/ 289583 w 1263261"/>
                <a:gd name="connsiteY2" fmla="*/ 13219 h 236386"/>
                <a:gd name="connsiteX3" fmla="*/ 663913 w 1263261"/>
                <a:gd name="connsiteY3" fmla="*/ 10320 h 236386"/>
                <a:gd name="connsiteX4" fmla="*/ 964417 w 1263261"/>
                <a:gd name="connsiteY4" fmla="*/ 33216 h 236386"/>
                <a:gd name="connsiteX5" fmla="*/ 1251593 w 1263261"/>
                <a:gd name="connsiteY5" fmla="*/ 161789 h 236386"/>
                <a:gd name="connsiteX6" fmla="*/ 908302 w 1263261"/>
                <a:gd name="connsiteY6" fmla="*/ 176993 h 236386"/>
                <a:gd name="connsiteX7" fmla="*/ 584438 w 1263261"/>
                <a:gd name="connsiteY7" fmla="*/ 201255 h 236386"/>
                <a:gd name="connsiteX8" fmla="*/ 292513 w 1263261"/>
                <a:gd name="connsiteY8" fmla="*/ 234654 h 236386"/>
                <a:gd name="connsiteX0" fmla="*/ 292513 w 1267036"/>
                <a:gd name="connsiteY0" fmla="*/ 234654 h 236386"/>
                <a:gd name="connsiteX1" fmla="*/ 3 w 1267036"/>
                <a:gd name="connsiteY1" fmla="*/ 107523 h 236386"/>
                <a:gd name="connsiteX2" fmla="*/ 289583 w 1267036"/>
                <a:gd name="connsiteY2" fmla="*/ 13219 h 236386"/>
                <a:gd name="connsiteX3" fmla="*/ 663913 w 1267036"/>
                <a:gd name="connsiteY3" fmla="*/ 10320 h 236386"/>
                <a:gd name="connsiteX4" fmla="*/ 964417 w 1267036"/>
                <a:gd name="connsiteY4" fmla="*/ 33216 h 236386"/>
                <a:gd name="connsiteX5" fmla="*/ 1251593 w 1267036"/>
                <a:gd name="connsiteY5" fmla="*/ 161789 h 236386"/>
                <a:gd name="connsiteX6" fmla="*/ 908302 w 1267036"/>
                <a:gd name="connsiteY6" fmla="*/ 176993 h 236386"/>
                <a:gd name="connsiteX7" fmla="*/ 584438 w 1267036"/>
                <a:gd name="connsiteY7" fmla="*/ 201255 h 236386"/>
                <a:gd name="connsiteX8" fmla="*/ 292513 w 1267036"/>
                <a:gd name="connsiteY8" fmla="*/ 234654 h 236386"/>
                <a:gd name="connsiteX0" fmla="*/ 292513 w 1267637"/>
                <a:gd name="connsiteY0" fmla="*/ 234654 h 236386"/>
                <a:gd name="connsiteX1" fmla="*/ 3 w 1267637"/>
                <a:gd name="connsiteY1" fmla="*/ 107523 h 236386"/>
                <a:gd name="connsiteX2" fmla="*/ 289583 w 1267637"/>
                <a:gd name="connsiteY2" fmla="*/ 13219 h 236386"/>
                <a:gd name="connsiteX3" fmla="*/ 663913 w 1267637"/>
                <a:gd name="connsiteY3" fmla="*/ 10320 h 236386"/>
                <a:gd name="connsiteX4" fmla="*/ 964417 w 1267637"/>
                <a:gd name="connsiteY4" fmla="*/ 33216 h 236386"/>
                <a:gd name="connsiteX5" fmla="*/ 1251593 w 1267637"/>
                <a:gd name="connsiteY5" fmla="*/ 161789 h 236386"/>
                <a:gd name="connsiteX6" fmla="*/ 908302 w 1267637"/>
                <a:gd name="connsiteY6" fmla="*/ 176993 h 236386"/>
                <a:gd name="connsiteX7" fmla="*/ 584438 w 1267637"/>
                <a:gd name="connsiteY7" fmla="*/ 201255 h 236386"/>
                <a:gd name="connsiteX8" fmla="*/ 292513 w 1267637"/>
                <a:gd name="connsiteY8" fmla="*/ 234654 h 236386"/>
                <a:gd name="connsiteX0" fmla="*/ 296603 w 1271727"/>
                <a:gd name="connsiteY0" fmla="*/ 236865 h 238999"/>
                <a:gd name="connsiteX1" fmla="*/ 4093 w 1271727"/>
                <a:gd name="connsiteY1" fmla="*/ 109734 h 238999"/>
                <a:gd name="connsiteX2" fmla="*/ 293673 w 1271727"/>
                <a:gd name="connsiteY2" fmla="*/ 15430 h 238999"/>
                <a:gd name="connsiteX3" fmla="*/ 668003 w 1271727"/>
                <a:gd name="connsiteY3" fmla="*/ 12531 h 238999"/>
                <a:gd name="connsiteX4" fmla="*/ 968507 w 1271727"/>
                <a:gd name="connsiteY4" fmla="*/ 35427 h 238999"/>
                <a:gd name="connsiteX5" fmla="*/ 1255683 w 1271727"/>
                <a:gd name="connsiteY5" fmla="*/ 164000 h 238999"/>
                <a:gd name="connsiteX6" fmla="*/ 912392 w 1271727"/>
                <a:gd name="connsiteY6" fmla="*/ 179204 h 238999"/>
                <a:gd name="connsiteX7" fmla="*/ 588528 w 1271727"/>
                <a:gd name="connsiteY7" fmla="*/ 203466 h 238999"/>
                <a:gd name="connsiteX8" fmla="*/ 296603 w 1271727"/>
                <a:gd name="connsiteY8" fmla="*/ 236865 h 238999"/>
                <a:gd name="connsiteX0" fmla="*/ 296603 w 1271727"/>
                <a:gd name="connsiteY0" fmla="*/ 236865 h 245576"/>
                <a:gd name="connsiteX1" fmla="*/ 4093 w 1271727"/>
                <a:gd name="connsiteY1" fmla="*/ 109734 h 245576"/>
                <a:gd name="connsiteX2" fmla="*/ 293673 w 1271727"/>
                <a:gd name="connsiteY2" fmla="*/ 15430 h 245576"/>
                <a:gd name="connsiteX3" fmla="*/ 668003 w 1271727"/>
                <a:gd name="connsiteY3" fmla="*/ 12531 h 245576"/>
                <a:gd name="connsiteX4" fmla="*/ 968507 w 1271727"/>
                <a:gd name="connsiteY4" fmla="*/ 35427 h 245576"/>
                <a:gd name="connsiteX5" fmla="*/ 1255683 w 1271727"/>
                <a:gd name="connsiteY5" fmla="*/ 164000 h 245576"/>
                <a:gd name="connsiteX6" fmla="*/ 912392 w 1271727"/>
                <a:gd name="connsiteY6" fmla="*/ 179204 h 245576"/>
                <a:gd name="connsiteX7" fmla="*/ 588528 w 1271727"/>
                <a:gd name="connsiteY7" fmla="*/ 203466 h 245576"/>
                <a:gd name="connsiteX8" fmla="*/ 296603 w 1271727"/>
                <a:gd name="connsiteY8" fmla="*/ 236865 h 245576"/>
                <a:gd name="connsiteX0" fmla="*/ 296603 w 986318"/>
                <a:gd name="connsiteY0" fmla="*/ 236865 h 245576"/>
                <a:gd name="connsiteX1" fmla="*/ 4093 w 986318"/>
                <a:gd name="connsiteY1" fmla="*/ 109734 h 245576"/>
                <a:gd name="connsiteX2" fmla="*/ 293673 w 986318"/>
                <a:gd name="connsiteY2" fmla="*/ 15430 h 245576"/>
                <a:gd name="connsiteX3" fmla="*/ 668003 w 986318"/>
                <a:gd name="connsiteY3" fmla="*/ 12531 h 245576"/>
                <a:gd name="connsiteX4" fmla="*/ 968507 w 986318"/>
                <a:gd name="connsiteY4" fmla="*/ 35427 h 245576"/>
                <a:gd name="connsiteX5" fmla="*/ 912392 w 986318"/>
                <a:gd name="connsiteY5" fmla="*/ 179204 h 245576"/>
                <a:gd name="connsiteX6" fmla="*/ 588528 w 986318"/>
                <a:gd name="connsiteY6" fmla="*/ 203466 h 245576"/>
                <a:gd name="connsiteX7" fmla="*/ 296603 w 986318"/>
                <a:gd name="connsiteY7" fmla="*/ 236865 h 245576"/>
                <a:gd name="connsiteX0" fmla="*/ 296603 w 969129"/>
                <a:gd name="connsiteY0" fmla="*/ 236865 h 245576"/>
                <a:gd name="connsiteX1" fmla="*/ 4093 w 969129"/>
                <a:gd name="connsiteY1" fmla="*/ 109734 h 245576"/>
                <a:gd name="connsiteX2" fmla="*/ 293673 w 969129"/>
                <a:gd name="connsiteY2" fmla="*/ 15430 h 245576"/>
                <a:gd name="connsiteX3" fmla="*/ 668003 w 969129"/>
                <a:gd name="connsiteY3" fmla="*/ 12531 h 245576"/>
                <a:gd name="connsiteX4" fmla="*/ 968507 w 969129"/>
                <a:gd name="connsiteY4" fmla="*/ 35427 h 245576"/>
                <a:gd name="connsiteX5" fmla="*/ 588528 w 969129"/>
                <a:gd name="connsiteY5" fmla="*/ 203466 h 245576"/>
                <a:gd name="connsiteX6" fmla="*/ 296603 w 969129"/>
                <a:gd name="connsiteY6" fmla="*/ 236865 h 245576"/>
                <a:gd name="connsiteX0" fmla="*/ 296603 w 685035"/>
                <a:gd name="connsiteY0" fmla="*/ 236865 h 245576"/>
                <a:gd name="connsiteX1" fmla="*/ 4093 w 685035"/>
                <a:gd name="connsiteY1" fmla="*/ 109734 h 245576"/>
                <a:gd name="connsiteX2" fmla="*/ 293673 w 685035"/>
                <a:gd name="connsiteY2" fmla="*/ 15430 h 245576"/>
                <a:gd name="connsiteX3" fmla="*/ 668003 w 685035"/>
                <a:gd name="connsiteY3" fmla="*/ 12531 h 245576"/>
                <a:gd name="connsiteX4" fmla="*/ 588528 w 685035"/>
                <a:gd name="connsiteY4" fmla="*/ 203466 h 245576"/>
                <a:gd name="connsiteX5" fmla="*/ 296603 w 685035"/>
                <a:gd name="connsiteY5" fmla="*/ 236865 h 245576"/>
                <a:gd name="connsiteX0" fmla="*/ 299410 w 694889"/>
                <a:gd name="connsiteY0" fmla="*/ 247061 h 254684"/>
                <a:gd name="connsiteX1" fmla="*/ 6900 w 694889"/>
                <a:gd name="connsiteY1" fmla="*/ 119930 h 254684"/>
                <a:gd name="connsiteX2" fmla="*/ 196423 w 694889"/>
                <a:gd name="connsiteY2" fmla="*/ 12285 h 254684"/>
                <a:gd name="connsiteX3" fmla="*/ 670810 w 694889"/>
                <a:gd name="connsiteY3" fmla="*/ 22727 h 254684"/>
                <a:gd name="connsiteX4" fmla="*/ 591335 w 694889"/>
                <a:gd name="connsiteY4" fmla="*/ 213662 h 254684"/>
                <a:gd name="connsiteX5" fmla="*/ 299410 w 694889"/>
                <a:gd name="connsiteY5" fmla="*/ 247061 h 254684"/>
                <a:gd name="connsiteX0" fmla="*/ 318659 w 714138"/>
                <a:gd name="connsiteY0" fmla="*/ 244688 h 249402"/>
                <a:gd name="connsiteX1" fmla="*/ 1691 w 714138"/>
                <a:gd name="connsiteY1" fmla="*/ 59746 h 249402"/>
                <a:gd name="connsiteX2" fmla="*/ 215672 w 714138"/>
                <a:gd name="connsiteY2" fmla="*/ 9912 h 249402"/>
                <a:gd name="connsiteX3" fmla="*/ 690059 w 714138"/>
                <a:gd name="connsiteY3" fmla="*/ 20354 h 249402"/>
                <a:gd name="connsiteX4" fmla="*/ 610584 w 714138"/>
                <a:gd name="connsiteY4" fmla="*/ 211289 h 249402"/>
                <a:gd name="connsiteX5" fmla="*/ 318659 w 714138"/>
                <a:gd name="connsiteY5" fmla="*/ 244688 h 249402"/>
                <a:gd name="connsiteX0" fmla="*/ 327211 w 722690"/>
                <a:gd name="connsiteY0" fmla="*/ 244688 h 249402"/>
                <a:gd name="connsiteX1" fmla="*/ 10243 w 722690"/>
                <a:gd name="connsiteY1" fmla="*/ 59746 h 249402"/>
                <a:gd name="connsiteX2" fmla="*/ 224224 w 722690"/>
                <a:gd name="connsiteY2" fmla="*/ 9912 h 249402"/>
                <a:gd name="connsiteX3" fmla="*/ 698611 w 722690"/>
                <a:gd name="connsiteY3" fmla="*/ 20354 h 249402"/>
                <a:gd name="connsiteX4" fmla="*/ 619136 w 722690"/>
                <a:gd name="connsiteY4" fmla="*/ 211289 h 249402"/>
                <a:gd name="connsiteX5" fmla="*/ 327211 w 722690"/>
                <a:gd name="connsiteY5" fmla="*/ 244688 h 249402"/>
                <a:gd name="connsiteX0" fmla="*/ 95831 w 729470"/>
                <a:gd name="connsiteY0" fmla="*/ 222453 h 239281"/>
                <a:gd name="connsiteX1" fmla="*/ 10107 w 729470"/>
                <a:gd name="connsiteY1" fmla="*/ 59746 h 239281"/>
                <a:gd name="connsiteX2" fmla="*/ 224088 w 729470"/>
                <a:gd name="connsiteY2" fmla="*/ 9912 h 239281"/>
                <a:gd name="connsiteX3" fmla="*/ 698475 w 729470"/>
                <a:gd name="connsiteY3" fmla="*/ 20354 h 239281"/>
                <a:gd name="connsiteX4" fmla="*/ 619000 w 729470"/>
                <a:gd name="connsiteY4" fmla="*/ 211289 h 239281"/>
                <a:gd name="connsiteX5" fmla="*/ 95831 w 729470"/>
                <a:gd name="connsiteY5" fmla="*/ 222453 h 239281"/>
                <a:gd name="connsiteX0" fmla="*/ 90761 w 694613"/>
                <a:gd name="connsiteY0" fmla="*/ 226878 h 291210"/>
                <a:gd name="connsiteX1" fmla="*/ 5037 w 694613"/>
                <a:gd name="connsiteY1" fmla="*/ 64171 h 291210"/>
                <a:gd name="connsiteX2" fmla="*/ 219018 w 694613"/>
                <a:gd name="connsiteY2" fmla="*/ 14337 h 291210"/>
                <a:gd name="connsiteX3" fmla="*/ 693405 w 694613"/>
                <a:gd name="connsiteY3" fmla="*/ 24779 h 291210"/>
                <a:gd name="connsiteX4" fmla="*/ 347110 w 694613"/>
                <a:gd name="connsiteY4" fmla="*/ 280195 h 291210"/>
                <a:gd name="connsiteX5" fmla="*/ 90761 w 694613"/>
                <a:gd name="connsiteY5" fmla="*/ 226878 h 291210"/>
                <a:gd name="connsiteX0" fmla="*/ 90761 w 502751"/>
                <a:gd name="connsiteY0" fmla="*/ 219651 h 273454"/>
                <a:gd name="connsiteX1" fmla="*/ 5037 w 502751"/>
                <a:gd name="connsiteY1" fmla="*/ 56944 h 273454"/>
                <a:gd name="connsiteX2" fmla="*/ 219018 w 502751"/>
                <a:gd name="connsiteY2" fmla="*/ 7110 h 273454"/>
                <a:gd name="connsiteX3" fmla="*/ 499961 w 502751"/>
                <a:gd name="connsiteY3" fmla="*/ 195432 h 273454"/>
                <a:gd name="connsiteX4" fmla="*/ 347110 w 502751"/>
                <a:gd name="connsiteY4" fmla="*/ 272968 h 273454"/>
                <a:gd name="connsiteX5" fmla="*/ 90761 w 502751"/>
                <a:gd name="connsiteY5" fmla="*/ 219651 h 273454"/>
                <a:gd name="connsiteX0" fmla="*/ 90761 w 500065"/>
                <a:gd name="connsiteY0" fmla="*/ 213181 h 266984"/>
                <a:gd name="connsiteX1" fmla="*/ 5037 w 500065"/>
                <a:gd name="connsiteY1" fmla="*/ 50474 h 266984"/>
                <a:gd name="connsiteX2" fmla="*/ 219018 w 500065"/>
                <a:gd name="connsiteY2" fmla="*/ 640 h 266984"/>
                <a:gd name="connsiteX3" fmla="*/ 368507 w 500065"/>
                <a:gd name="connsiteY3" fmla="*/ 77075 h 266984"/>
                <a:gd name="connsiteX4" fmla="*/ 499961 w 500065"/>
                <a:gd name="connsiteY4" fmla="*/ 188962 h 266984"/>
                <a:gd name="connsiteX5" fmla="*/ 347110 w 500065"/>
                <a:gd name="connsiteY5" fmla="*/ 266498 h 266984"/>
                <a:gd name="connsiteX6" fmla="*/ 90761 w 500065"/>
                <a:gd name="connsiteY6" fmla="*/ 213181 h 266984"/>
                <a:gd name="connsiteX0" fmla="*/ 90761 w 503815"/>
                <a:gd name="connsiteY0" fmla="*/ 212797 h 266600"/>
                <a:gd name="connsiteX1" fmla="*/ 5037 w 503815"/>
                <a:gd name="connsiteY1" fmla="*/ 50090 h 266600"/>
                <a:gd name="connsiteX2" fmla="*/ 219018 w 503815"/>
                <a:gd name="connsiteY2" fmla="*/ 256 h 266600"/>
                <a:gd name="connsiteX3" fmla="*/ 437435 w 503815"/>
                <a:gd name="connsiteY3" fmla="*/ 65573 h 266600"/>
                <a:gd name="connsiteX4" fmla="*/ 499961 w 503815"/>
                <a:gd name="connsiteY4" fmla="*/ 188578 h 266600"/>
                <a:gd name="connsiteX5" fmla="*/ 347110 w 503815"/>
                <a:gd name="connsiteY5" fmla="*/ 266114 h 266600"/>
                <a:gd name="connsiteX6" fmla="*/ 90761 w 503815"/>
                <a:gd name="connsiteY6" fmla="*/ 212797 h 266600"/>
                <a:gd name="connsiteX0" fmla="*/ 85995 w 499049"/>
                <a:gd name="connsiteY0" fmla="*/ 212633 h 266436"/>
                <a:gd name="connsiteX1" fmla="*/ 271 w 499049"/>
                <a:gd name="connsiteY1" fmla="*/ 49926 h 266436"/>
                <a:gd name="connsiteX2" fmla="*/ 214252 w 499049"/>
                <a:gd name="connsiteY2" fmla="*/ 92 h 266436"/>
                <a:gd name="connsiteX3" fmla="*/ 432669 w 499049"/>
                <a:gd name="connsiteY3" fmla="*/ 65409 h 266436"/>
                <a:gd name="connsiteX4" fmla="*/ 495195 w 499049"/>
                <a:gd name="connsiteY4" fmla="*/ 188414 h 266436"/>
                <a:gd name="connsiteX5" fmla="*/ 342344 w 499049"/>
                <a:gd name="connsiteY5" fmla="*/ 265950 h 266436"/>
                <a:gd name="connsiteX6" fmla="*/ 85995 w 499049"/>
                <a:gd name="connsiteY6" fmla="*/ 212633 h 266436"/>
                <a:gd name="connsiteX0" fmla="*/ 88204 w 501258"/>
                <a:gd name="connsiteY0" fmla="*/ 213819 h 267471"/>
                <a:gd name="connsiteX1" fmla="*/ 257 w 501258"/>
                <a:gd name="connsiteY1" fmla="*/ 122264 h 267471"/>
                <a:gd name="connsiteX2" fmla="*/ 216461 w 501258"/>
                <a:gd name="connsiteY2" fmla="*/ 1278 h 267471"/>
                <a:gd name="connsiteX3" fmla="*/ 434878 w 501258"/>
                <a:gd name="connsiteY3" fmla="*/ 66595 h 267471"/>
                <a:gd name="connsiteX4" fmla="*/ 497404 w 501258"/>
                <a:gd name="connsiteY4" fmla="*/ 189600 h 267471"/>
                <a:gd name="connsiteX5" fmla="*/ 344553 w 501258"/>
                <a:gd name="connsiteY5" fmla="*/ 267136 h 267471"/>
                <a:gd name="connsiteX6" fmla="*/ 88204 w 501258"/>
                <a:gd name="connsiteY6" fmla="*/ 213819 h 267471"/>
                <a:gd name="connsiteX0" fmla="*/ 91304 w 504358"/>
                <a:gd name="connsiteY0" fmla="*/ 165405 h 219057"/>
                <a:gd name="connsiteX1" fmla="*/ 3357 w 504358"/>
                <a:gd name="connsiteY1" fmla="*/ 73850 h 219057"/>
                <a:gd name="connsiteX2" fmla="*/ 190655 w 504358"/>
                <a:gd name="connsiteY2" fmla="*/ 12899 h 219057"/>
                <a:gd name="connsiteX3" fmla="*/ 437978 w 504358"/>
                <a:gd name="connsiteY3" fmla="*/ 18181 h 219057"/>
                <a:gd name="connsiteX4" fmla="*/ 500504 w 504358"/>
                <a:gd name="connsiteY4" fmla="*/ 141186 h 219057"/>
                <a:gd name="connsiteX5" fmla="*/ 347653 w 504358"/>
                <a:gd name="connsiteY5" fmla="*/ 218722 h 219057"/>
                <a:gd name="connsiteX6" fmla="*/ 91304 w 504358"/>
                <a:gd name="connsiteY6" fmla="*/ 165405 h 219057"/>
                <a:gd name="connsiteX0" fmla="*/ 91304 w 505802"/>
                <a:gd name="connsiteY0" fmla="*/ 152531 h 206183"/>
                <a:gd name="connsiteX1" fmla="*/ 3357 w 505802"/>
                <a:gd name="connsiteY1" fmla="*/ 60976 h 206183"/>
                <a:gd name="connsiteX2" fmla="*/ 190655 w 505802"/>
                <a:gd name="connsiteY2" fmla="*/ 25 h 206183"/>
                <a:gd name="connsiteX3" fmla="*/ 446872 w 505802"/>
                <a:gd name="connsiteY3" fmla="*/ 67565 h 206183"/>
                <a:gd name="connsiteX4" fmla="*/ 500504 w 505802"/>
                <a:gd name="connsiteY4" fmla="*/ 128312 h 206183"/>
                <a:gd name="connsiteX5" fmla="*/ 347653 w 505802"/>
                <a:gd name="connsiteY5" fmla="*/ 205848 h 206183"/>
                <a:gd name="connsiteX6" fmla="*/ 91304 w 505802"/>
                <a:gd name="connsiteY6" fmla="*/ 152531 h 206183"/>
                <a:gd name="connsiteX0" fmla="*/ 91304 w 511763"/>
                <a:gd name="connsiteY0" fmla="*/ 152531 h 210794"/>
                <a:gd name="connsiteX1" fmla="*/ 3357 w 511763"/>
                <a:gd name="connsiteY1" fmla="*/ 60976 h 210794"/>
                <a:gd name="connsiteX2" fmla="*/ 190655 w 511763"/>
                <a:gd name="connsiteY2" fmla="*/ 25 h 210794"/>
                <a:gd name="connsiteX3" fmla="*/ 446872 w 511763"/>
                <a:gd name="connsiteY3" fmla="*/ 67565 h 210794"/>
                <a:gd name="connsiteX4" fmla="*/ 507175 w 511763"/>
                <a:gd name="connsiteY4" fmla="*/ 192794 h 210794"/>
                <a:gd name="connsiteX5" fmla="*/ 347653 w 511763"/>
                <a:gd name="connsiteY5" fmla="*/ 205848 h 210794"/>
                <a:gd name="connsiteX6" fmla="*/ 91304 w 511763"/>
                <a:gd name="connsiteY6" fmla="*/ 152531 h 210794"/>
                <a:gd name="connsiteX0" fmla="*/ 91082 w 513383"/>
                <a:gd name="connsiteY0" fmla="*/ 152531 h 275345"/>
                <a:gd name="connsiteX1" fmla="*/ 3135 w 513383"/>
                <a:gd name="connsiteY1" fmla="*/ 60976 h 275345"/>
                <a:gd name="connsiteX2" fmla="*/ 190433 w 513383"/>
                <a:gd name="connsiteY2" fmla="*/ 25 h 275345"/>
                <a:gd name="connsiteX3" fmla="*/ 446650 w 513383"/>
                <a:gd name="connsiteY3" fmla="*/ 67565 h 275345"/>
                <a:gd name="connsiteX4" fmla="*/ 506953 w 513383"/>
                <a:gd name="connsiteY4" fmla="*/ 192794 h 275345"/>
                <a:gd name="connsiteX5" fmla="*/ 318526 w 513383"/>
                <a:gd name="connsiteY5" fmla="*/ 274776 h 275345"/>
                <a:gd name="connsiteX6" fmla="*/ 91082 w 513383"/>
                <a:gd name="connsiteY6" fmla="*/ 152531 h 275345"/>
                <a:gd name="connsiteX0" fmla="*/ 66277 w 517483"/>
                <a:gd name="connsiteY0" fmla="*/ 205901 h 274877"/>
                <a:gd name="connsiteX1" fmla="*/ 7235 w 517483"/>
                <a:gd name="connsiteY1" fmla="*/ 60982 h 274877"/>
                <a:gd name="connsiteX2" fmla="*/ 194533 w 517483"/>
                <a:gd name="connsiteY2" fmla="*/ 31 h 274877"/>
                <a:gd name="connsiteX3" fmla="*/ 450750 w 517483"/>
                <a:gd name="connsiteY3" fmla="*/ 67571 h 274877"/>
                <a:gd name="connsiteX4" fmla="*/ 511053 w 517483"/>
                <a:gd name="connsiteY4" fmla="*/ 192800 h 274877"/>
                <a:gd name="connsiteX5" fmla="*/ 322626 w 517483"/>
                <a:gd name="connsiteY5" fmla="*/ 274782 h 274877"/>
                <a:gd name="connsiteX6" fmla="*/ 66277 w 517483"/>
                <a:gd name="connsiteY6" fmla="*/ 205901 h 274877"/>
                <a:gd name="connsiteX0" fmla="*/ 65615 w 516821"/>
                <a:gd name="connsiteY0" fmla="*/ 205901 h 274844"/>
                <a:gd name="connsiteX1" fmla="*/ 6573 w 516821"/>
                <a:gd name="connsiteY1" fmla="*/ 60982 h 274844"/>
                <a:gd name="connsiteX2" fmla="*/ 193871 w 516821"/>
                <a:gd name="connsiteY2" fmla="*/ 31 h 274844"/>
                <a:gd name="connsiteX3" fmla="*/ 450088 w 516821"/>
                <a:gd name="connsiteY3" fmla="*/ 67571 h 274844"/>
                <a:gd name="connsiteX4" fmla="*/ 510391 w 516821"/>
                <a:gd name="connsiteY4" fmla="*/ 192800 h 274844"/>
                <a:gd name="connsiteX5" fmla="*/ 321964 w 516821"/>
                <a:gd name="connsiteY5" fmla="*/ 274782 h 274844"/>
                <a:gd name="connsiteX6" fmla="*/ 65615 w 516821"/>
                <a:gd name="connsiteY6" fmla="*/ 205901 h 274844"/>
                <a:gd name="connsiteX0" fmla="*/ 63216 w 514422"/>
                <a:gd name="connsiteY0" fmla="*/ 205901 h 274842"/>
                <a:gd name="connsiteX1" fmla="*/ 4174 w 514422"/>
                <a:gd name="connsiteY1" fmla="*/ 60982 h 274842"/>
                <a:gd name="connsiteX2" fmla="*/ 191472 w 514422"/>
                <a:gd name="connsiteY2" fmla="*/ 31 h 274842"/>
                <a:gd name="connsiteX3" fmla="*/ 447689 w 514422"/>
                <a:gd name="connsiteY3" fmla="*/ 67571 h 274842"/>
                <a:gd name="connsiteX4" fmla="*/ 507992 w 514422"/>
                <a:gd name="connsiteY4" fmla="*/ 192800 h 274842"/>
                <a:gd name="connsiteX5" fmla="*/ 319565 w 514422"/>
                <a:gd name="connsiteY5" fmla="*/ 274782 h 274842"/>
                <a:gd name="connsiteX6" fmla="*/ 63216 w 514422"/>
                <a:gd name="connsiteY6" fmla="*/ 205901 h 274842"/>
                <a:gd name="connsiteX0" fmla="*/ 63216 w 514422"/>
                <a:gd name="connsiteY0" fmla="*/ 205895 h 274836"/>
                <a:gd name="connsiteX1" fmla="*/ 4174 w 514422"/>
                <a:gd name="connsiteY1" fmla="*/ 60976 h 274836"/>
                <a:gd name="connsiteX2" fmla="*/ 191472 w 514422"/>
                <a:gd name="connsiteY2" fmla="*/ 25 h 274836"/>
                <a:gd name="connsiteX3" fmla="*/ 447689 w 514422"/>
                <a:gd name="connsiteY3" fmla="*/ 67565 h 274836"/>
                <a:gd name="connsiteX4" fmla="*/ 507992 w 514422"/>
                <a:gd name="connsiteY4" fmla="*/ 192794 h 274836"/>
                <a:gd name="connsiteX5" fmla="*/ 319565 w 514422"/>
                <a:gd name="connsiteY5" fmla="*/ 274776 h 274836"/>
                <a:gd name="connsiteX6" fmla="*/ 63216 w 514422"/>
                <a:gd name="connsiteY6" fmla="*/ 205895 h 274836"/>
                <a:gd name="connsiteX0" fmla="*/ 63216 w 511810"/>
                <a:gd name="connsiteY0" fmla="*/ 205895 h 274836"/>
                <a:gd name="connsiteX1" fmla="*/ 4174 w 511810"/>
                <a:gd name="connsiteY1" fmla="*/ 60976 h 274836"/>
                <a:gd name="connsiteX2" fmla="*/ 191472 w 511810"/>
                <a:gd name="connsiteY2" fmla="*/ 25 h 274836"/>
                <a:gd name="connsiteX3" fmla="*/ 447689 w 511810"/>
                <a:gd name="connsiteY3" fmla="*/ 67565 h 274836"/>
                <a:gd name="connsiteX4" fmla="*/ 507992 w 511810"/>
                <a:gd name="connsiteY4" fmla="*/ 192794 h 274836"/>
                <a:gd name="connsiteX5" fmla="*/ 319565 w 511810"/>
                <a:gd name="connsiteY5" fmla="*/ 274776 h 274836"/>
                <a:gd name="connsiteX6" fmla="*/ 63216 w 511810"/>
                <a:gd name="connsiteY6" fmla="*/ 205895 h 274836"/>
                <a:gd name="connsiteX0" fmla="*/ 63216 w 508327"/>
                <a:gd name="connsiteY0" fmla="*/ 205895 h 274836"/>
                <a:gd name="connsiteX1" fmla="*/ 4174 w 508327"/>
                <a:gd name="connsiteY1" fmla="*/ 60976 h 274836"/>
                <a:gd name="connsiteX2" fmla="*/ 191472 w 508327"/>
                <a:gd name="connsiteY2" fmla="*/ 25 h 274836"/>
                <a:gd name="connsiteX3" fmla="*/ 447689 w 508327"/>
                <a:gd name="connsiteY3" fmla="*/ 67565 h 274836"/>
                <a:gd name="connsiteX4" fmla="*/ 507992 w 508327"/>
                <a:gd name="connsiteY4" fmla="*/ 192794 h 274836"/>
                <a:gd name="connsiteX5" fmla="*/ 319565 w 508327"/>
                <a:gd name="connsiteY5" fmla="*/ 274776 h 274836"/>
                <a:gd name="connsiteX6" fmla="*/ 63216 w 508327"/>
                <a:gd name="connsiteY6" fmla="*/ 205895 h 274836"/>
                <a:gd name="connsiteX0" fmla="*/ 63216 w 507997"/>
                <a:gd name="connsiteY0" fmla="*/ 205895 h 274836"/>
                <a:gd name="connsiteX1" fmla="*/ 4174 w 507997"/>
                <a:gd name="connsiteY1" fmla="*/ 60976 h 274836"/>
                <a:gd name="connsiteX2" fmla="*/ 191472 w 507997"/>
                <a:gd name="connsiteY2" fmla="*/ 25 h 274836"/>
                <a:gd name="connsiteX3" fmla="*/ 447689 w 507997"/>
                <a:gd name="connsiteY3" fmla="*/ 67565 h 274836"/>
                <a:gd name="connsiteX4" fmla="*/ 507992 w 507997"/>
                <a:gd name="connsiteY4" fmla="*/ 192794 h 274836"/>
                <a:gd name="connsiteX5" fmla="*/ 319565 w 507997"/>
                <a:gd name="connsiteY5" fmla="*/ 274776 h 274836"/>
                <a:gd name="connsiteX6" fmla="*/ 63216 w 507997"/>
                <a:gd name="connsiteY6" fmla="*/ 205895 h 274836"/>
                <a:gd name="connsiteX0" fmla="*/ 63216 w 507995"/>
                <a:gd name="connsiteY0" fmla="*/ 205895 h 274836"/>
                <a:gd name="connsiteX1" fmla="*/ 4174 w 507995"/>
                <a:gd name="connsiteY1" fmla="*/ 60976 h 274836"/>
                <a:gd name="connsiteX2" fmla="*/ 191472 w 507995"/>
                <a:gd name="connsiteY2" fmla="*/ 25 h 274836"/>
                <a:gd name="connsiteX3" fmla="*/ 447689 w 507995"/>
                <a:gd name="connsiteY3" fmla="*/ 67565 h 274836"/>
                <a:gd name="connsiteX4" fmla="*/ 507992 w 507995"/>
                <a:gd name="connsiteY4" fmla="*/ 192794 h 274836"/>
                <a:gd name="connsiteX5" fmla="*/ 319565 w 507995"/>
                <a:gd name="connsiteY5" fmla="*/ 274776 h 274836"/>
                <a:gd name="connsiteX6" fmla="*/ 63216 w 507995"/>
                <a:gd name="connsiteY6" fmla="*/ 205895 h 274836"/>
                <a:gd name="connsiteX0" fmla="*/ 66368 w 514752"/>
                <a:gd name="connsiteY0" fmla="*/ 205895 h 261571"/>
                <a:gd name="connsiteX1" fmla="*/ 7326 w 514752"/>
                <a:gd name="connsiteY1" fmla="*/ 60976 h 261571"/>
                <a:gd name="connsiteX2" fmla="*/ 194624 w 514752"/>
                <a:gd name="connsiteY2" fmla="*/ 25 h 261571"/>
                <a:gd name="connsiteX3" fmla="*/ 450841 w 514752"/>
                <a:gd name="connsiteY3" fmla="*/ 67565 h 261571"/>
                <a:gd name="connsiteX4" fmla="*/ 511144 w 514752"/>
                <a:gd name="connsiteY4" fmla="*/ 192794 h 261571"/>
                <a:gd name="connsiteX5" fmla="*/ 327164 w 514752"/>
                <a:gd name="connsiteY5" fmla="*/ 261435 h 261571"/>
                <a:gd name="connsiteX6" fmla="*/ 66368 w 514752"/>
                <a:gd name="connsiteY6" fmla="*/ 205895 h 261571"/>
                <a:gd name="connsiteX0" fmla="*/ 62738 w 511122"/>
                <a:gd name="connsiteY0" fmla="*/ 205895 h 262251"/>
                <a:gd name="connsiteX1" fmla="*/ 3696 w 511122"/>
                <a:gd name="connsiteY1" fmla="*/ 60976 h 262251"/>
                <a:gd name="connsiteX2" fmla="*/ 190994 w 511122"/>
                <a:gd name="connsiteY2" fmla="*/ 25 h 262251"/>
                <a:gd name="connsiteX3" fmla="*/ 447211 w 511122"/>
                <a:gd name="connsiteY3" fmla="*/ 67565 h 262251"/>
                <a:gd name="connsiteX4" fmla="*/ 507514 w 511122"/>
                <a:gd name="connsiteY4" fmla="*/ 192794 h 262251"/>
                <a:gd name="connsiteX5" fmla="*/ 323534 w 511122"/>
                <a:gd name="connsiteY5" fmla="*/ 261435 h 262251"/>
                <a:gd name="connsiteX6" fmla="*/ 62738 w 511122"/>
                <a:gd name="connsiteY6" fmla="*/ 205895 h 262251"/>
                <a:gd name="connsiteX0" fmla="*/ 62842 w 511226"/>
                <a:gd name="connsiteY0" fmla="*/ 205895 h 261509"/>
                <a:gd name="connsiteX1" fmla="*/ 3800 w 511226"/>
                <a:gd name="connsiteY1" fmla="*/ 60976 h 261509"/>
                <a:gd name="connsiteX2" fmla="*/ 191098 w 511226"/>
                <a:gd name="connsiteY2" fmla="*/ 25 h 261509"/>
                <a:gd name="connsiteX3" fmla="*/ 447315 w 511226"/>
                <a:gd name="connsiteY3" fmla="*/ 67565 h 261509"/>
                <a:gd name="connsiteX4" fmla="*/ 507618 w 511226"/>
                <a:gd name="connsiteY4" fmla="*/ 192794 h 261509"/>
                <a:gd name="connsiteX5" fmla="*/ 323638 w 511226"/>
                <a:gd name="connsiteY5" fmla="*/ 261435 h 261509"/>
                <a:gd name="connsiteX6" fmla="*/ 62842 w 511226"/>
                <a:gd name="connsiteY6" fmla="*/ 205895 h 261509"/>
                <a:gd name="connsiteX0" fmla="*/ 62842 w 507781"/>
                <a:gd name="connsiteY0" fmla="*/ 205895 h 261509"/>
                <a:gd name="connsiteX1" fmla="*/ 3800 w 507781"/>
                <a:gd name="connsiteY1" fmla="*/ 60976 h 261509"/>
                <a:gd name="connsiteX2" fmla="*/ 191098 w 507781"/>
                <a:gd name="connsiteY2" fmla="*/ 25 h 261509"/>
                <a:gd name="connsiteX3" fmla="*/ 447315 w 507781"/>
                <a:gd name="connsiteY3" fmla="*/ 67565 h 261509"/>
                <a:gd name="connsiteX4" fmla="*/ 507618 w 507781"/>
                <a:gd name="connsiteY4" fmla="*/ 192794 h 261509"/>
                <a:gd name="connsiteX5" fmla="*/ 323638 w 507781"/>
                <a:gd name="connsiteY5" fmla="*/ 261435 h 261509"/>
                <a:gd name="connsiteX6" fmla="*/ 62842 w 507781"/>
                <a:gd name="connsiteY6" fmla="*/ 205895 h 261509"/>
                <a:gd name="connsiteX0" fmla="*/ 59203 w 504142"/>
                <a:gd name="connsiteY0" fmla="*/ 205895 h 261509"/>
                <a:gd name="connsiteX1" fmla="*/ 161 w 504142"/>
                <a:gd name="connsiteY1" fmla="*/ 60976 h 261509"/>
                <a:gd name="connsiteX2" fmla="*/ 187459 w 504142"/>
                <a:gd name="connsiteY2" fmla="*/ 25 h 261509"/>
                <a:gd name="connsiteX3" fmla="*/ 443676 w 504142"/>
                <a:gd name="connsiteY3" fmla="*/ 67565 h 261509"/>
                <a:gd name="connsiteX4" fmla="*/ 503979 w 504142"/>
                <a:gd name="connsiteY4" fmla="*/ 192794 h 261509"/>
                <a:gd name="connsiteX5" fmla="*/ 319999 w 504142"/>
                <a:gd name="connsiteY5" fmla="*/ 261435 h 261509"/>
                <a:gd name="connsiteX6" fmla="*/ 59203 w 504142"/>
                <a:gd name="connsiteY6" fmla="*/ 205895 h 261509"/>
                <a:gd name="connsiteX0" fmla="*/ 59203 w 504128"/>
                <a:gd name="connsiteY0" fmla="*/ 205895 h 261435"/>
                <a:gd name="connsiteX1" fmla="*/ 161 w 504128"/>
                <a:gd name="connsiteY1" fmla="*/ 60976 h 261435"/>
                <a:gd name="connsiteX2" fmla="*/ 187459 w 504128"/>
                <a:gd name="connsiteY2" fmla="*/ 25 h 261435"/>
                <a:gd name="connsiteX3" fmla="*/ 443676 w 504128"/>
                <a:gd name="connsiteY3" fmla="*/ 67565 h 261435"/>
                <a:gd name="connsiteX4" fmla="*/ 503979 w 504128"/>
                <a:gd name="connsiteY4" fmla="*/ 192794 h 261435"/>
                <a:gd name="connsiteX5" fmla="*/ 319999 w 504128"/>
                <a:gd name="connsiteY5" fmla="*/ 261435 h 261435"/>
                <a:gd name="connsiteX6" fmla="*/ 59203 w 504128"/>
                <a:gd name="connsiteY6" fmla="*/ 205895 h 26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04128" h="261435">
                  <a:moveTo>
                    <a:pt x="59203" y="205895"/>
                  </a:moveTo>
                  <a:cubicBezTo>
                    <a:pt x="54346" y="200761"/>
                    <a:pt x="-3427" y="68606"/>
                    <a:pt x="161" y="60976"/>
                  </a:cubicBezTo>
                  <a:cubicBezTo>
                    <a:pt x="3749" y="53346"/>
                    <a:pt x="178021" y="1150"/>
                    <a:pt x="187459" y="25"/>
                  </a:cubicBezTo>
                  <a:cubicBezTo>
                    <a:pt x="196897" y="-1100"/>
                    <a:pt x="396852" y="36178"/>
                    <a:pt x="443676" y="67565"/>
                  </a:cubicBezTo>
                  <a:cubicBezTo>
                    <a:pt x="450477" y="72270"/>
                    <a:pt x="497910" y="182717"/>
                    <a:pt x="503979" y="192794"/>
                  </a:cubicBezTo>
                  <a:cubicBezTo>
                    <a:pt x="510048" y="202871"/>
                    <a:pt x="329647" y="261475"/>
                    <a:pt x="319999" y="261435"/>
                  </a:cubicBezTo>
                  <a:cubicBezTo>
                    <a:pt x="310351" y="261395"/>
                    <a:pt x="69580" y="216864"/>
                    <a:pt x="59203" y="205895"/>
                  </a:cubicBezTo>
                  <a:close/>
                </a:path>
              </a:pathLst>
            </a:custGeom>
            <a:noFill/>
            <a:ln w="76200">
              <a:solidFill>
                <a:srgbClr val="377BA9">
                  <a:alpha val="51000"/>
                </a:srgbClr>
              </a:solidFill>
            </a:ln>
            <a:effectLst>
              <a:glow rad="25400">
                <a:schemeClr val="accent1"/>
              </a:glow>
              <a:softEdge rad="419100"/>
            </a:effectLst>
            <a:scene3d>
              <a:camera prst="orthographicFront"/>
              <a:lightRig rig="threePt" dir="t">
                <a:rot lat="0" lon="0" rev="3000000"/>
              </a:lightRig>
            </a:scene3d>
            <a:sp3d extrusionH="133350" contourW="6350" prstMaterial="dkEdge">
              <a:bevelT w="622300" prst="coolSlant"/>
              <a:bevelB w="450850" prst="coolSlant"/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Forma lliure: forma 23">
              <a:extLst>
                <a:ext uri="{FF2B5EF4-FFF2-40B4-BE49-F238E27FC236}">
                  <a16:creationId xmlns:a16="http://schemas.microsoft.com/office/drawing/2014/main" id="{9F6B7295-EC75-A5D3-080C-AFCEA8397F59}"/>
                </a:ext>
              </a:extLst>
            </p:cNvPr>
            <p:cNvSpPr/>
            <p:nvPr/>
          </p:nvSpPr>
          <p:spPr>
            <a:xfrm>
              <a:off x="6441095" y="5002575"/>
              <a:ext cx="1815940" cy="350665"/>
            </a:xfrm>
            <a:custGeom>
              <a:avLst/>
              <a:gdLst>
                <a:gd name="connsiteX0" fmla="*/ 92544 w 1286574"/>
                <a:gd name="connsiteY0" fmla="*/ 281038 h 371531"/>
                <a:gd name="connsiteX1" fmla="*/ 11582 w 1286574"/>
                <a:gd name="connsiteY1" fmla="*/ 81013 h 371531"/>
                <a:gd name="connsiteX2" fmla="*/ 287807 w 1286574"/>
                <a:gd name="connsiteY2" fmla="*/ 50 h 371531"/>
                <a:gd name="connsiteX3" fmla="*/ 668807 w 1286574"/>
                <a:gd name="connsiteY3" fmla="*/ 90538 h 371531"/>
                <a:gd name="connsiteX4" fmla="*/ 992657 w 1286574"/>
                <a:gd name="connsiteY4" fmla="*/ 33388 h 371531"/>
                <a:gd name="connsiteX5" fmla="*/ 1283169 w 1286574"/>
                <a:gd name="connsiteY5" fmla="*/ 195313 h 371531"/>
                <a:gd name="connsiteX6" fmla="*/ 1126007 w 1286574"/>
                <a:gd name="connsiteY6" fmla="*/ 347713 h 371531"/>
                <a:gd name="connsiteX7" fmla="*/ 749769 w 1286574"/>
                <a:gd name="connsiteY7" fmla="*/ 290563 h 371531"/>
                <a:gd name="connsiteX8" fmla="*/ 459257 w 1286574"/>
                <a:gd name="connsiteY8" fmla="*/ 371525 h 371531"/>
                <a:gd name="connsiteX9" fmla="*/ 92544 w 1286574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9769 w 1283799"/>
                <a:gd name="connsiteY0" fmla="*/ 281038 h 371531"/>
                <a:gd name="connsiteX1" fmla="*/ 8807 w 1283799"/>
                <a:gd name="connsiteY1" fmla="*/ 81013 h 371531"/>
                <a:gd name="connsiteX2" fmla="*/ 285032 w 1283799"/>
                <a:gd name="connsiteY2" fmla="*/ 50 h 371531"/>
                <a:gd name="connsiteX3" fmla="*/ 666032 w 1283799"/>
                <a:gd name="connsiteY3" fmla="*/ 90538 h 371531"/>
                <a:gd name="connsiteX4" fmla="*/ 989882 w 1283799"/>
                <a:gd name="connsiteY4" fmla="*/ 33388 h 371531"/>
                <a:gd name="connsiteX5" fmla="*/ 1280394 w 1283799"/>
                <a:gd name="connsiteY5" fmla="*/ 195313 h 371531"/>
                <a:gd name="connsiteX6" fmla="*/ 1123232 w 1283799"/>
                <a:gd name="connsiteY6" fmla="*/ 347713 h 371531"/>
                <a:gd name="connsiteX7" fmla="*/ 746994 w 1283799"/>
                <a:gd name="connsiteY7" fmla="*/ 290563 h 371531"/>
                <a:gd name="connsiteX8" fmla="*/ 456482 w 1283799"/>
                <a:gd name="connsiteY8" fmla="*/ 371525 h 371531"/>
                <a:gd name="connsiteX9" fmla="*/ 89769 w 1283799"/>
                <a:gd name="connsiteY9" fmla="*/ 281038 h 371531"/>
                <a:gd name="connsiteX0" fmla="*/ 123498 w 1279428"/>
                <a:gd name="connsiteY0" fmla="*/ 271512 h 371615"/>
                <a:gd name="connsiteX1" fmla="*/ 4436 w 1279428"/>
                <a:gd name="connsiteY1" fmla="*/ 81012 h 371615"/>
                <a:gd name="connsiteX2" fmla="*/ 280661 w 1279428"/>
                <a:gd name="connsiteY2" fmla="*/ 49 h 371615"/>
                <a:gd name="connsiteX3" fmla="*/ 661661 w 1279428"/>
                <a:gd name="connsiteY3" fmla="*/ 90537 h 371615"/>
                <a:gd name="connsiteX4" fmla="*/ 985511 w 1279428"/>
                <a:gd name="connsiteY4" fmla="*/ 33387 h 371615"/>
                <a:gd name="connsiteX5" fmla="*/ 1276023 w 1279428"/>
                <a:gd name="connsiteY5" fmla="*/ 195312 h 371615"/>
                <a:gd name="connsiteX6" fmla="*/ 1118861 w 1279428"/>
                <a:gd name="connsiteY6" fmla="*/ 347712 h 371615"/>
                <a:gd name="connsiteX7" fmla="*/ 742623 w 1279428"/>
                <a:gd name="connsiteY7" fmla="*/ 290562 h 371615"/>
                <a:gd name="connsiteX8" fmla="*/ 452111 w 1279428"/>
                <a:gd name="connsiteY8" fmla="*/ 371524 h 371615"/>
                <a:gd name="connsiteX9" fmla="*/ 123498 w 1279428"/>
                <a:gd name="connsiteY9" fmla="*/ 271512 h 371615"/>
                <a:gd name="connsiteX0" fmla="*/ 93498 w 1249428"/>
                <a:gd name="connsiteY0" fmla="*/ 271512 h 371615"/>
                <a:gd name="connsiteX1" fmla="*/ 7774 w 1249428"/>
                <a:gd name="connsiteY1" fmla="*/ 81012 h 371615"/>
                <a:gd name="connsiteX2" fmla="*/ 250661 w 1249428"/>
                <a:gd name="connsiteY2" fmla="*/ 49 h 371615"/>
                <a:gd name="connsiteX3" fmla="*/ 631661 w 1249428"/>
                <a:gd name="connsiteY3" fmla="*/ 90537 h 371615"/>
                <a:gd name="connsiteX4" fmla="*/ 955511 w 1249428"/>
                <a:gd name="connsiteY4" fmla="*/ 33387 h 371615"/>
                <a:gd name="connsiteX5" fmla="*/ 1246023 w 1249428"/>
                <a:gd name="connsiteY5" fmla="*/ 195312 h 371615"/>
                <a:gd name="connsiteX6" fmla="*/ 1088861 w 1249428"/>
                <a:gd name="connsiteY6" fmla="*/ 347712 h 371615"/>
                <a:gd name="connsiteX7" fmla="*/ 712623 w 1249428"/>
                <a:gd name="connsiteY7" fmla="*/ 290562 h 371615"/>
                <a:gd name="connsiteX8" fmla="*/ 422111 w 1249428"/>
                <a:gd name="connsiteY8" fmla="*/ 371524 h 371615"/>
                <a:gd name="connsiteX9" fmla="*/ 93498 w 1249428"/>
                <a:gd name="connsiteY9" fmla="*/ 271512 h 371615"/>
                <a:gd name="connsiteX0" fmla="*/ 93498 w 1249428"/>
                <a:gd name="connsiteY0" fmla="*/ 271512 h 372047"/>
                <a:gd name="connsiteX1" fmla="*/ 7774 w 1249428"/>
                <a:gd name="connsiteY1" fmla="*/ 81012 h 372047"/>
                <a:gd name="connsiteX2" fmla="*/ 250661 w 1249428"/>
                <a:gd name="connsiteY2" fmla="*/ 49 h 372047"/>
                <a:gd name="connsiteX3" fmla="*/ 631661 w 1249428"/>
                <a:gd name="connsiteY3" fmla="*/ 90537 h 372047"/>
                <a:gd name="connsiteX4" fmla="*/ 955511 w 1249428"/>
                <a:gd name="connsiteY4" fmla="*/ 33387 h 372047"/>
                <a:gd name="connsiteX5" fmla="*/ 1246023 w 1249428"/>
                <a:gd name="connsiteY5" fmla="*/ 195312 h 372047"/>
                <a:gd name="connsiteX6" fmla="*/ 1088861 w 1249428"/>
                <a:gd name="connsiteY6" fmla="*/ 347712 h 372047"/>
                <a:gd name="connsiteX7" fmla="*/ 712623 w 1249428"/>
                <a:gd name="connsiteY7" fmla="*/ 290562 h 372047"/>
                <a:gd name="connsiteX8" fmla="*/ 422111 w 1249428"/>
                <a:gd name="connsiteY8" fmla="*/ 371524 h 372047"/>
                <a:gd name="connsiteX9" fmla="*/ 93498 w 1249428"/>
                <a:gd name="connsiteY9" fmla="*/ 271512 h 372047"/>
                <a:gd name="connsiteX0" fmla="*/ 147049 w 1302979"/>
                <a:gd name="connsiteY0" fmla="*/ 271592 h 372127"/>
                <a:gd name="connsiteX1" fmla="*/ 4626 w 1302979"/>
                <a:gd name="connsiteY1" fmla="*/ 114445 h 372127"/>
                <a:gd name="connsiteX2" fmla="*/ 304212 w 1302979"/>
                <a:gd name="connsiteY2" fmla="*/ 129 h 372127"/>
                <a:gd name="connsiteX3" fmla="*/ 685212 w 1302979"/>
                <a:gd name="connsiteY3" fmla="*/ 90617 h 372127"/>
                <a:gd name="connsiteX4" fmla="*/ 1009062 w 1302979"/>
                <a:gd name="connsiteY4" fmla="*/ 33467 h 372127"/>
                <a:gd name="connsiteX5" fmla="*/ 1299574 w 1302979"/>
                <a:gd name="connsiteY5" fmla="*/ 195392 h 372127"/>
                <a:gd name="connsiteX6" fmla="*/ 1142412 w 1302979"/>
                <a:gd name="connsiteY6" fmla="*/ 347792 h 372127"/>
                <a:gd name="connsiteX7" fmla="*/ 766174 w 1302979"/>
                <a:gd name="connsiteY7" fmla="*/ 290642 h 372127"/>
                <a:gd name="connsiteX8" fmla="*/ 475662 w 1302979"/>
                <a:gd name="connsiteY8" fmla="*/ 371604 h 372127"/>
                <a:gd name="connsiteX9" fmla="*/ 147049 w 1302979"/>
                <a:gd name="connsiteY9" fmla="*/ 271592 h 372127"/>
                <a:gd name="connsiteX0" fmla="*/ 292514 w 1298358"/>
                <a:gd name="connsiteY0" fmla="*/ 328292 h 373624"/>
                <a:gd name="connsiteX1" fmla="*/ 5 w 1298358"/>
                <a:gd name="connsiteY1" fmla="*/ 114445 h 373624"/>
                <a:gd name="connsiteX2" fmla="*/ 299591 w 1298358"/>
                <a:gd name="connsiteY2" fmla="*/ 129 h 373624"/>
                <a:gd name="connsiteX3" fmla="*/ 680591 w 1298358"/>
                <a:gd name="connsiteY3" fmla="*/ 90617 h 373624"/>
                <a:gd name="connsiteX4" fmla="*/ 1004441 w 1298358"/>
                <a:gd name="connsiteY4" fmla="*/ 33467 h 373624"/>
                <a:gd name="connsiteX5" fmla="*/ 1294953 w 1298358"/>
                <a:gd name="connsiteY5" fmla="*/ 195392 h 373624"/>
                <a:gd name="connsiteX6" fmla="*/ 1137791 w 1298358"/>
                <a:gd name="connsiteY6" fmla="*/ 347792 h 373624"/>
                <a:gd name="connsiteX7" fmla="*/ 761553 w 1298358"/>
                <a:gd name="connsiteY7" fmla="*/ 290642 h 373624"/>
                <a:gd name="connsiteX8" fmla="*/ 471041 w 1298358"/>
                <a:gd name="connsiteY8" fmla="*/ 371604 h 373624"/>
                <a:gd name="connsiteX9" fmla="*/ 292514 w 1298358"/>
                <a:gd name="connsiteY9" fmla="*/ 328292 h 373624"/>
                <a:gd name="connsiteX0" fmla="*/ 275839 w 1281683"/>
                <a:gd name="connsiteY0" fmla="*/ 329918 h 374427"/>
                <a:gd name="connsiteX1" fmla="*/ 6 w 1281683"/>
                <a:gd name="connsiteY1" fmla="*/ 189446 h 374427"/>
                <a:gd name="connsiteX2" fmla="*/ 282916 w 1281683"/>
                <a:gd name="connsiteY2" fmla="*/ 1755 h 374427"/>
                <a:gd name="connsiteX3" fmla="*/ 663916 w 1281683"/>
                <a:gd name="connsiteY3" fmla="*/ 92243 h 374427"/>
                <a:gd name="connsiteX4" fmla="*/ 987766 w 1281683"/>
                <a:gd name="connsiteY4" fmla="*/ 35093 h 374427"/>
                <a:gd name="connsiteX5" fmla="*/ 1278278 w 1281683"/>
                <a:gd name="connsiteY5" fmla="*/ 197018 h 374427"/>
                <a:gd name="connsiteX6" fmla="*/ 1121116 w 1281683"/>
                <a:gd name="connsiteY6" fmla="*/ 349418 h 374427"/>
                <a:gd name="connsiteX7" fmla="*/ 744878 w 1281683"/>
                <a:gd name="connsiteY7" fmla="*/ 292268 h 374427"/>
                <a:gd name="connsiteX8" fmla="*/ 454366 w 1281683"/>
                <a:gd name="connsiteY8" fmla="*/ 373230 h 374427"/>
                <a:gd name="connsiteX9" fmla="*/ 275839 w 1281683"/>
                <a:gd name="connsiteY9" fmla="*/ 329918 h 374427"/>
                <a:gd name="connsiteX0" fmla="*/ 280540 w 1286384"/>
                <a:gd name="connsiteY0" fmla="*/ 329918 h 374427"/>
                <a:gd name="connsiteX1" fmla="*/ 4707 w 1286384"/>
                <a:gd name="connsiteY1" fmla="*/ 189446 h 374427"/>
                <a:gd name="connsiteX2" fmla="*/ 287617 w 1286384"/>
                <a:gd name="connsiteY2" fmla="*/ 1755 h 374427"/>
                <a:gd name="connsiteX3" fmla="*/ 668617 w 1286384"/>
                <a:gd name="connsiteY3" fmla="*/ 92243 h 374427"/>
                <a:gd name="connsiteX4" fmla="*/ 992467 w 1286384"/>
                <a:gd name="connsiteY4" fmla="*/ 35093 h 374427"/>
                <a:gd name="connsiteX5" fmla="*/ 1282979 w 1286384"/>
                <a:gd name="connsiteY5" fmla="*/ 197018 h 374427"/>
                <a:gd name="connsiteX6" fmla="*/ 1125817 w 1286384"/>
                <a:gd name="connsiteY6" fmla="*/ 349418 h 374427"/>
                <a:gd name="connsiteX7" fmla="*/ 749579 w 1286384"/>
                <a:gd name="connsiteY7" fmla="*/ 292268 h 374427"/>
                <a:gd name="connsiteX8" fmla="*/ 459067 w 1286384"/>
                <a:gd name="connsiteY8" fmla="*/ 373230 h 374427"/>
                <a:gd name="connsiteX9" fmla="*/ 280540 w 1286384"/>
                <a:gd name="connsiteY9" fmla="*/ 329918 h 374427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83693 w 1289537"/>
                <a:gd name="connsiteY0" fmla="*/ 297804 h 342313"/>
                <a:gd name="connsiteX1" fmla="*/ 7860 w 1289537"/>
                <a:gd name="connsiteY1" fmla="*/ 157332 h 342313"/>
                <a:gd name="connsiteX2" fmla="*/ 297440 w 1289537"/>
                <a:gd name="connsiteY2" fmla="*/ 63028 h 342313"/>
                <a:gd name="connsiteX3" fmla="*/ 671770 w 1289537"/>
                <a:gd name="connsiteY3" fmla="*/ 60129 h 342313"/>
                <a:gd name="connsiteX4" fmla="*/ 995620 w 1289537"/>
                <a:gd name="connsiteY4" fmla="*/ 2979 h 342313"/>
                <a:gd name="connsiteX5" fmla="*/ 1286132 w 1289537"/>
                <a:gd name="connsiteY5" fmla="*/ 164904 h 342313"/>
                <a:gd name="connsiteX6" fmla="*/ 1128970 w 1289537"/>
                <a:gd name="connsiteY6" fmla="*/ 317304 h 342313"/>
                <a:gd name="connsiteX7" fmla="*/ 752732 w 1289537"/>
                <a:gd name="connsiteY7" fmla="*/ 260154 h 342313"/>
                <a:gd name="connsiteX8" fmla="*/ 462220 w 1289537"/>
                <a:gd name="connsiteY8" fmla="*/ 341116 h 342313"/>
                <a:gd name="connsiteX9" fmla="*/ 283693 w 1289537"/>
                <a:gd name="connsiteY9" fmla="*/ 297804 h 342313"/>
                <a:gd name="connsiteX0" fmla="*/ 360172 w 1282634"/>
                <a:gd name="connsiteY0" fmla="*/ 271122 h 341174"/>
                <a:gd name="connsiteX1" fmla="*/ 957 w 1282634"/>
                <a:gd name="connsiteY1" fmla="*/ 157332 h 341174"/>
                <a:gd name="connsiteX2" fmla="*/ 290537 w 1282634"/>
                <a:gd name="connsiteY2" fmla="*/ 63028 h 341174"/>
                <a:gd name="connsiteX3" fmla="*/ 664867 w 1282634"/>
                <a:gd name="connsiteY3" fmla="*/ 60129 h 341174"/>
                <a:gd name="connsiteX4" fmla="*/ 988717 w 1282634"/>
                <a:gd name="connsiteY4" fmla="*/ 2979 h 341174"/>
                <a:gd name="connsiteX5" fmla="*/ 1279229 w 1282634"/>
                <a:gd name="connsiteY5" fmla="*/ 164904 h 341174"/>
                <a:gd name="connsiteX6" fmla="*/ 1122067 w 1282634"/>
                <a:gd name="connsiteY6" fmla="*/ 317304 h 341174"/>
                <a:gd name="connsiteX7" fmla="*/ 745829 w 1282634"/>
                <a:gd name="connsiteY7" fmla="*/ 260154 h 341174"/>
                <a:gd name="connsiteX8" fmla="*/ 455317 w 1282634"/>
                <a:gd name="connsiteY8" fmla="*/ 341116 h 341174"/>
                <a:gd name="connsiteX9" fmla="*/ 360172 w 1282634"/>
                <a:gd name="connsiteY9" fmla="*/ 271122 h 341174"/>
                <a:gd name="connsiteX0" fmla="*/ 360172 w 1282634"/>
                <a:gd name="connsiteY0" fmla="*/ 271122 h 341146"/>
                <a:gd name="connsiteX1" fmla="*/ 957 w 1282634"/>
                <a:gd name="connsiteY1" fmla="*/ 157332 h 341146"/>
                <a:gd name="connsiteX2" fmla="*/ 290537 w 1282634"/>
                <a:gd name="connsiteY2" fmla="*/ 63028 h 341146"/>
                <a:gd name="connsiteX3" fmla="*/ 664867 w 1282634"/>
                <a:gd name="connsiteY3" fmla="*/ 60129 h 341146"/>
                <a:gd name="connsiteX4" fmla="*/ 988717 w 1282634"/>
                <a:gd name="connsiteY4" fmla="*/ 2979 h 341146"/>
                <a:gd name="connsiteX5" fmla="*/ 1279229 w 1282634"/>
                <a:gd name="connsiteY5" fmla="*/ 164904 h 341146"/>
                <a:gd name="connsiteX6" fmla="*/ 1122067 w 1282634"/>
                <a:gd name="connsiteY6" fmla="*/ 317304 h 341146"/>
                <a:gd name="connsiteX7" fmla="*/ 745829 w 1282634"/>
                <a:gd name="connsiteY7" fmla="*/ 260154 h 341146"/>
                <a:gd name="connsiteX8" fmla="*/ 455317 w 1282634"/>
                <a:gd name="connsiteY8" fmla="*/ 341116 h 341146"/>
                <a:gd name="connsiteX9" fmla="*/ 360172 w 1282634"/>
                <a:gd name="connsiteY9" fmla="*/ 271122 h 341146"/>
                <a:gd name="connsiteX0" fmla="*/ 360172 w 1282634"/>
                <a:gd name="connsiteY0" fmla="*/ 271122 h 319463"/>
                <a:gd name="connsiteX1" fmla="*/ 957 w 1282634"/>
                <a:gd name="connsiteY1" fmla="*/ 157332 h 319463"/>
                <a:gd name="connsiteX2" fmla="*/ 290537 w 1282634"/>
                <a:gd name="connsiteY2" fmla="*/ 63028 h 319463"/>
                <a:gd name="connsiteX3" fmla="*/ 664867 w 1282634"/>
                <a:gd name="connsiteY3" fmla="*/ 60129 h 319463"/>
                <a:gd name="connsiteX4" fmla="*/ 988717 w 1282634"/>
                <a:gd name="connsiteY4" fmla="*/ 2979 h 319463"/>
                <a:gd name="connsiteX5" fmla="*/ 1279229 w 1282634"/>
                <a:gd name="connsiteY5" fmla="*/ 164904 h 319463"/>
                <a:gd name="connsiteX6" fmla="*/ 1122067 w 1282634"/>
                <a:gd name="connsiteY6" fmla="*/ 317304 h 319463"/>
                <a:gd name="connsiteX7" fmla="*/ 745829 w 1282634"/>
                <a:gd name="connsiteY7" fmla="*/ 260154 h 319463"/>
                <a:gd name="connsiteX8" fmla="*/ 625415 w 1282634"/>
                <a:gd name="connsiteY8" fmla="*/ 251064 h 319463"/>
                <a:gd name="connsiteX9" fmla="*/ 360172 w 1282634"/>
                <a:gd name="connsiteY9" fmla="*/ 271122 h 319463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625415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93844"/>
                <a:gd name="connsiteY0" fmla="*/ 234654 h 236386"/>
                <a:gd name="connsiteX1" fmla="*/ 3 w 1293844"/>
                <a:gd name="connsiteY1" fmla="*/ 107523 h 236386"/>
                <a:gd name="connsiteX2" fmla="*/ 289583 w 1293844"/>
                <a:gd name="connsiteY2" fmla="*/ 13219 h 236386"/>
                <a:gd name="connsiteX3" fmla="*/ 663913 w 1293844"/>
                <a:gd name="connsiteY3" fmla="*/ 10320 h 236386"/>
                <a:gd name="connsiteX4" fmla="*/ 964417 w 1293844"/>
                <a:gd name="connsiteY4" fmla="*/ 33216 h 236386"/>
                <a:gd name="connsiteX5" fmla="*/ 1278275 w 1293844"/>
                <a:gd name="connsiteY5" fmla="*/ 115095 h 236386"/>
                <a:gd name="connsiteX6" fmla="*/ 1211164 w 1293844"/>
                <a:gd name="connsiteY6" fmla="*/ 214131 h 236386"/>
                <a:gd name="connsiteX7" fmla="*/ 908302 w 1293844"/>
                <a:gd name="connsiteY7" fmla="*/ 176993 h 236386"/>
                <a:gd name="connsiteX8" fmla="*/ 584438 w 1293844"/>
                <a:gd name="connsiteY8" fmla="*/ 201255 h 236386"/>
                <a:gd name="connsiteX9" fmla="*/ 292513 w 1293844"/>
                <a:gd name="connsiteY9" fmla="*/ 234654 h 236386"/>
                <a:gd name="connsiteX0" fmla="*/ 292513 w 1278679"/>
                <a:gd name="connsiteY0" fmla="*/ 234654 h 236386"/>
                <a:gd name="connsiteX1" fmla="*/ 3 w 1278679"/>
                <a:gd name="connsiteY1" fmla="*/ 107523 h 236386"/>
                <a:gd name="connsiteX2" fmla="*/ 289583 w 1278679"/>
                <a:gd name="connsiteY2" fmla="*/ 13219 h 236386"/>
                <a:gd name="connsiteX3" fmla="*/ 663913 w 1278679"/>
                <a:gd name="connsiteY3" fmla="*/ 10320 h 236386"/>
                <a:gd name="connsiteX4" fmla="*/ 964417 w 1278679"/>
                <a:gd name="connsiteY4" fmla="*/ 33216 h 236386"/>
                <a:gd name="connsiteX5" fmla="*/ 1278275 w 1278679"/>
                <a:gd name="connsiteY5" fmla="*/ 115095 h 236386"/>
                <a:gd name="connsiteX6" fmla="*/ 908302 w 1278679"/>
                <a:gd name="connsiteY6" fmla="*/ 176993 h 236386"/>
                <a:gd name="connsiteX7" fmla="*/ 584438 w 1278679"/>
                <a:gd name="connsiteY7" fmla="*/ 201255 h 236386"/>
                <a:gd name="connsiteX8" fmla="*/ 292513 w 1278679"/>
                <a:gd name="connsiteY8" fmla="*/ 234654 h 236386"/>
                <a:gd name="connsiteX0" fmla="*/ 292513 w 1291687"/>
                <a:gd name="connsiteY0" fmla="*/ 234654 h 236386"/>
                <a:gd name="connsiteX1" fmla="*/ 3 w 1291687"/>
                <a:gd name="connsiteY1" fmla="*/ 107523 h 236386"/>
                <a:gd name="connsiteX2" fmla="*/ 289583 w 1291687"/>
                <a:gd name="connsiteY2" fmla="*/ 13219 h 236386"/>
                <a:gd name="connsiteX3" fmla="*/ 663913 w 1291687"/>
                <a:gd name="connsiteY3" fmla="*/ 10320 h 236386"/>
                <a:gd name="connsiteX4" fmla="*/ 964417 w 1291687"/>
                <a:gd name="connsiteY4" fmla="*/ 33216 h 236386"/>
                <a:gd name="connsiteX5" fmla="*/ 1278275 w 1291687"/>
                <a:gd name="connsiteY5" fmla="*/ 115095 h 236386"/>
                <a:gd name="connsiteX6" fmla="*/ 908302 w 1291687"/>
                <a:gd name="connsiteY6" fmla="*/ 176993 h 236386"/>
                <a:gd name="connsiteX7" fmla="*/ 584438 w 1291687"/>
                <a:gd name="connsiteY7" fmla="*/ 201255 h 236386"/>
                <a:gd name="connsiteX8" fmla="*/ 292513 w 1291687"/>
                <a:gd name="connsiteY8" fmla="*/ 234654 h 236386"/>
                <a:gd name="connsiteX0" fmla="*/ 292513 w 1263261"/>
                <a:gd name="connsiteY0" fmla="*/ 234654 h 236386"/>
                <a:gd name="connsiteX1" fmla="*/ 3 w 1263261"/>
                <a:gd name="connsiteY1" fmla="*/ 107523 h 236386"/>
                <a:gd name="connsiteX2" fmla="*/ 289583 w 1263261"/>
                <a:gd name="connsiteY2" fmla="*/ 13219 h 236386"/>
                <a:gd name="connsiteX3" fmla="*/ 663913 w 1263261"/>
                <a:gd name="connsiteY3" fmla="*/ 10320 h 236386"/>
                <a:gd name="connsiteX4" fmla="*/ 964417 w 1263261"/>
                <a:gd name="connsiteY4" fmla="*/ 33216 h 236386"/>
                <a:gd name="connsiteX5" fmla="*/ 1251593 w 1263261"/>
                <a:gd name="connsiteY5" fmla="*/ 161789 h 236386"/>
                <a:gd name="connsiteX6" fmla="*/ 908302 w 1263261"/>
                <a:gd name="connsiteY6" fmla="*/ 176993 h 236386"/>
                <a:gd name="connsiteX7" fmla="*/ 584438 w 1263261"/>
                <a:gd name="connsiteY7" fmla="*/ 201255 h 236386"/>
                <a:gd name="connsiteX8" fmla="*/ 292513 w 1263261"/>
                <a:gd name="connsiteY8" fmla="*/ 234654 h 236386"/>
                <a:gd name="connsiteX0" fmla="*/ 292513 w 1267036"/>
                <a:gd name="connsiteY0" fmla="*/ 234654 h 236386"/>
                <a:gd name="connsiteX1" fmla="*/ 3 w 1267036"/>
                <a:gd name="connsiteY1" fmla="*/ 107523 h 236386"/>
                <a:gd name="connsiteX2" fmla="*/ 289583 w 1267036"/>
                <a:gd name="connsiteY2" fmla="*/ 13219 h 236386"/>
                <a:gd name="connsiteX3" fmla="*/ 663913 w 1267036"/>
                <a:gd name="connsiteY3" fmla="*/ 10320 h 236386"/>
                <a:gd name="connsiteX4" fmla="*/ 964417 w 1267036"/>
                <a:gd name="connsiteY4" fmla="*/ 33216 h 236386"/>
                <a:gd name="connsiteX5" fmla="*/ 1251593 w 1267036"/>
                <a:gd name="connsiteY5" fmla="*/ 161789 h 236386"/>
                <a:gd name="connsiteX6" fmla="*/ 908302 w 1267036"/>
                <a:gd name="connsiteY6" fmla="*/ 176993 h 236386"/>
                <a:gd name="connsiteX7" fmla="*/ 584438 w 1267036"/>
                <a:gd name="connsiteY7" fmla="*/ 201255 h 236386"/>
                <a:gd name="connsiteX8" fmla="*/ 292513 w 1267036"/>
                <a:gd name="connsiteY8" fmla="*/ 234654 h 236386"/>
                <a:gd name="connsiteX0" fmla="*/ 292513 w 1267637"/>
                <a:gd name="connsiteY0" fmla="*/ 234654 h 236386"/>
                <a:gd name="connsiteX1" fmla="*/ 3 w 1267637"/>
                <a:gd name="connsiteY1" fmla="*/ 107523 h 236386"/>
                <a:gd name="connsiteX2" fmla="*/ 289583 w 1267637"/>
                <a:gd name="connsiteY2" fmla="*/ 13219 h 236386"/>
                <a:gd name="connsiteX3" fmla="*/ 663913 w 1267637"/>
                <a:gd name="connsiteY3" fmla="*/ 10320 h 236386"/>
                <a:gd name="connsiteX4" fmla="*/ 964417 w 1267637"/>
                <a:gd name="connsiteY4" fmla="*/ 33216 h 236386"/>
                <a:gd name="connsiteX5" fmla="*/ 1251593 w 1267637"/>
                <a:gd name="connsiteY5" fmla="*/ 161789 h 236386"/>
                <a:gd name="connsiteX6" fmla="*/ 908302 w 1267637"/>
                <a:gd name="connsiteY6" fmla="*/ 176993 h 236386"/>
                <a:gd name="connsiteX7" fmla="*/ 584438 w 1267637"/>
                <a:gd name="connsiteY7" fmla="*/ 201255 h 236386"/>
                <a:gd name="connsiteX8" fmla="*/ 292513 w 1267637"/>
                <a:gd name="connsiteY8" fmla="*/ 234654 h 236386"/>
                <a:gd name="connsiteX0" fmla="*/ 296603 w 1271727"/>
                <a:gd name="connsiteY0" fmla="*/ 236865 h 238999"/>
                <a:gd name="connsiteX1" fmla="*/ 4093 w 1271727"/>
                <a:gd name="connsiteY1" fmla="*/ 109734 h 238999"/>
                <a:gd name="connsiteX2" fmla="*/ 293673 w 1271727"/>
                <a:gd name="connsiteY2" fmla="*/ 15430 h 238999"/>
                <a:gd name="connsiteX3" fmla="*/ 668003 w 1271727"/>
                <a:gd name="connsiteY3" fmla="*/ 12531 h 238999"/>
                <a:gd name="connsiteX4" fmla="*/ 968507 w 1271727"/>
                <a:gd name="connsiteY4" fmla="*/ 35427 h 238999"/>
                <a:gd name="connsiteX5" fmla="*/ 1255683 w 1271727"/>
                <a:gd name="connsiteY5" fmla="*/ 164000 h 238999"/>
                <a:gd name="connsiteX6" fmla="*/ 912392 w 1271727"/>
                <a:gd name="connsiteY6" fmla="*/ 179204 h 238999"/>
                <a:gd name="connsiteX7" fmla="*/ 588528 w 1271727"/>
                <a:gd name="connsiteY7" fmla="*/ 203466 h 238999"/>
                <a:gd name="connsiteX8" fmla="*/ 296603 w 1271727"/>
                <a:gd name="connsiteY8" fmla="*/ 236865 h 238999"/>
                <a:gd name="connsiteX0" fmla="*/ 296603 w 1271727"/>
                <a:gd name="connsiteY0" fmla="*/ 236865 h 245576"/>
                <a:gd name="connsiteX1" fmla="*/ 4093 w 1271727"/>
                <a:gd name="connsiteY1" fmla="*/ 109734 h 245576"/>
                <a:gd name="connsiteX2" fmla="*/ 293673 w 1271727"/>
                <a:gd name="connsiteY2" fmla="*/ 15430 h 245576"/>
                <a:gd name="connsiteX3" fmla="*/ 668003 w 1271727"/>
                <a:gd name="connsiteY3" fmla="*/ 12531 h 245576"/>
                <a:gd name="connsiteX4" fmla="*/ 968507 w 1271727"/>
                <a:gd name="connsiteY4" fmla="*/ 35427 h 245576"/>
                <a:gd name="connsiteX5" fmla="*/ 1255683 w 1271727"/>
                <a:gd name="connsiteY5" fmla="*/ 164000 h 245576"/>
                <a:gd name="connsiteX6" fmla="*/ 912392 w 1271727"/>
                <a:gd name="connsiteY6" fmla="*/ 179204 h 245576"/>
                <a:gd name="connsiteX7" fmla="*/ 588528 w 1271727"/>
                <a:gd name="connsiteY7" fmla="*/ 203466 h 245576"/>
                <a:gd name="connsiteX8" fmla="*/ 296603 w 1271727"/>
                <a:gd name="connsiteY8" fmla="*/ 236865 h 245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71727" h="245576">
                  <a:moveTo>
                    <a:pt x="296603" y="236865"/>
                  </a:moveTo>
                  <a:cubicBezTo>
                    <a:pt x="169336" y="276780"/>
                    <a:pt x="31263" y="169987"/>
                    <a:pt x="4093" y="109734"/>
                  </a:cubicBezTo>
                  <a:cubicBezTo>
                    <a:pt x="-23077" y="49481"/>
                    <a:pt x="86300" y="-35075"/>
                    <a:pt x="293673" y="15430"/>
                  </a:cubicBezTo>
                  <a:cubicBezTo>
                    <a:pt x="501046" y="65935"/>
                    <a:pt x="555531" y="9198"/>
                    <a:pt x="668003" y="12531"/>
                  </a:cubicBezTo>
                  <a:cubicBezTo>
                    <a:pt x="780475" y="15864"/>
                    <a:pt x="857219" y="56876"/>
                    <a:pt x="968507" y="35427"/>
                  </a:cubicBezTo>
                  <a:cubicBezTo>
                    <a:pt x="1079795" y="13978"/>
                    <a:pt x="1338410" y="36645"/>
                    <a:pt x="1255683" y="164000"/>
                  </a:cubicBezTo>
                  <a:cubicBezTo>
                    <a:pt x="1172956" y="291355"/>
                    <a:pt x="1028031" y="164844"/>
                    <a:pt x="912392" y="179204"/>
                  </a:cubicBezTo>
                  <a:cubicBezTo>
                    <a:pt x="796753" y="193564"/>
                    <a:pt x="694495" y="230544"/>
                    <a:pt x="588528" y="203466"/>
                  </a:cubicBezTo>
                  <a:cubicBezTo>
                    <a:pt x="482561" y="176388"/>
                    <a:pt x="397340" y="205271"/>
                    <a:pt x="296603" y="236865"/>
                  </a:cubicBezTo>
                  <a:close/>
                </a:path>
              </a:pathLst>
            </a:custGeom>
            <a:noFill/>
            <a:ln w="76200">
              <a:solidFill>
                <a:srgbClr val="377BA9">
                  <a:alpha val="51000"/>
                </a:srgbClr>
              </a:solidFill>
            </a:ln>
            <a:effectLst>
              <a:glow rad="25400">
                <a:schemeClr val="accent1"/>
              </a:glow>
              <a:softEdge rad="419100"/>
            </a:effectLst>
            <a:scene3d>
              <a:camera prst="orthographicFront"/>
              <a:lightRig rig="threePt" dir="t">
                <a:rot lat="0" lon="0" rev="3000000"/>
              </a:lightRig>
            </a:scene3d>
            <a:sp3d extrusionH="133350" contourW="6350" prstMaterial="dkEdge">
              <a:bevelT w="622300" prst="coolSlant"/>
              <a:bevelB w="450850" prst="coolSlant"/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orma lliure: forma 24">
              <a:extLst>
                <a:ext uri="{FF2B5EF4-FFF2-40B4-BE49-F238E27FC236}">
                  <a16:creationId xmlns:a16="http://schemas.microsoft.com/office/drawing/2014/main" id="{9D229EF5-4FA1-D682-2F48-770C0D035DD7}"/>
                </a:ext>
              </a:extLst>
            </p:cNvPr>
            <p:cNvSpPr/>
            <p:nvPr/>
          </p:nvSpPr>
          <p:spPr>
            <a:xfrm>
              <a:off x="7690510" y="6001741"/>
              <a:ext cx="595667" cy="307089"/>
            </a:xfrm>
            <a:custGeom>
              <a:avLst/>
              <a:gdLst>
                <a:gd name="connsiteX0" fmla="*/ 92544 w 1286574"/>
                <a:gd name="connsiteY0" fmla="*/ 281038 h 371531"/>
                <a:gd name="connsiteX1" fmla="*/ 11582 w 1286574"/>
                <a:gd name="connsiteY1" fmla="*/ 81013 h 371531"/>
                <a:gd name="connsiteX2" fmla="*/ 287807 w 1286574"/>
                <a:gd name="connsiteY2" fmla="*/ 50 h 371531"/>
                <a:gd name="connsiteX3" fmla="*/ 668807 w 1286574"/>
                <a:gd name="connsiteY3" fmla="*/ 90538 h 371531"/>
                <a:gd name="connsiteX4" fmla="*/ 992657 w 1286574"/>
                <a:gd name="connsiteY4" fmla="*/ 33388 h 371531"/>
                <a:gd name="connsiteX5" fmla="*/ 1283169 w 1286574"/>
                <a:gd name="connsiteY5" fmla="*/ 195313 h 371531"/>
                <a:gd name="connsiteX6" fmla="*/ 1126007 w 1286574"/>
                <a:gd name="connsiteY6" fmla="*/ 347713 h 371531"/>
                <a:gd name="connsiteX7" fmla="*/ 749769 w 1286574"/>
                <a:gd name="connsiteY7" fmla="*/ 290563 h 371531"/>
                <a:gd name="connsiteX8" fmla="*/ 459257 w 1286574"/>
                <a:gd name="connsiteY8" fmla="*/ 371525 h 371531"/>
                <a:gd name="connsiteX9" fmla="*/ 92544 w 1286574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9769 w 1283799"/>
                <a:gd name="connsiteY0" fmla="*/ 281038 h 371531"/>
                <a:gd name="connsiteX1" fmla="*/ 8807 w 1283799"/>
                <a:gd name="connsiteY1" fmla="*/ 81013 h 371531"/>
                <a:gd name="connsiteX2" fmla="*/ 285032 w 1283799"/>
                <a:gd name="connsiteY2" fmla="*/ 50 h 371531"/>
                <a:gd name="connsiteX3" fmla="*/ 666032 w 1283799"/>
                <a:gd name="connsiteY3" fmla="*/ 90538 h 371531"/>
                <a:gd name="connsiteX4" fmla="*/ 989882 w 1283799"/>
                <a:gd name="connsiteY4" fmla="*/ 33388 h 371531"/>
                <a:gd name="connsiteX5" fmla="*/ 1280394 w 1283799"/>
                <a:gd name="connsiteY5" fmla="*/ 195313 h 371531"/>
                <a:gd name="connsiteX6" fmla="*/ 1123232 w 1283799"/>
                <a:gd name="connsiteY6" fmla="*/ 347713 h 371531"/>
                <a:gd name="connsiteX7" fmla="*/ 746994 w 1283799"/>
                <a:gd name="connsiteY7" fmla="*/ 290563 h 371531"/>
                <a:gd name="connsiteX8" fmla="*/ 456482 w 1283799"/>
                <a:gd name="connsiteY8" fmla="*/ 371525 h 371531"/>
                <a:gd name="connsiteX9" fmla="*/ 89769 w 1283799"/>
                <a:gd name="connsiteY9" fmla="*/ 281038 h 371531"/>
                <a:gd name="connsiteX0" fmla="*/ 123498 w 1279428"/>
                <a:gd name="connsiteY0" fmla="*/ 271512 h 371615"/>
                <a:gd name="connsiteX1" fmla="*/ 4436 w 1279428"/>
                <a:gd name="connsiteY1" fmla="*/ 81012 h 371615"/>
                <a:gd name="connsiteX2" fmla="*/ 280661 w 1279428"/>
                <a:gd name="connsiteY2" fmla="*/ 49 h 371615"/>
                <a:gd name="connsiteX3" fmla="*/ 661661 w 1279428"/>
                <a:gd name="connsiteY3" fmla="*/ 90537 h 371615"/>
                <a:gd name="connsiteX4" fmla="*/ 985511 w 1279428"/>
                <a:gd name="connsiteY4" fmla="*/ 33387 h 371615"/>
                <a:gd name="connsiteX5" fmla="*/ 1276023 w 1279428"/>
                <a:gd name="connsiteY5" fmla="*/ 195312 h 371615"/>
                <a:gd name="connsiteX6" fmla="*/ 1118861 w 1279428"/>
                <a:gd name="connsiteY6" fmla="*/ 347712 h 371615"/>
                <a:gd name="connsiteX7" fmla="*/ 742623 w 1279428"/>
                <a:gd name="connsiteY7" fmla="*/ 290562 h 371615"/>
                <a:gd name="connsiteX8" fmla="*/ 452111 w 1279428"/>
                <a:gd name="connsiteY8" fmla="*/ 371524 h 371615"/>
                <a:gd name="connsiteX9" fmla="*/ 123498 w 1279428"/>
                <a:gd name="connsiteY9" fmla="*/ 271512 h 371615"/>
                <a:gd name="connsiteX0" fmla="*/ 93498 w 1249428"/>
                <a:gd name="connsiteY0" fmla="*/ 271512 h 371615"/>
                <a:gd name="connsiteX1" fmla="*/ 7774 w 1249428"/>
                <a:gd name="connsiteY1" fmla="*/ 81012 h 371615"/>
                <a:gd name="connsiteX2" fmla="*/ 250661 w 1249428"/>
                <a:gd name="connsiteY2" fmla="*/ 49 h 371615"/>
                <a:gd name="connsiteX3" fmla="*/ 631661 w 1249428"/>
                <a:gd name="connsiteY3" fmla="*/ 90537 h 371615"/>
                <a:gd name="connsiteX4" fmla="*/ 955511 w 1249428"/>
                <a:gd name="connsiteY4" fmla="*/ 33387 h 371615"/>
                <a:gd name="connsiteX5" fmla="*/ 1246023 w 1249428"/>
                <a:gd name="connsiteY5" fmla="*/ 195312 h 371615"/>
                <a:gd name="connsiteX6" fmla="*/ 1088861 w 1249428"/>
                <a:gd name="connsiteY6" fmla="*/ 347712 h 371615"/>
                <a:gd name="connsiteX7" fmla="*/ 712623 w 1249428"/>
                <a:gd name="connsiteY7" fmla="*/ 290562 h 371615"/>
                <a:gd name="connsiteX8" fmla="*/ 422111 w 1249428"/>
                <a:gd name="connsiteY8" fmla="*/ 371524 h 371615"/>
                <a:gd name="connsiteX9" fmla="*/ 93498 w 1249428"/>
                <a:gd name="connsiteY9" fmla="*/ 271512 h 371615"/>
                <a:gd name="connsiteX0" fmla="*/ 93498 w 1249428"/>
                <a:gd name="connsiteY0" fmla="*/ 271512 h 372047"/>
                <a:gd name="connsiteX1" fmla="*/ 7774 w 1249428"/>
                <a:gd name="connsiteY1" fmla="*/ 81012 h 372047"/>
                <a:gd name="connsiteX2" fmla="*/ 250661 w 1249428"/>
                <a:gd name="connsiteY2" fmla="*/ 49 h 372047"/>
                <a:gd name="connsiteX3" fmla="*/ 631661 w 1249428"/>
                <a:gd name="connsiteY3" fmla="*/ 90537 h 372047"/>
                <a:gd name="connsiteX4" fmla="*/ 955511 w 1249428"/>
                <a:gd name="connsiteY4" fmla="*/ 33387 h 372047"/>
                <a:gd name="connsiteX5" fmla="*/ 1246023 w 1249428"/>
                <a:gd name="connsiteY5" fmla="*/ 195312 h 372047"/>
                <a:gd name="connsiteX6" fmla="*/ 1088861 w 1249428"/>
                <a:gd name="connsiteY6" fmla="*/ 347712 h 372047"/>
                <a:gd name="connsiteX7" fmla="*/ 712623 w 1249428"/>
                <a:gd name="connsiteY7" fmla="*/ 290562 h 372047"/>
                <a:gd name="connsiteX8" fmla="*/ 422111 w 1249428"/>
                <a:gd name="connsiteY8" fmla="*/ 371524 h 372047"/>
                <a:gd name="connsiteX9" fmla="*/ 93498 w 1249428"/>
                <a:gd name="connsiteY9" fmla="*/ 271512 h 372047"/>
                <a:gd name="connsiteX0" fmla="*/ 147049 w 1302979"/>
                <a:gd name="connsiteY0" fmla="*/ 271592 h 372127"/>
                <a:gd name="connsiteX1" fmla="*/ 4626 w 1302979"/>
                <a:gd name="connsiteY1" fmla="*/ 114445 h 372127"/>
                <a:gd name="connsiteX2" fmla="*/ 304212 w 1302979"/>
                <a:gd name="connsiteY2" fmla="*/ 129 h 372127"/>
                <a:gd name="connsiteX3" fmla="*/ 685212 w 1302979"/>
                <a:gd name="connsiteY3" fmla="*/ 90617 h 372127"/>
                <a:gd name="connsiteX4" fmla="*/ 1009062 w 1302979"/>
                <a:gd name="connsiteY4" fmla="*/ 33467 h 372127"/>
                <a:gd name="connsiteX5" fmla="*/ 1299574 w 1302979"/>
                <a:gd name="connsiteY5" fmla="*/ 195392 h 372127"/>
                <a:gd name="connsiteX6" fmla="*/ 1142412 w 1302979"/>
                <a:gd name="connsiteY6" fmla="*/ 347792 h 372127"/>
                <a:gd name="connsiteX7" fmla="*/ 766174 w 1302979"/>
                <a:gd name="connsiteY7" fmla="*/ 290642 h 372127"/>
                <a:gd name="connsiteX8" fmla="*/ 475662 w 1302979"/>
                <a:gd name="connsiteY8" fmla="*/ 371604 h 372127"/>
                <a:gd name="connsiteX9" fmla="*/ 147049 w 1302979"/>
                <a:gd name="connsiteY9" fmla="*/ 271592 h 372127"/>
                <a:gd name="connsiteX0" fmla="*/ 292514 w 1298358"/>
                <a:gd name="connsiteY0" fmla="*/ 328292 h 373624"/>
                <a:gd name="connsiteX1" fmla="*/ 5 w 1298358"/>
                <a:gd name="connsiteY1" fmla="*/ 114445 h 373624"/>
                <a:gd name="connsiteX2" fmla="*/ 299591 w 1298358"/>
                <a:gd name="connsiteY2" fmla="*/ 129 h 373624"/>
                <a:gd name="connsiteX3" fmla="*/ 680591 w 1298358"/>
                <a:gd name="connsiteY3" fmla="*/ 90617 h 373624"/>
                <a:gd name="connsiteX4" fmla="*/ 1004441 w 1298358"/>
                <a:gd name="connsiteY4" fmla="*/ 33467 h 373624"/>
                <a:gd name="connsiteX5" fmla="*/ 1294953 w 1298358"/>
                <a:gd name="connsiteY5" fmla="*/ 195392 h 373624"/>
                <a:gd name="connsiteX6" fmla="*/ 1137791 w 1298358"/>
                <a:gd name="connsiteY6" fmla="*/ 347792 h 373624"/>
                <a:gd name="connsiteX7" fmla="*/ 761553 w 1298358"/>
                <a:gd name="connsiteY7" fmla="*/ 290642 h 373624"/>
                <a:gd name="connsiteX8" fmla="*/ 471041 w 1298358"/>
                <a:gd name="connsiteY8" fmla="*/ 371604 h 373624"/>
                <a:gd name="connsiteX9" fmla="*/ 292514 w 1298358"/>
                <a:gd name="connsiteY9" fmla="*/ 328292 h 373624"/>
                <a:gd name="connsiteX0" fmla="*/ 275839 w 1281683"/>
                <a:gd name="connsiteY0" fmla="*/ 329918 h 374427"/>
                <a:gd name="connsiteX1" fmla="*/ 6 w 1281683"/>
                <a:gd name="connsiteY1" fmla="*/ 189446 h 374427"/>
                <a:gd name="connsiteX2" fmla="*/ 282916 w 1281683"/>
                <a:gd name="connsiteY2" fmla="*/ 1755 h 374427"/>
                <a:gd name="connsiteX3" fmla="*/ 663916 w 1281683"/>
                <a:gd name="connsiteY3" fmla="*/ 92243 h 374427"/>
                <a:gd name="connsiteX4" fmla="*/ 987766 w 1281683"/>
                <a:gd name="connsiteY4" fmla="*/ 35093 h 374427"/>
                <a:gd name="connsiteX5" fmla="*/ 1278278 w 1281683"/>
                <a:gd name="connsiteY5" fmla="*/ 197018 h 374427"/>
                <a:gd name="connsiteX6" fmla="*/ 1121116 w 1281683"/>
                <a:gd name="connsiteY6" fmla="*/ 349418 h 374427"/>
                <a:gd name="connsiteX7" fmla="*/ 744878 w 1281683"/>
                <a:gd name="connsiteY7" fmla="*/ 292268 h 374427"/>
                <a:gd name="connsiteX8" fmla="*/ 454366 w 1281683"/>
                <a:gd name="connsiteY8" fmla="*/ 373230 h 374427"/>
                <a:gd name="connsiteX9" fmla="*/ 275839 w 1281683"/>
                <a:gd name="connsiteY9" fmla="*/ 329918 h 374427"/>
                <a:gd name="connsiteX0" fmla="*/ 280540 w 1286384"/>
                <a:gd name="connsiteY0" fmla="*/ 329918 h 374427"/>
                <a:gd name="connsiteX1" fmla="*/ 4707 w 1286384"/>
                <a:gd name="connsiteY1" fmla="*/ 189446 h 374427"/>
                <a:gd name="connsiteX2" fmla="*/ 287617 w 1286384"/>
                <a:gd name="connsiteY2" fmla="*/ 1755 h 374427"/>
                <a:gd name="connsiteX3" fmla="*/ 668617 w 1286384"/>
                <a:gd name="connsiteY3" fmla="*/ 92243 h 374427"/>
                <a:gd name="connsiteX4" fmla="*/ 992467 w 1286384"/>
                <a:gd name="connsiteY4" fmla="*/ 35093 h 374427"/>
                <a:gd name="connsiteX5" fmla="*/ 1282979 w 1286384"/>
                <a:gd name="connsiteY5" fmla="*/ 197018 h 374427"/>
                <a:gd name="connsiteX6" fmla="*/ 1125817 w 1286384"/>
                <a:gd name="connsiteY6" fmla="*/ 349418 h 374427"/>
                <a:gd name="connsiteX7" fmla="*/ 749579 w 1286384"/>
                <a:gd name="connsiteY7" fmla="*/ 292268 h 374427"/>
                <a:gd name="connsiteX8" fmla="*/ 459067 w 1286384"/>
                <a:gd name="connsiteY8" fmla="*/ 373230 h 374427"/>
                <a:gd name="connsiteX9" fmla="*/ 280540 w 1286384"/>
                <a:gd name="connsiteY9" fmla="*/ 329918 h 374427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83693 w 1289537"/>
                <a:gd name="connsiteY0" fmla="*/ 297804 h 342313"/>
                <a:gd name="connsiteX1" fmla="*/ 7860 w 1289537"/>
                <a:gd name="connsiteY1" fmla="*/ 157332 h 342313"/>
                <a:gd name="connsiteX2" fmla="*/ 297440 w 1289537"/>
                <a:gd name="connsiteY2" fmla="*/ 63028 h 342313"/>
                <a:gd name="connsiteX3" fmla="*/ 671770 w 1289537"/>
                <a:gd name="connsiteY3" fmla="*/ 60129 h 342313"/>
                <a:gd name="connsiteX4" fmla="*/ 995620 w 1289537"/>
                <a:gd name="connsiteY4" fmla="*/ 2979 h 342313"/>
                <a:gd name="connsiteX5" fmla="*/ 1286132 w 1289537"/>
                <a:gd name="connsiteY5" fmla="*/ 164904 h 342313"/>
                <a:gd name="connsiteX6" fmla="*/ 1128970 w 1289537"/>
                <a:gd name="connsiteY6" fmla="*/ 317304 h 342313"/>
                <a:gd name="connsiteX7" fmla="*/ 752732 w 1289537"/>
                <a:gd name="connsiteY7" fmla="*/ 260154 h 342313"/>
                <a:gd name="connsiteX8" fmla="*/ 462220 w 1289537"/>
                <a:gd name="connsiteY8" fmla="*/ 341116 h 342313"/>
                <a:gd name="connsiteX9" fmla="*/ 283693 w 1289537"/>
                <a:gd name="connsiteY9" fmla="*/ 297804 h 342313"/>
                <a:gd name="connsiteX0" fmla="*/ 360172 w 1282634"/>
                <a:gd name="connsiteY0" fmla="*/ 271122 h 341174"/>
                <a:gd name="connsiteX1" fmla="*/ 957 w 1282634"/>
                <a:gd name="connsiteY1" fmla="*/ 157332 h 341174"/>
                <a:gd name="connsiteX2" fmla="*/ 290537 w 1282634"/>
                <a:gd name="connsiteY2" fmla="*/ 63028 h 341174"/>
                <a:gd name="connsiteX3" fmla="*/ 664867 w 1282634"/>
                <a:gd name="connsiteY3" fmla="*/ 60129 h 341174"/>
                <a:gd name="connsiteX4" fmla="*/ 988717 w 1282634"/>
                <a:gd name="connsiteY4" fmla="*/ 2979 h 341174"/>
                <a:gd name="connsiteX5" fmla="*/ 1279229 w 1282634"/>
                <a:gd name="connsiteY5" fmla="*/ 164904 h 341174"/>
                <a:gd name="connsiteX6" fmla="*/ 1122067 w 1282634"/>
                <a:gd name="connsiteY6" fmla="*/ 317304 h 341174"/>
                <a:gd name="connsiteX7" fmla="*/ 745829 w 1282634"/>
                <a:gd name="connsiteY7" fmla="*/ 260154 h 341174"/>
                <a:gd name="connsiteX8" fmla="*/ 455317 w 1282634"/>
                <a:gd name="connsiteY8" fmla="*/ 341116 h 341174"/>
                <a:gd name="connsiteX9" fmla="*/ 360172 w 1282634"/>
                <a:gd name="connsiteY9" fmla="*/ 271122 h 341174"/>
                <a:gd name="connsiteX0" fmla="*/ 360172 w 1282634"/>
                <a:gd name="connsiteY0" fmla="*/ 271122 h 341146"/>
                <a:gd name="connsiteX1" fmla="*/ 957 w 1282634"/>
                <a:gd name="connsiteY1" fmla="*/ 157332 h 341146"/>
                <a:gd name="connsiteX2" fmla="*/ 290537 w 1282634"/>
                <a:gd name="connsiteY2" fmla="*/ 63028 h 341146"/>
                <a:gd name="connsiteX3" fmla="*/ 664867 w 1282634"/>
                <a:gd name="connsiteY3" fmla="*/ 60129 h 341146"/>
                <a:gd name="connsiteX4" fmla="*/ 988717 w 1282634"/>
                <a:gd name="connsiteY4" fmla="*/ 2979 h 341146"/>
                <a:gd name="connsiteX5" fmla="*/ 1279229 w 1282634"/>
                <a:gd name="connsiteY5" fmla="*/ 164904 h 341146"/>
                <a:gd name="connsiteX6" fmla="*/ 1122067 w 1282634"/>
                <a:gd name="connsiteY6" fmla="*/ 317304 h 341146"/>
                <a:gd name="connsiteX7" fmla="*/ 745829 w 1282634"/>
                <a:gd name="connsiteY7" fmla="*/ 260154 h 341146"/>
                <a:gd name="connsiteX8" fmla="*/ 455317 w 1282634"/>
                <a:gd name="connsiteY8" fmla="*/ 341116 h 341146"/>
                <a:gd name="connsiteX9" fmla="*/ 360172 w 1282634"/>
                <a:gd name="connsiteY9" fmla="*/ 271122 h 341146"/>
                <a:gd name="connsiteX0" fmla="*/ 360172 w 1282634"/>
                <a:gd name="connsiteY0" fmla="*/ 271122 h 319463"/>
                <a:gd name="connsiteX1" fmla="*/ 957 w 1282634"/>
                <a:gd name="connsiteY1" fmla="*/ 157332 h 319463"/>
                <a:gd name="connsiteX2" fmla="*/ 290537 w 1282634"/>
                <a:gd name="connsiteY2" fmla="*/ 63028 h 319463"/>
                <a:gd name="connsiteX3" fmla="*/ 664867 w 1282634"/>
                <a:gd name="connsiteY3" fmla="*/ 60129 h 319463"/>
                <a:gd name="connsiteX4" fmla="*/ 988717 w 1282634"/>
                <a:gd name="connsiteY4" fmla="*/ 2979 h 319463"/>
                <a:gd name="connsiteX5" fmla="*/ 1279229 w 1282634"/>
                <a:gd name="connsiteY5" fmla="*/ 164904 h 319463"/>
                <a:gd name="connsiteX6" fmla="*/ 1122067 w 1282634"/>
                <a:gd name="connsiteY6" fmla="*/ 317304 h 319463"/>
                <a:gd name="connsiteX7" fmla="*/ 745829 w 1282634"/>
                <a:gd name="connsiteY7" fmla="*/ 260154 h 319463"/>
                <a:gd name="connsiteX8" fmla="*/ 625415 w 1282634"/>
                <a:gd name="connsiteY8" fmla="*/ 251064 h 319463"/>
                <a:gd name="connsiteX9" fmla="*/ 360172 w 1282634"/>
                <a:gd name="connsiteY9" fmla="*/ 271122 h 319463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625415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93844"/>
                <a:gd name="connsiteY0" fmla="*/ 234654 h 236386"/>
                <a:gd name="connsiteX1" fmla="*/ 3 w 1293844"/>
                <a:gd name="connsiteY1" fmla="*/ 107523 h 236386"/>
                <a:gd name="connsiteX2" fmla="*/ 289583 w 1293844"/>
                <a:gd name="connsiteY2" fmla="*/ 13219 h 236386"/>
                <a:gd name="connsiteX3" fmla="*/ 663913 w 1293844"/>
                <a:gd name="connsiteY3" fmla="*/ 10320 h 236386"/>
                <a:gd name="connsiteX4" fmla="*/ 964417 w 1293844"/>
                <a:gd name="connsiteY4" fmla="*/ 33216 h 236386"/>
                <a:gd name="connsiteX5" fmla="*/ 1278275 w 1293844"/>
                <a:gd name="connsiteY5" fmla="*/ 115095 h 236386"/>
                <a:gd name="connsiteX6" fmla="*/ 1211164 w 1293844"/>
                <a:gd name="connsiteY6" fmla="*/ 214131 h 236386"/>
                <a:gd name="connsiteX7" fmla="*/ 908302 w 1293844"/>
                <a:gd name="connsiteY7" fmla="*/ 176993 h 236386"/>
                <a:gd name="connsiteX8" fmla="*/ 584438 w 1293844"/>
                <a:gd name="connsiteY8" fmla="*/ 201255 h 236386"/>
                <a:gd name="connsiteX9" fmla="*/ 292513 w 1293844"/>
                <a:gd name="connsiteY9" fmla="*/ 234654 h 236386"/>
                <a:gd name="connsiteX0" fmla="*/ 292513 w 1278679"/>
                <a:gd name="connsiteY0" fmla="*/ 234654 h 236386"/>
                <a:gd name="connsiteX1" fmla="*/ 3 w 1278679"/>
                <a:gd name="connsiteY1" fmla="*/ 107523 h 236386"/>
                <a:gd name="connsiteX2" fmla="*/ 289583 w 1278679"/>
                <a:gd name="connsiteY2" fmla="*/ 13219 h 236386"/>
                <a:gd name="connsiteX3" fmla="*/ 663913 w 1278679"/>
                <a:gd name="connsiteY3" fmla="*/ 10320 h 236386"/>
                <a:gd name="connsiteX4" fmla="*/ 964417 w 1278679"/>
                <a:gd name="connsiteY4" fmla="*/ 33216 h 236386"/>
                <a:gd name="connsiteX5" fmla="*/ 1278275 w 1278679"/>
                <a:gd name="connsiteY5" fmla="*/ 115095 h 236386"/>
                <a:gd name="connsiteX6" fmla="*/ 908302 w 1278679"/>
                <a:gd name="connsiteY6" fmla="*/ 176993 h 236386"/>
                <a:gd name="connsiteX7" fmla="*/ 584438 w 1278679"/>
                <a:gd name="connsiteY7" fmla="*/ 201255 h 236386"/>
                <a:gd name="connsiteX8" fmla="*/ 292513 w 1278679"/>
                <a:gd name="connsiteY8" fmla="*/ 234654 h 236386"/>
                <a:gd name="connsiteX0" fmla="*/ 292513 w 1291687"/>
                <a:gd name="connsiteY0" fmla="*/ 234654 h 236386"/>
                <a:gd name="connsiteX1" fmla="*/ 3 w 1291687"/>
                <a:gd name="connsiteY1" fmla="*/ 107523 h 236386"/>
                <a:gd name="connsiteX2" fmla="*/ 289583 w 1291687"/>
                <a:gd name="connsiteY2" fmla="*/ 13219 h 236386"/>
                <a:gd name="connsiteX3" fmla="*/ 663913 w 1291687"/>
                <a:gd name="connsiteY3" fmla="*/ 10320 h 236386"/>
                <a:gd name="connsiteX4" fmla="*/ 964417 w 1291687"/>
                <a:gd name="connsiteY4" fmla="*/ 33216 h 236386"/>
                <a:gd name="connsiteX5" fmla="*/ 1278275 w 1291687"/>
                <a:gd name="connsiteY5" fmla="*/ 115095 h 236386"/>
                <a:gd name="connsiteX6" fmla="*/ 908302 w 1291687"/>
                <a:gd name="connsiteY6" fmla="*/ 176993 h 236386"/>
                <a:gd name="connsiteX7" fmla="*/ 584438 w 1291687"/>
                <a:gd name="connsiteY7" fmla="*/ 201255 h 236386"/>
                <a:gd name="connsiteX8" fmla="*/ 292513 w 1291687"/>
                <a:gd name="connsiteY8" fmla="*/ 234654 h 236386"/>
                <a:gd name="connsiteX0" fmla="*/ 292513 w 1263261"/>
                <a:gd name="connsiteY0" fmla="*/ 234654 h 236386"/>
                <a:gd name="connsiteX1" fmla="*/ 3 w 1263261"/>
                <a:gd name="connsiteY1" fmla="*/ 107523 h 236386"/>
                <a:gd name="connsiteX2" fmla="*/ 289583 w 1263261"/>
                <a:gd name="connsiteY2" fmla="*/ 13219 h 236386"/>
                <a:gd name="connsiteX3" fmla="*/ 663913 w 1263261"/>
                <a:gd name="connsiteY3" fmla="*/ 10320 h 236386"/>
                <a:gd name="connsiteX4" fmla="*/ 964417 w 1263261"/>
                <a:gd name="connsiteY4" fmla="*/ 33216 h 236386"/>
                <a:gd name="connsiteX5" fmla="*/ 1251593 w 1263261"/>
                <a:gd name="connsiteY5" fmla="*/ 161789 h 236386"/>
                <a:gd name="connsiteX6" fmla="*/ 908302 w 1263261"/>
                <a:gd name="connsiteY6" fmla="*/ 176993 h 236386"/>
                <a:gd name="connsiteX7" fmla="*/ 584438 w 1263261"/>
                <a:gd name="connsiteY7" fmla="*/ 201255 h 236386"/>
                <a:gd name="connsiteX8" fmla="*/ 292513 w 1263261"/>
                <a:gd name="connsiteY8" fmla="*/ 234654 h 236386"/>
                <a:gd name="connsiteX0" fmla="*/ 292513 w 1267036"/>
                <a:gd name="connsiteY0" fmla="*/ 234654 h 236386"/>
                <a:gd name="connsiteX1" fmla="*/ 3 w 1267036"/>
                <a:gd name="connsiteY1" fmla="*/ 107523 h 236386"/>
                <a:gd name="connsiteX2" fmla="*/ 289583 w 1267036"/>
                <a:gd name="connsiteY2" fmla="*/ 13219 h 236386"/>
                <a:gd name="connsiteX3" fmla="*/ 663913 w 1267036"/>
                <a:gd name="connsiteY3" fmla="*/ 10320 h 236386"/>
                <a:gd name="connsiteX4" fmla="*/ 964417 w 1267036"/>
                <a:gd name="connsiteY4" fmla="*/ 33216 h 236386"/>
                <a:gd name="connsiteX5" fmla="*/ 1251593 w 1267036"/>
                <a:gd name="connsiteY5" fmla="*/ 161789 h 236386"/>
                <a:gd name="connsiteX6" fmla="*/ 908302 w 1267036"/>
                <a:gd name="connsiteY6" fmla="*/ 176993 h 236386"/>
                <a:gd name="connsiteX7" fmla="*/ 584438 w 1267036"/>
                <a:gd name="connsiteY7" fmla="*/ 201255 h 236386"/>
                <a:gd name="connsiteX8" fmla="*/ 292513 w 1267036"/>
                <a:gd name="connsiteY8" fmla="*/ 234654 h 236386"/>
                <a:gd name="connsiteX0" fmla="*/ 292513 w 1267637"/>
                <a:gd name="connsiteY0" fmla="*/ 234654 h 236386"/>
                <a:gd name="connsiteX1" fmla="*/ 3 w 1267637"/>
                <a:gd name="connsiteY1" fmla="*/ 107523 h 236386"/>
                <a:gd name="connsiteX2" fmla="*/ 289583 w 1267637"/>
                <a:gd name="connsiteY2" fmla="*/ 13219 h 236386"/>
                <a:gd name="connsiteX3" fmla="*/ 663913 w 1267637"/>
                <a:gd name="connsiteY3" fmla="*/ 10320 h 236386"/>
                <a:gd name="connsiteX4" fmla="*/ 964417 w 1267637"/>
                <a:gd name="connsiteY4" fmla="*/ 33216 h 236386"/>
                <a:gd name="connsiteX5" fmla="*/ 1251593 w 1267637"/>
                <a:gd name="connsiteY5" fmla="*/ 161789 h 236386"/>
                <a:gd name="connsiteX6" fmla="*/ 908302 w 1267637"/>
                <a:gd name="connsiteY6" fmla="*/ 176993 h 236386"/>
                <a:gd name="connsiteX7" fmla="*/ 584438 w 1267637"/>
                <a:gd name="connsiteY7" fmla="*/ 201255 h 236386"/>
                <a:gd name="connsiteX8" fmla="*/ 292513 w 1267637"/>
                <a:gd name="connsiteY8" fmla="*/ 234654 h 236386"/>
                <a:gd name="connsiteX0" fmla="*/ 296603 w 1271727"/>
                <a:gd name="connsiteY0" fmla="*/ 236865 h 238999"/>
                <a:gd name="connsiteX1" fmla="*/ 4093 w 1271727"/>
                <a:gd name="connsiteY1" fmla="*/ 109734 h 238999"/>
                <a:gd name="connsiteX2" fmla="*/ 293673 w 1271727"/>
                <a:gd name="connsiteY2" fmla="*/ 15430 h 238999"/>
                <a:gd name="connsiteX3" fmla="*/ 668003 w 1271727"/>
                <a:gd name="connsiteY3" fmla="*/ 12531 h 238999"/>
                <a:gd name="connsiteX4" fmla="*/ 968507 w 1271727"/>
                <a:gd name="connsiteY4" fmla="*/ 35427 h 238999"/>
                <a:gd name="connsiteX5" fmla="*/ 1255683 w 1271727"/>
                <a:gd name="connsiteY5" fmla="*/ 164000 h 238999"/>
                <a:gd name="connsiteX6" fmla="*/ 912392 w 1271727"/>
                <a:gd name="connsiteY6" fmla="*/ 179204 h 238999"/>
                <a:gd name="connsiteX7" fmla="*/ 588528 w 1271727"/>
                <a:gd name="connsiteY7" fmla="*/ 203466 h 238999"/>
                <a:gd name="connsiteX8" fmla="*/ 296603 w 1271727"/>
                <a:gd name="connsiteY8" fmla="*/ 236865 h 238999"/>
                <a:gd name="connsiteX0" fmla="*/ 296603 w 1271727"/>
                <a:gd name="connsiteY0" fmla="*/ 236865 h 245576"/>
                <a:gd name="connsiteX1" fmla="*/ 4093 w 1271727"/>
                <a:gd name="connsiteY1" fmla="*/ 109734 h 245576"/>
                <a:gd name="connsiteX2" fmla="*/ 293673 w 1271727"/>
                <a:gd name="connsiteY2" fmla="*/ 15430 h 245576"/>
                <a:gd name="connsiteX3" fmla="*/ 668003 w 1271727"/>
                <a:gd name="connsiteY3" fmla="*/ 12531 h 245576"/>
                <a:gd name="connsiteX4" fmla="*/ 968507 w 1271727"/>
                <a:gd name="connsiteY4" fmla="*/ 35427 h 245576"/>
                <a:gd name="connsiteX5" fmla="*/ 1255683 w 1271727"/>
                <a:gd name="connsiteY5" fmla="*/ 164000 h 245576"/>
                <a:gd name="connsiteX6" fmla="*/ 912392 w 1271727"/>
                <a:gd name="connsiteY6" fmla="*/ 179204 h 245576"/>
                <a:gd name="connsiteX7" fmla="*/ 588528 w 1271727"/>
                <a:gd name="connsiteY7" fmla="*/ 203466 h 245576"/>
                <a:gd name="connsiteX8" fmla="*/ 296603 w 1271727"/>
                <a:gd name="connsiteY8" fmla="*/ 236865 h 245576"/>
                <a:gd name="connsiteX0" fmla="*/ 296603 w 986318"/>
                <a:gd name="connsiteY0" fmla="*/ 236865 h 245576"/>
                <a:gd name="connsiteX1" fmla="*/ 4093 w 986318"/>
                <a:gd name="connsiteY1" fmla="*/ 109734 h 245576"/>
                <a:gd name="connsiteX2" fmla="*/ 293673 w 986318"/>
                <a:gd name="connsiteY2" fmla="*/ 15430 h 245576"/>
                <a:gd name="connsiteX3" fmla="*/ 668003 w 986318"/>
                <a:gd name="connsiteY3" fmla="*/ 12531 h 245576"/>
                <a:gd name="connsiteX4" fmla="*/ 968507 w 986318"/>
                <a:gd name="connsiteY4" fmla="*/ 35427 h 245576"/>
                <a:gd name="connsiteX5" fmla="*/ 912392 w 986318"/>
                <a:gd name="connsiteY5" fmla="*/ 179204 h 245576"/>
                <a:gd name="connsiteX6" fmla="*/ 588528 w 986318"/>
                <a:gd name="connsiteY6" fmla="*/ 203466 h 245576"/>
                <a:gd name="connsiteX7" fmla="*/ 296603 w 986318"/>
                <a:gd name="connsiteY7" fmla="*/ 236865 h 245576"/>
                <a:gd name="connsiteX0" fmla="*/ 296603 w 969129"/>
                <a:gd name="connsiteY0" fmla="*/ 236865 h 245576"/>
                <a:gd name="connsiteX1" fmla="*/ 4093 w 969129"/>
                <a:gd name="connsiteY1" fmla="*/ 109734 h 245576"/>
                <a:gd name="connsiteX2" fmla="*/ 293673 w 969129"/>
                <a:gd name="connsiteY2" fmla="*/ 15430 h 245576"/>
                <a:gd name="connsiteX3" fmla="*/ 668003 w 969129"/>
                <a:gd name="connsiteY3" fmla="*/ 12531 h 245576"/>
                <a:gd name="connsiteX4" fmla="*/ 968507 w 969129"/>
                <a:gd name="connsiteY4" fmla="*/ 35427 h 245576"/>
                <a:gd name="connsiteX5" fmla="*/ 588528 w 969129"/>
                <a:gd name="connsiteY5" fmla="*/ 203466 h 245576"/>
                <a:gd name="connsiteX6" fmla="*/ 296603 w 969129"/>
                <a:gd name="connsiteY6" fmla="*/ 236865 h 245576"/>
                <a:gd name="connsiteX0" fmla="*/ 296603 w 685035"/>
                <a:gd name="connsiteY0" fmla="*/ 236865 h 245576"/>
                <a:gd name="connsiteX1" fmla="*/ 4093 w 685035"/>
                <a:gd name="connsiteY1" fmla="*/ 109734 h 245576"/>
                <a:gd name="connsiteX2" fmla="*/ 293673 w 685035"/>
                <a:gd name="connsiteY2" fmla="*/ 15430 h 245576"/>
                <a:gd name="connsiteX3" fmla="*/ 668003 w 685035"/>
                <a:gd name="connsiteY3" fmla="*/ 12531 h 245576"/>
                <a:gd name="connsiteX4" fmla="*/ 588528 w 685035"/>
                <a:gd name="connsiteY4" fmla="*/ 203466 h 245576"/>
                <a:gd name="connsiteX5" fmla="*/ 296603 w 685035"/>
                <a:gd name="connsiteY5" fmla="*/ 236865 h 245576"/>
                <a:gd name="connsiteX0" fmla="*/ 299410 w 694889"/>
                <a:gd name="connsiteY0" fmla="*/ 247061 h 254684"/>
                <a:gd name="connsiteX1" fmla="*/ 6900 w 694889"/>
                <a:gd name="connsiteY1" fmla="*/ 119930 h 254684"/>
                <a:gd name="connsiteX2" fmla="*/ 196423 w 694889"/>
                <a:gd name="connsiteY2" fmla="*/ 12285 h 254684"/>
                <a:gd name="connsiteX3" fmla="*/ 670810 w 694889"/>
                <a:gd name="connsiteY3" fmla="*/ 22727 h 254684"/>
                <a:gd name="connsiteX4" fmla="*/ 591335 w 694889"/>
                <a:gd name="connsiteY4" fmla="*/ 213662 h 254684"/>
                <a:gd name="connsiteX5" fmla="*/ 299410 w 694889"/>
                <a:gd name="connsiteY5" fmla="*/ 247061 h 254684"/>
                <a:gd name="connsiteX0" fmla="*/ 318659 w 714138"/>
                <a:gd name="connsiteY0" fmla="*/ 244688 h 249402"/>
                <a:gd name="connsiteX1" fmla="*/ 1691 w 714138"/>
                <a:gd name="connsiteY1" fmla="*/ 59746 h 249402"/>
                <a:gd name="connsiteX2" fmla="*/ 215672 w 714138"/>
                <a:gd name="connsiteY2" fmla="*/ 9912 h 249402"/>
                <a:gd name="connsiteX3" fmla="*/ 690059 w 714138"/>
                <a:gd name="connsiteY3" fmla="*/ 20354 h 249402"/>
                <a:gd name="connsiteX4" fmla="*/ 610584 w 714138"/>
                <a:gd name="connsiteY4" fmla="*/ 211289 h 249402"/>
                <a:gd name="connsiteX5" fmla="*/ 318659 w 714138"/>
                <a:gd name="connsiteY5" fmla="*/ 244688 h 249402"/>
                <a:gd name="connsiteX0" fmla="*/ 327211 w 722690"/>
                <a:gd name="connsiteY0" fmla="*/ 244688 h 249402"/>
                <a:gd name="connsiteX1" fmla="*/ 10243 w 722690"/>
                <a:gd name="connsiteY1" fmla="*/ 59746 h 249402"/>
                <a:gd name="connsiteX2" fmla="*/ 224224 w 722690"/>
                <a:gd name="connsiteY2" fmla="*/ 9912 h 249402"/>
                <a:gd name="connsiteX3" fmla="*/ 698611 w 722690"/>
                <a:gd name="connsiteY3" fmla="*/ 20354 h 249402"/>
                <a:gd name="connsiteX4" fmla="*/ 619136 w 722690"/>
                <a:gd name="connsiteY4" fmla="*/ 211289 h 249402"/>
                <a:gd name="connsiteX5" fmla="*/ 327211 w 722690"/>
                <a:gd name="connsiteY5" fmla="*/ 244688 h 249402"/>
                <a:gd name="connsiteX0" fmla="*/ 95831 w 729470"/>
                <a:gd name="connsiteY0" fmla="*/ 222453 h 239281"/>
                <a:gd name="connsiteX1" fmla="*/ 10107 w 729470"/>
                <a:gd name="connsiteY1" fmla="*/ 59746 h 239281"/>
                <a:gd name="connsiteX2" fmla="*/ 224088 w 729470"/>
                <a:gd name="connsiteY2" fmla="*/ 9912 h 239281"/>
                <a:gd name="connsiteX3" fmla="*/ 698475 w 729470"/>
                <a:gd name="connsiteY3" fmla="*/ 20354 h 239281"/>
                <a:gd name="connsiteX4" fmla="*/ 619000 w 729470"/>
                <a:gd name="connsiteY4" fmla="*/ 211289 h 239281"/>
                <a:gd name="connsiteX5" fmla="*/ 95831 w 729470"/>
                <a:gd name="connsiteY5" fmla="*/ 222453 h 239281"/>
                <a:gd name="connsiteX0" fmla="*/ 90761 w 694613"/>
                <a:gd name="connsiteY0" fmla="*/ 226878 h 291210"/>
                <a:gd name="connsiteX1" fmla="*/ 5037 w 694613"/>
                <a:gd name="connsiteY1" fmla="*/ 64171 h 291210"/>
                <a:gd name="connsiteX2" fmla="*/ 219018 w 694613"/>
                <a:gd name="connsiteY2" fmla="*/ 14337 h 291210"/>
                <a:gd name="connsiteX3" fmla="*/ 693405 w 694613"/>
                <a:gd name="connsiteY3" fmla="*/ 24779 h 291210"/>
                <a:gd name="connsiteX4" fmla="*/ 347110 w 694613"/>
                <a:gd name="connsiteY4" fmla="*/ 280195 h 291210"/>
                <a:gd name="connsiteX5" fmla="*/ 90761 w 694613"/>
                <a:gd name="connsiteY5" fmla="*/ 226878 h 291210"/>
                <a:gd name="connsiteX0" fmla="*/ 90761 w 502751"/>
                <a:gd name="connsiteY0" fmla="*/ 219651 h 273454"/>
                <a:gd name="connsiteX1" fmla="*/ 5037 w 502751"/>
                <a:gd name="connsiteY1" fmla="*/ 56944 h 273454"/>
                <a:gd name="connsiteX2" fmla="*/ 219018 w 502751"/>
                <a:gd name="connsiteY2" fmla="*/ 7110 h 273454"/>
                <a:gd name="connsiteX3" fmla="*/ 499961 w 502751"/>
                <a:gd name="connsiteY3" fmla="*/ 195432 h 273454"/>
                <a:gd name="connsiteX4" fmla="*/ 347110 w 502751"/>
                <a:gd name="connsiteY4" fmla="*/ 272968 h 273454"/>
                <a:gd name="connsiteX5" fmla="*/ 90761 w 502751"/>
                <a:gd name="connsiteY5" fmla="*/ 219651 h 273454"/>
                <a:gd name="connsiteX0" fmla="*/ 90761 w 500065"/>
                <a:gd name="connsiteY0" fmla="*/ 213181 h 266984"/>
                <a:gd name="connsiteX1" fmla="*/ 5037 w 500065"/>
                <a:gd name="connsiteY1" fmla="*/ 50474 h 266984"/>
                <a:gd name="connsiteX2" fmla="*/ 219018 w 500065"/>
                <a:gd name="connsiteY2" fmla="*/ 640 h 266984"/>
                <a:gd name="connsiteX3" fmla="*/ 368507 w 500065"/>
                <a:gd name="connsiteY3" fmla="*/ 77075 h 266984"/>
                <a:gd name="connsiteX4" fmla="*/ 499961 w 500065"/>
                <a:gd name="connsiteY4" fmla="*/ 188962 h 266984"/>
                <a:gd name="connsiteX5" fmla="*/ 347110 w 500065"/>
                <a:gd name="connsiteY5" fmla="*/ 266498 h 266984"/>
                <a:gd name="connsiteX6" fmla="*/ 90761 w 500065"/>
                <a:gd name="connsiteY6" fmla="*/ 213181 h 266984"/>
                <a:gd name="connsiteX0" fmla="*/ 90761 w 503815"/>
                <a:gd name="connsiteY0" fmla="*/ 212797 h 266600"/>
                <a:gd name="connsiteX1" fmla="*/ 5037 w 503815"/>
                <a:gd name="connsiteY1" fmla="*/ 50090 h 266600"/>
                <a:gd name="connsiteX2" fmla="*/ 219018 w 503815"/>
                <a:gd name="connsiteY2" fmla="*/ 256 h 266600"/>
                <a:gd name="connsiteX3" fmla="*/ 437435 w 503815"/>
                <a:gd name="connsiteY3" fmla="*/ 65573 h 266600"/>
                <a:gd name="connsiteX4" fmla="*/ 499961 w 503815"/>
                <a:gd name="connsiteY4" fmla="*/ 188578 h 266600"/>
                <a:gd name="connsiteX5" fmla="*/ 347110 w 503815"/>
                <a:gd name="connsiteY5" fmla="*/ 266114 h 266600"/>
                <a:gd name="connsiteX6" fmla="*/ 90761 w 503815"/>
                <a:gd name="connsiteY6" fmla="*/ 212797 h 266600"/>
                <a:gd name="connsiteX0" fmla="*/ 90761 w 502751"/>
                <a:gd name="connsiteY0" fmla="*/ 219650 h 273453"/>
                <a:gd name="connsiteX1" fmla="*/ 5037 w 502751"/>
                <a:gd name="connsiteY1" fmla="*/ 56943 h 273453"/>
                <a:gd name="connsiteX2" fmla="*/ 219018 w 502751"/>
                <a:gd name="connsiteY2" fmla="*/ 7109 h 273453"/>
                <a:gd name="connsiteX3" fmla="*/ 499961 w 502751"/>
                <a:gd name="connsiteY3" fmla="*/ 195431 h 273453"/>
                <a:gd name="connsiteX4" fmla="*/ 347110 w 502751"/>
                <a:gd name="connsiteY4" fmla="*/ 272967 h 273453"/>
                <a:gd name="connsiteX5" fmla="*/ 90761 w 502751"/>
                <a:gd name="connsiteY5" fmla="*/ 219650 h 273453"/>
                <a:gd name="connsiteX0" fmla="*/ 92315 w 503383"/>
                <a:gd name="connsiteY0" fmla="*/ 180874 h 234677"/>
                <a:gd name="connsiteX1" fmla="*/ 6591 w 503383"/>
                <a:gd name="connsiteY1" fmla="*/ 18167 h 234677"/>
                <a:gd name="connsiteX2" fmla="*/ 247254 w 503383"/>
                <a:gd name="connsiteY2" fmla="*/ 19473 h 234677"/>
                <a:gd name="connsiteX3" fmla="*/ 501515 w 503383"/>
                <a:gd name="connsiteY3" fmla="*/ 156655 h 234677"/>
                <a:gd name="connsiteX4" fmla="*/ 348664 w 503383"/>
                <a:gd name="connsiteY4" fmla="*/ 234191 h 234677"/>
                <a:gd name="connsiteX5" fmla="*/ 92315 w 503383"/>
                <a:gd name="connsiteY5" fmla="*/ 180874 h 234677"/>
                <a:gd name="connsiteX0" fmla="*/ 76013 w 487081"/>
                <a:gd name="connsiteY0" fmla="*/ 163941 h 217614"/>
                <a:gd name="connsiteX1" fmla="*/ 8077 w 487081"/>
                <a:gd name="connsiteY1" fmla="*/ 59045 h 217614"/>
                <a:gd name="connsiteX2" fmla="*/ 230952 w 487081"/>
                <a:gd name="connsiteY2" fmla="*/ 2540 h 217614"/>
                <a:gd name="connsiteX3" fmla="*/ 485213 w 487081"/>
                <a:gd name="connsiteY3" fmla="*/ 139722 h 217614"/>
                <a:gd name="connsiteX4" fmla="*/ 332362 w 487081"/>
                <a:gd name="connsiteY4" fmla="*/ 217258 h 217614"/>
                <a:gd name="connsiteX5" fmla="*/ 76013 w 487081"/>
                <a:gd name="connsiteY5" fmla="*/ 163941 h 217614"/>
                <a:gd name="connsiteX0" fmla="*/ 76013 w 432716"/>
                <a:gd name="connsiteY0" fmla="*/ 162733 h 217331"/>
                <a:gd name="connsiteX1" fmla="*/ 8077 w 432716"/>
                <a:gd name="connsiteY1" fmla="*/ 57837 h 217331"/>
                <a:gd name="connsiteX2" fmla="*/ 230952 w 432716"/>
                <a:gd name="connsiteY2" fmla="*/ 1332 h 217331"/>
                <a:gd name="connsiteX3" fmla="*/ 429626 w 432716"/>
                <a:gd name="connsiteY3" fmla="*/ 111832 h 217331"/>
                <a:gd name="connsiteX4" fmla="*/ 332362 w 432716"/>
                <a:gd name="connsiteY4" fmla="*/ 216050 h 217331"/>
                <a:gd name="connsiteX5" fmla="*/ 76013 w 432716"/>
                <a:gd name="connsiteY5" fmla="*/ 162733 h 217331"/>
                <a:gd name="connsiteX0" fmla="*/ 76013 w 429658"/>
                <a:gd name="connsiteY0" fmla="*/ 162733 h 217331"/>
                <a:gd name="connsiteX1" fmla="*/ 8077 w 429658"/>
                <a:gd name="connsiteY1" fmla="*/ 57837 h 217331"/>
                <a:gd name="connsiteX2" fmla="*/ 230952 w 429658"/>
                <a:gd name="connsiteY2" fmla="*/ 1332 h 217331"/>
                <a:gd name="connsiteX3" fmla="*/ 429626 w 429658"/>
                <a:gd name="connsiteY3" fmla="*/ 111832 h 217331"/>
                <a:gd name="connsiteX4" fmla="*/ 332362 w 429658"/>
                <a:gd name="connsiteY4" fmla="*/ 216050 h 217331"/>
                <a:gd name="connsiteX5" fmla="*/ 76013 w 429658"/>
                <a:gd name="connsiteY5" fmla="*/ 162733 h 217331"/>
                <a:gd name="connsiteX0" fmla="*/ 72837 w 426482"/>
                <a:gd name="connsiteY0" fmla="*/ 162733 h 217012"/>
                <a:gd name="connsiteX1" fmla="*/ 4901 w 426482"/>
                <a:gd name="connsiteY1" fmla="*/ 57837 h 217012"/>
                <a:gd name="connsiteX2" fmla="*/ 227776 w 426482"/>
                <a:gd name="connsiteY2" fmla="*/ 1332 h 217012"/>
                <a:gd name="connsiteX3" fmla="*/ 426450 w 426482"/>
                <a:gd name="connsiteY3" fmla="*/ 111832 h 217012"/>
                <a:gd name="connsiteX4" fmla="*/ 329186 w 426482"/>
                <a:gd name="connsiteY4" fmla="*/ 216050 h 217012"/>
                <a:gd name="connsiteX5" fmla="*/ 72837 w 426482"/>
                <a:gd name="connsiteY5" fmla="*/ 162733 h 217012"/>
                <a:gd name="connsiteX0" fmla="*/ 72760 w 426405"/>
                <a:gd name="connsiteY0" fmla="*/ 162733 h 217051"/>
                <a:gd name="connsiteX1" fmla="*/ 4824 w 426405"/>
                <a:gd name="connsiteY1" fmla="*/ 57837 h 217051"/>
                <a:gd name="connsiteX2" fmla="*/ 227699 w 426405"/>
                <a:gd name="connsiteY2" fmla="*/ 1332 h 217051"/>
                <a:gd name="connsiteX3" fmla="*/ 426373 w 426405"/>
                <a:gd name="connsiteY3" fmla="*/ 111832 h 217051"/>
                <a:gd name="connsiteX4" fmla="*/ 329109 w 426405"/>
                <a:gd name="connsiteY4" fmla="*/ 216050 h 217051"/>
                <a:gd name="connsiteX5" fmla="*/ 72760 w 426405"/>
                <a:gd name="connsiteY5" fmla="*/ 162733 h 217051"/>
                <a:gd name="connsiteX0" fmla="*/ 72038 w 425683"/>
                <a:gd name="connsiteY0" fmla="*/ 163716 h 218369"/>
                <a:gd name="connsiteX1" fmla="*/ 8549 w 425683"/>
                <a:gd name="connsiteY1" fmla="*/ 47702 h 218369"/>
                <a:gd name="connsiteX2" fmla="*/ 226977 w 425683"/>
                <a:gd name="connsiteY2" fmla="*/ 2315 h 218369"/>
                <a:gd name="connsiteX3" fmla="*/ 425651 w 425683"/>
                <a:gd name="connsiteY3" fmla="*/ 112815 h 218369"/>
                <a:gd name="connsiteX4" fmla="*/ 328387 w 425683"/>
                <a:gd name="connsiteY4" fmla="*/ 217033 h 218369"/>
                <a:gd name="connsiteX5" fmla="*/ 72038 w 425683"/>
                <a:gd name="connsiteY5" fmla="*/ 163716 h 218369"/>
                <a:gd name="connsiteX0" fmla="*/ 63536 w 417181"/>
                <a:gd name="connsiteY0" fmla="*/ 163014 h 217667"/>
                <a:gd name="connsiteX1" fmla="*/ 47 w 417181"/>
                <a:gd name="connsiteY1" fmla="*/ 47000 h 217667"/>
                <a:gd name="connsiteX2" fmla="*/ 218475 w 417181"/>
                <a:gd name="connsiteY2" fmla="*/ 1613 h 217667"/>
                <a:gd name="connsiteX3" fmla="*/ 417149 w 417181"/>
                <a:gd name="connsiteY3" fmla="*/ 112113 h 217667"/>
                <a:gd name="connsiteX4" fmla="*/ 319885 w 417181"/>
                <a:gd name="connsiteY4" fmla="*/ 216331 h 217667"/>
                <a:gd name="connsiteX5" fmla="*/ 63536 w 417181"/>
                <a:gd name="connsiteY5" fmla="*/ 163014 h 217667"/>
                <a:gd name="connsiteX0" fmla="*/ 63525 w 417170"/>
                <a:gd name="connsiteY0" fmla="*/ 161474 h 216127"/>
                <a:gd name="connsiteX1" fmla="*/ 36 w 417170"/>
                <a:gd name="connsiteY1" fmla="*/ 45460 h 216127"/>
                <a:gd name="connsiteX2" fmla="*/ 218464 w 417170"/>
                <a:gd name="connsiteY2" fmla="*/ 73 h 216127"/>
                <a:gd name="connsiteX3" fmla="*/ 417138 w 417170"/>
                <a:gd name="connsiteY3" fmla="*/ 110573 h 216127"/>
                <a:gd name="connsiteX4" fmla="*/ 319874 w 417170"/>
                <a:gd name="connsiteY4" fmla="*/ 214791 h 216127"/>
                <a:gd name="connsiteX5" fmla="*/ 63525 w 417170"/>
                <a:gd name="connsiteY5" fmla="*/ 161474 h 216127"/>
                <a:gd name="connsiteX0" fmla="*/ 63525 w 417154"/>
                <a:gd name="connsiteY0" fmla="*/ 161474 h 215167"/>
                <a:gd name="connsiteX1" fmla="*/ 36 w 417154"/>
                <a:gd name="connsiteY1" fmla="*/ 45460 h 215167"/>
                <a:gd name="connsiteX2" fmla="*/ 218464 w 417154"/>
                <a:gd name="connsiteY2" fmla="*/ 73 h 215167"/>
                <a:gd name="connsiteX3" fmla="*/ 417138 w 417154"/>
                <a:gd name="connsiteY3" fmla="*/ 110573 h 215167"/>
                <a:gd name="connsiteX4" fmla="*/ 319874 w 417154"/>
                <a:gd name="connsiteY4" fmla="*/ 214791 h 215167"/>
                <a:gd name="connsiteX5" fmla="*/ 63525 w 417154"/>
                <a:gd name="connsiteY5" fmla="*/ 161474 h 215167"/>
                <a:gd name="connsiteX0" fmla="*/ 63525 w 417154"/>
                <a:gd name="connsiteY0" fmla="*/ 161474 h 215036"/>
                <a:gd name="connsiteX1" fmla="*/ 36 w 417154"/>
                <a:gd name="connsiteY1" fmla="*/ 45460 h 215036"/>
                <a:gd name="connsiteX2" fmla="*/ 218464 w 417154"/>
                <a:gd name="connsiteY2" fmla="*/ 73 h 215036"/>
                <a:gd name="connsiteX3" fmla="*/ 417138 w 417154"/>
                <a:gd name="connsiteY3" fmla="*/ 110573 h 215036"/>
                <a:gd name="connsiteX4" fmla="*/ 319874 w 417154"/>
                <a:gd name="connsiteY4" fmla="*/ 214791 h 215036"/>
                <a:gd name="connsiteX5" fmla="*/ 63525 w 417154"/>
                <a:gd name="connsiteY5" fmla="*/ 161474 h 215036"/>
                <a:gd name="connsiteX0" fmla="*/ 63525 w 417154"/>
                <a:gd name="connsiteY0" fmla="*/ 161474 h 215059"/>
                <a:gd name="connsiteX1" fmla="*/ 36 w 417154"/>
                <a:gd name="connsiteY1" fmla="*/ 45460 h 215059"/>
                <a:gd name="connsiteX2" fmla="*/ 218464 w 417154"/>
                <a:gd name="connsiteY2" fmla="*/ 73 h 215059"/>
                <a:gd name="connsiteX3" fmla="*/ 417138 w 417154"/>
                <a:gd name="connsiteY3" fmla="*/ 110573 h 215059"/>
                <a:gd name="connsiteX4" fmla="*/ 319874 w 417154"/>
                <a:gd name="connsiteY4" fmla="*/ 214791 h 215059"/>
                <a:gd name="connsiteX5" fmla="*/ 63525 w 417154"/>
                <a:gd name="connsiteY5" fmla="*/ 161474 h 2150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17154" h="215059">
                  <a:moveTo>
                    <a:pt x="63525" y="161474"/>
                  </a:moveTo>
                  <a:cubicBezTo>
                    <a:pt x="56124" y="156407"/>
                    <a:pt x="3119" y="54572"/>
                    <a:pt x="36" y="45460"/>
                  </a:cubicBezTo>
                  <a:cubicBezTo>
                    <a:pt x="-3047" y="36348"/>
                    <a:pt x="193417" y="-1885"/>
                    <a:pt x="218464" y="73"/>
                  </a:cubicBezTo>
                  <a:cubicBezTo>
                    <a:pt x="243511" y="2031"/>
                    <a:pt x="415800" y="94798"/>
                    <a:pt x="417138" y="110573"/>
                  </a:cubicBezTo>
                  <a:cubicBezTo>
                    <a:pt x="418476" y="126348"/>
                    <a:pt x="338786" y="210755"/>
                    <a:pt x="319874" y="214791"/>
                  </a:cubicBezTo>
                  <a:cubicBezTo>
                    <a:pt x="300962" y="218827"/>
                    <a:pt x="85146" y="176277"/>
                    <a:pt x="63525" y="161474"/>
                  </a:cubicBezTo>
                  <a:close/>
                </a:path>
              </a:pathLst>
            </a:custGeom>
            <a:noFill/>
            <a:ln w="76200">
              <a:solidFill>
                <a:srgbClr val="377BA9">
                  <a:alpha val="51000"/>
                </a:srgbClr>
              </a:solidFill>
            </a:ln>
            <a:effectLst>
              <a:glow rad="25400">
                <a:schemeClr val="accent1"/>
              </a:glow>
              <a:softEdge rad="419100"/>
            </a:effectLst>
            <a:scene3d>
              <a:camera prst="orthographicFront"/>
              <a:lightRig rig="threePt" dir="t">
                <a:rot lat="0" lon="0" rev="3000000"/>
              </a:lightRig>
            </a:scene3d>
            <a:sp3d extrusionH="133350" contourW="6350" prstMaterial="dkEdge">
              <a:bevelT w="622300" prst="coolSlant"/>
              <a:bevelB w="450850" prst="coolSlant"/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B839BC16-619D-22FF-BB2A-D2100884CC10}"/>
              </a:ext>
            </a:extLst>
          </p:cNvPr>
          <p:cNvSpPr/>
          <p:nvPr/>
        </p:nvSpPr>
        <p:spPr>
          <a:xfrm>
            <a:off x="2198916" y="2861878"/>
            <a:ext cx="686784" cy="3813085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Imatge 6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0.0066 &amp; 0.0083 &amp; 0.0315 &amp; 0.0294 &amp; 0.0732 &amp; 0.0055 &amp; 0.0097 &amp; -- &amp; -1.1220 \\&#10; &amp; 2 &amp; 0.0024 &amp; 0.0020 &amp; 0.0244 &amp; 0.0233 &amp; 0.0272 &amp; 0.0953 &amp; 0.0263 &amp; 0.0164 &amp; 0.4440 \\&#10; &amp; 3 &amp; 0.0524 &amp; 0.0358 &amp; 0.0394 &amp; 0.0390 &amp; 0.0036 &amp; 0.0477 &amp; 0.0100 &amp; 0.0864 &amp; 0.8477 \\ \hdashline&#10;\multirow{3}{*}{\textbf{St.2}} &amp; 1 &amp; 0.0054 &amp; 0.0065 &amp; 0.0300 &amp; 0.0282 &amp; 0.0794 &amp; 0.0050 &amp; 0.0038 &amp; -- &amp; -1.1220 \\&#10; &amp; 2 &amp; 0.0165 &amp; 0.0124 &amp; 0.0330 &amp; 0.0321 &amp; 0.0256 &amp; 0.0477 &amp; 0.0046 &amp; 0.0594 &amp; 0.4440 \\&#10; &amp; 3 &amp; 0.0208 &amp; 0.0166 &amp; 0.0346 &amp; 0.0334 &amp; 0.0258 &amp; 0.1991 &amp; 0.0250 &amp; 0.0568 &amp; 0.8477 \\ \hline&#10;\multirow{3}{*}{\textbf{St.3}} &amp; 1 &amp; 0.0069 &amp; 0.0090 &amp; 0.0321 &amp; 0.0296 &amp; 0.0558 &amp; 0.0097 &amp; 0.0086 &amp; -- &amp; -1.1802 \\&#10; &amp; 2 &amp; 0.0024 &amp; 0.0020 &amp; 0.0243 &amp; 0.0233 &amp; 0.0285 &amp; 0.0890 &amp; 0.0253 &amp; 0.0169 &amp; 0.4325 \\&#10; &amp; 3 &amp; 0.0523 &amp; 0.0358 &amp; 0.0393 &amp; 0.0390 &amp; 0.0036 &amp; 0.0481 &amp; 0.0097 &amp; 0.0864 &amp; 0.8534 \\ \hdashline&#10;\multirow{3}{*}{\textbf{St.4}} &amp; 1 &amp; 0.0056 &amp; 0.0072 &amp; 0.0307 &amp; 0.0284 &amp; 0.0638 &amp; 0.0205 &amp; 0.0008 &amp; -- &amp; -1.5009 \\&#10; &amp; 2 &amp; 0.0166 &amp; 0.0125 &amp; 0.0330 &amp; 0.0322 &amp; 0.0272 &amp; 0.0551 &amp; 0.0046 &amp; 0.0595 &amp; 0.2862 \\&#10; &amp; 3 &amp; 0.0207 &amp; 0.0165 &amp; 0.0346 &amp; 0.0334 &amp; 0.0261 &amp; 0.2006 &amp; 0.0243 &amp; 0.0567 &amp; 0.3614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816B0A7F-2702-5914-C588-5F7461D6C7C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563" y="2861879"/>
            <a:ext cx="7383086" cy="3813580"/>
          </a:xfrm>
          <a:prstGeom prst="rect">
            <a:avLst/>
          </a:prstGeom>
        </p:spPr>
      </p:pic>
      <p:sp>
        <p:nvSpPr>
          <p:cNvPr id="28" name="QuadreDeText 27">
            <a:extLst>
              <a:ext uri="{FF2B5EF4-FFF2-40B4-BE49-F238E27FC236}">
                <a16:creationId xmlns:a16="http://schemas.microsoft.com/office/drawing/2014/main" id="{73276B7B-F9CE-6227-F022-54026F9C4AE3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AROMATICITY]</a:t>
            </a:r>
          </a:p>
        </p:txBody>
      </p:sp>
      <p:grpSp>
        <p:nvGrpSpPr>
          <p:cNvPr id="29" name="Agrupa 28">
            <a:extLst>
              <a:ext uri="{FF2B5EF4-FFF2-40B4-BE49-F238E27FC236}">
                <a16:creationId xmlns:a16="http://schemas.microsoft.com/office/drawing/2014/main" id="{BC4F4E05-DFA6-6F24-7A28-58F015BDC014}"/>
              </a:ext>
            </a:extLst>
          </p:cNvPr>
          <p:cNvGrpSpPr>
            <a:grpSpLocks noChangeAspect="1"/>
          </p:cNvGrpSpPr>
          <p:nvPr/>
        </p:nvGrpSpPr>
        <p:grpSpPr>
          <a:xfrm>
            <a:off x="10605412" y="4046391"/>
            <a:ext cx="1503762" cy="2125809"/>
            <a:chOff x="4051720" y="607167"/>
            <a:chExt cx="4133385" cy="5843203"/>
          </a:xfrm>
        </p:grpSpPr>
        <p:sp>
          <p:nvSpPr>
            <p:cNvPr id="30" name="Hexàgon 29">
              <a:extLst>
                <a:ext uri="{FF2B5EF4-FFF2-40B4-BE49-F238E27FC236}">
                  <a16:creationId xmlns:a16="http://schemas.microsoft.com/office/drawing/2014/main" id="{4F13D40C-7C7D-7865-2820-F666F8863FEE}"/>
                </a:ext>
              </a:extLst>
            </p:cNvPr>
            <p:cNvSpPr/>
            <p:nvPr/>
          </p:nvSpPr>
          <p:spPr>
            <a:xfrm>
              <a:off x="5190565" y="3092823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FF0000">
                  <a:alpha val="6000"/>
                </a:srgbClr>
              </a:solidFill>
            </a:ln>
            <a:effectLst>
              <a:glow rad="1270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Hexàgon 30">
              <a:extLst>
                <a:ext uri="{FF2B5EF4-FFF2-40B4-BE49-F238E27FC236}">
                  <a16:creationId xmlns:a16="http://schemas.microsoft.com/office/drawing/2014/main" id="{B4DF1E06-EFD1-0E22-D8E7-76AF8AEB96E4}"/>
                </a:ext>
              </a:extLst>
            </p:cNvPr>
            <p:cNvSpPr/>
            <p:nvPr/>
          </p:nvSpPr>
          <p:spPr>
            <a:xfrm>
              <a:off x="5177118" y="4666129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00B050">
                  <a:alpha val="6000"/>
                </a:srgbClr>
              </a:solidFill>
            </a:ln>
            <a:effectLst>
              <a:glow rad="127000">
                <a:srgbClr val="00B05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QuadreDeText 31">
              <a:extLst>
                <a:ext uri="{FF2B5EF4-FFF2-40B4-BE49-F238E27FC236}">
                  <a16:creationId xmlns:a16="http://schemas.microsoft.com/office/drawing/2014/main" id="{3292B5EC-1218-B350-164D-A5E011F422F5}"/>
                </a:ext>
              </a:extLst>
            </p:cNvPr>
            <p:cNvSpPr txBox="1"/>
            <p:nvPr/>
          </p:nvSpPr>
          <p:spPr>
            <a:xfrm>
              <a:off x="5398995" y="2090581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2">
                      <a:lumMod val="75000"/>
                    </a:schemeClr>
                  </a:solidFill>
                  <a:latin typeface="Rockwell" panose="02060603020205020403" pitchFamily="18" charset="0"/>
                </a:rPr>
                <a:t>R1</a:t>
              </a:r>
            </a:p>
          </p:txBody>
        </p:sp>
        <p:sp>
          <p:nvSpPr>
            <p:cNvPr id="33" name="QuadreDeText 32">
              <a:extLst>
                <a:ext uri="{FF2B5EF4-FFF2-40B4-BE49-F238E27FC236}">
                  <a16:creationId xmlns:a16="http://schemas.microsoft.com/office/drawing/2014/main" id="{BBB975E7-358D-60F0-14AA-002E264B38D1}"/>
                </a:ext>
              </a:extLst>
            </p:cNvPr>
            <p:cNvSpPr txBox="1"/>
            <p:nvPr/>
          </p:nvSpPr>
          <p:spPr>
            <a:xfrm>
              <a:off x="5398995" y="3556310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Rockwell" panose="02060603020205020403" pitchFamily="18" charset="0"/>
                </a:rPr>
                <a:t>R2</a:t>
              </a:r>
            </a:p>
          </p:txBody>
        </p:sp>
        <p:sp>
          <p:nvSpPr>
            <p:cNvPr id="34" name="QuadreDeText 33">
              <a:extLst>
                <a:ext uri="{FF2B5EF4-FFF2-40B4-BE49-F238E27FC236}">
                  <a16:creationId xmlns:a16="http://schemas.microsoft.com/office/drawing/2014/main" id="{F059FE33-FF5D-703D-D475-D03C905BF452}"/>
                </a:ext>
              </a:extLst>
            </p:cNvPr>
            <p:cNvSpPr txBox="1"/>
            <p:nvPr/>
          </p:nvSpPr>
          <p:spPr>
            <a:xfrm>
              <a:off x="5372101" y="5129616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  <a:latin typeface="Rockwell" panose="02060603020205020403" pitchFamily="18" charset="0"/>
                </a:rPr>
                <a:t>R3</a:t>
              </a:r>
            </a:p>
          </p:txBody>
        </p:sp>
        <p:sp>
          <p:nvSpPr>
            <p:cNvPr id="35" name="Pentàgon 34">
              <a:extLst>
                <a:ext uri="{FF2B5EF4-FFF2-40B4-BE49-F238E27FC236}">
                  <a16:creationId xmlns:a16="http://schemas.microsoft.com/office/drawing/2014/main" id="{A067873F-BCBC-7DA4-0C4B-16843D00B37A}"/>
                </a:ext>
              </a:extLst>
            </p:cNvPr>
            <p:cNvSpPr/>
            <p:nvPr/>
          </p:nvSpPr>
          <p:spPr>
            <a:xfrm>
              <a:off x="5398995" y="1764762"/>
              <a:ext cx="1438836" cy="1385048"/>
            </a:xfrm>
            <a:prstGeom prst="pentagon">
              <a:avLst/>
            </a:prstGeom>
            <a:noFill/>
            <a:ln w="0" cap="rnd">
              <a:solidFill>
                <a:srgbClr val="002060"/>
              </a:solidFill>
            </a:ln>
            <a:effectLst>
              <a:glow rad="127000">
                <a:schemeClr val="bg2">
                  <a:lumMod val="75000"/>
                  <a:alpha val="58000"/>
                </a:schemeClr>
              </a:glow>
              <a:softEdge rad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6" name="Objecte 35">
              <a:extLst>
                <a:ext uri="{FF2B5EF4-FFF2-40B4-BE49-F238E27FC236}">
                  <a16:creationId xmlns:a16="http://schemas.microsoft.com/office/drawing/2014/main" id="{BBC115DD-6AC7-2109-F55B-DD0F234EF3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811415"/>
                </p:ext>
              </p:extLst>
            </p:nvPr>
          </p:nvGraphicFramePr>
          <p:xfrm>
            <a:off x="4051720" y="607167"/>
            <a:ext cx="4133385" cy="5843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836269" imgH="1182182" progId="ChemDraw.Document.6.0">
                    <p:embed/>
                  </p:oleObj>
                </mc:Choice>
                <mc:Fallback>
                  <p:oleObj name="CS ChemDraw Drawing" r:id="rId8" imgW="836269" imgH="1182182" progId="ChemDraw.Document.6.0">
                    <p:embed/>
                    <p:pic>
                      <p:nvPicPr>
                        <p:cNvPr id="33" name="Objecte 32">
                          <a:extLst>
                            <a:ext uri="{FF2B5EF4-FFF2-40B4-BE49-F238E27FC236}">
                              <a16:creationId xmlns:a16="http://schemas.microsoft.com/office/drawing/2014/main" id="{B29D652A-D83A-56E4-34A5-E8269A3D50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51720" y="607167"/>
                          <a:ext cx="4133385" cy="5843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Agrupa 10">
            <a:extLst>
              <a:ext uri="{FF2B5EF4-FFF2-40B4-BE49-F238E27FC236}">
                <a16:creationId xmlns:a16="http://schemas.microsoft.com/office/drawing/2014/main" id="{F5B2CBEF-796A-4EEB-B512-1F1CA64176E3}"/>
              </a:ext>
            </a:extLst>
          </p:cNvPr>
          <p:cNvGrpSpPr/>
          <p:nvPr/>
        </p:nvGrpSpPr>
        <p:grpSpPr>
          <a:xfrm>
            <a:off x="7984541" y="1324527"/>
            <a:ext cx="3978042" cy="1337981"/>
            <a:chOff x="411354" y="2988302"/>
            <a:chExt cx="3978042" cy="1337981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15321B25-2B57-6CED-1263-B500FA61ADC3}"/>
                </a:ext>
              </a:extLst>
            </p:cNvPr>
            <p:cNvSpPr/>
            <p:nvPr/>
          </p:nvSpPr>
          <p:spPr>
            <a:xfrm>
              <a:off x="2413000" y="3001004"/>
              <a:ext cx="1976396" cy="1316001"/>
            </a:xfrm>
            <a:prstGeom prst="rect">
              <a:avLst/>
            </a:prstGeom>
            <a:solidFill>
              <a:srgbClr val="119FBF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Connector recte 13">
              <a:extLst>
                <a:ext uri="{FF2B5EF4-FFF2-40B4-BE49-F238E27FC236}">
                  <a16:creationId xmlns:a16="http://schemas.microsoft.com/office/drawing/2014/main" id="{85078998-B944-F5CE-2902-8E7EFA581545}"/>
                </a:ext>
              </a:extLst>
            </p:cNvPr>
            <p:cNvCxnSpPr>
              <a:cxnSpLocks/>
              <a:stCxn id="13" idx="0"/>
              <a:endCxn id="13" idx="2"/>
            </p:cNvCxnSpPr>
            <p:nvPr/>
          </p:nvCxnSpPr>
          <p:spPr>
            <a:xfrm>
              <a:off x="3401198" y="3001004"/>
              <a:ext cx="0" cy="1316001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lg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pic>
          <p:nvPicPr>
            <p:cNvPr id="15" name="Imatge 14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@{}}&#10;\cmidrule[\heavyrulewidth](l){2-7}&#10; &amp; \textbf{K} &amp; \textbf{R} &amp; \textbf{St.1} &amp; \textbf{St.2} &amp; \textbf{St.3} &amp; \textbf{St.4} \\[1mm] \hline&#10;\textbf{I \arrow I-II} &amp; 18.4 &amp; 20.6 &amp; 17.4 &amp; 9.3 &amp; 24.2 &amp; 14.9 \\[1mm]&#10;\textbf{III \arrow III-IV} &amp; 12.5 &amp; 16.0 &amp; 13.1 &amp; 9.8 &amp; 20.7 &amp; 11.4 \\[1mm] \hline&#10;\end{tabular}&#10;}&#10;\end{table}&#10;&#10;\end{document}" title="IguanaTex Bitmap Display">
              <a:extLst>
                <a:ext uri="{FF2B5EF4-FFF2-40B4-BE49-F238E27FC236}">
                  <a16:creationId xmlns:a16="http://schemas.microsoft.com/office/drawing/2014/main" id="{F42E14D3-BE00-CBD8-9888-02066E10BF48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1354" y="2988302"/>
              <a:ext cx="3978042" cy="1337981"/>
            </a:xfrm>
            <a:prstGeom prst="rect">
              <a:avLst/>
            </a:prstGeom>
          </p:spPr>
        </p:pic>
      </p:grpSp>
      <p:sp>
        <p:nvSpPr>
          <p:cNvPr id="16" name="QuadreDeText 15">
            <a:extLst>
              <a:ext uri="{FF2B5EF4-FFF2-40B4-BE49-F238E27FC236}">
                <a16:creationId xmlns:a16="http://schemas.microsoft.com/office/drawing/2014/main" id="{46C692EE-AB52-6393-CC4B-DD18E99CAD07}"/>
              </a:ext>
            </a:extLst>
          </p:cNvPr>
          <p:cNvSpPr txBox="1"/>
          <p:nvPr/>
        </p:nvSpPr>
        <p:spPr>
          <a:xfrm>
            <a:off x="5870196" y="1030884"/>
            <a:ext cx="615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</p:spTree>
    <p:extLst>
      <p:ext uri="{BB962C8B-B14F-4D97-AF65-F5344CB8AC3E}">
        <p14:creationId xmlns:p14="http://schemas.microsoft.com/office/powerpoint/2010/main" val="41581172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6302560B-9765-679B-CFC4-CEA9B53CB9E3}"/>
              </a:ext>
            </a:extLst>
          </p:cNvPr>
          <p:cNvSpPr/>
          <p:nvPr/>
        </p:nvSpPr>
        <p:spPr>
          <a:xfrm>
            <a:off x="6987966" y="1326572"/>
            <a:ext cx="457201" cy="1316001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C9D1703-BB72-BCB1-0716-3C1CEC549EE1}"/>
              </a:ext>
            </a:extLst>
          </p:cNvPr>
          <p:cNvSpPr/>
          <p:nvPr/>
        </p:nvSpPr>
        <p:spPr>
          <a:xfrm>
            <a:off x="8969691" y="1326571"/>
            <a:ext cx="457201" cy="1316001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1E919FC-EDDA-B447-95D4-4106D00E3B51}"/>
              </a:ext>
            </a:extLst>
          </p:cNvPr>
          <p:cNvSpPr/>
          <p:nvPr/>
        </p:nvSpPr>
        <p:spPr>
          <a:xfrm>
            <a:off x="10935850" y="1326142"/>
            <a:ext cx="457201" cy="1316001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e 30">
            <a:extLst>
              <a:ext uri="{FF2B5EF4-FFF2-40B4-BE49-F238E27FC236}">
                <a16:creationId xmlns:a16="http://schemas.microsoft.com/office/drawing/2014/main" id="{FDA08E7D-9850-72C9-7AE6-7F8DB249B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921466"/>
              </p:ext>
            </p:extLst>
          </p:nvPr>
        </p:nvGraphicFramePr>
        <p:xfrm>
          <a:off x="187357" y="1170143"/>
          <a:ext cx="4621604" cy="4464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072543" imgH="6833079" progId="ChemDraw.Document.6.0">
                  <p:embed/>
                </p:oleObj>
              </mc:Choice>
              <mc:Fallback>
                <p:oleObj name="CS ChemDraw Drawing" r:id="rId4" imgW="7072543" imgH="68330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357" y="1170143"/>
                        <a:ext cx="4621604" cy="4464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>
            <a:extLst>
              <a:ext uri="{FF2B5EF4-FFF2-40B4-BE49-F238E27FC236}">
                <a16:creationId xmlns:a16="http://schemas.microsoft.com/office/drawing/2014/main" id="{3A8BC0A2-56C3-90CC-5007-DB202E192FE0}"/>
              </a:ext>
            </a:extLst>
          </p:cNvPr>
          <p:cNvSpPr/>
          <p:nvPr/>
        </p:nvSpPr>
        <p:spPr>
          <a:xfrm>
            <a:off x="3870168" y="3429000"/>
            <a:ext cx="686784" cy="3214708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BD974447-63A6-B26B-236B-C9E05F718867}"/>
              </a:ext>
            </a:extLst>
          </p:cNvPr>
          <p:cNvSpPr/>
          <p:nvPr/>
        </p:nvSpPr>
        <p:spPr>
          <a:xfrm>
            <a:off x="8769136" y="3443068"/>
            <a:ext cx="686784" cy="3200640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Imatge 5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0.0066 &amp; 0.0083 &amp; 0.0315 &amp; 0.0294 &amp; 0.0732 &amp; 0.0055 &amp; 0.0097 &amp; -- &amp; -1.1220 \\&#10; &amp; 2 &amp; 0.0024 &amp; 0.0020 &amp; 0.0244 &amp; 0.0233 &amp; 0.0272 &amp; 0.0953 &amp; 0.0263 &amp; 0.0164 &amp; 0.4440 \\&#10; &amp; 3 &amp; 0.0524 &amp; 0.0358 &amp; 0.0394 &amp; 0.0390 &amp; 0.0036 &amp; 0.0477 &amp; 0.0100 &amp; 0.0864 &amp; 0.8477 \\ \hdashline&#10;\multirow{3}{*}{\textbf{St.9}} &amp; 1 &amp; 0.0066 &amp; 0.0082 &amp; 0.0315 &amp; 0.0293 &amp; 0.0735 &amp; 0.0599 &amp; 0.0076 &amp; -- &amp; -1.1087 \\&#10; &amp; 2 &amp; 0.0024 &amp; 0.0020 &amp; 0.0244 &amp; 0.0234 &amp; 0.0272 &amp; 0.1003 &amp; 0.0282 &amp; 0.0165 &amp; 0.4419 \\&#10; &amp; 3 &amp; 0.0526 &amp; 0.0360 &amp; 0.0394 &amp; 0.0390 &amp; 0.0036 &amp; 0.0465 &amp; 0.0098 &amp; 0.0867 &amp; 0.8504 \\ \hdashline&#10; \multirow{3}{*}{\textbf{St.5}} &amp; 1 &amp; 0.0066 &amp; 0.0083 &amp; 0.0315 &amp; 0.0293 &amp; 0.0741 &amp; 0.0093 &amp; 0.0089 &amp; -- &amp; -1.0785 \\&#10; &amp; 2 &amp; 0.0024 &amp; 0.0021 &amp; 0.0245 &amp; 0.0234 &amp; 0.0264 &amp; 0.0923 &amp; 0.0275 &amp; 0.0138 &amp; 0.4380 \\&#10; &amp; 3 &amp; 0.0521 &amp; 0.0357 &amp; 0.0393 &amp; 0.0389 &amp; 0.0036 &amp; 0.0460 &amp; 0.0098 &amp; 0.0860 &amp; 0.8413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CB7F92BE-D345-192A-0E31-198000B2B60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9354" y="3429001"/>
            <a:ext cx="8084684" cy="3215015"/>
          </a:xfrm>
          <a:prstGeom prst="rect">
            <a:avLst/>
          </a:prstGeom>
        </p:spPr>
      </p:pic>
      <p:pic>
        <p:nvPicPr>
          <p:cNvPr id="22" name="Imatge 21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17.4 &amp; 9.3 &amp; 24.2 &amp; 14.9 &amp; 18.8 &amp; 17.8 &amp; 10.2 &amp; 15.5 &amp; 17.2 &amp; 10.2 \\[1mm]&#10;\textbf{III \arrow III-IV} &amp; 12.5 &amp; 16.0 &amp; 13.1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0D3582A8-3EE8-EB54-1E2A-81CAAAA3DE6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1727" y="1326572"/>
            <a:ext cx="6967066" cy="1316001"/>
          </a:xfrm>
          <a:prstGeom prst="rect">
            <a:avLst/>
          </a:prstGeom>
        </p:spPr>
      </p:pic>
      <p:sp>
        <p:nvSpPr>
          <p:cNvPr id="34" name="QuadreDeText 33">
            <a:extLst>
              <a:ext uri="{FF2B5EF4-FFF2-40B4-BE49-F238E27FC236}">
                <a16:creationId xmlns:a16="http://schemas.microsoft.com/office/drawing/2014/main" id="{0DB8EC91-79A2-FE1A-84CA-4428DC27A530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AROMATICITY]</a:t>
            </a:r>
          </a:p>
        </p:txBody>
      </p:sp>
      <p:grpSp>
        <p:nvGrpSpPr>
          <p:cNvPr id="35" name="Agrupa 34">
            <a:extLst>
              <a:ext uri="{FF2B5EF4-FFF2-40B4-BE49-F238E27FC236}">
                <a16:creationId xmlns:a16="http://schemas.microsoft.com/office/drawing/2014/main" id="{6423851F-7CE6-FC61-E36D-70F1813D81CB}"/>
              </a:ext>
            </a:extLst>
          </p:cNvPr>
          <p:cNvGrpSpPr>
            <a:grpSpLocks noChangeAspect="1"/>
          </p:cNvGrpSpPr>
          <p:nvPr/>
        </p:nvGrpSpPr>
        <p:grpSpPr>
          <a:xfrm>
            <a:off x="10605412" y="4046391"/>
            <a:ext cx="1503762" cy="2125809"/>
            <a:chOff x="4051720" y="607167"/>
            <a:chExt cx="4133385" cy="5843203"/>
          </a:xfrm>
        </p:grpSpPr>
        <p:sp>
          <p:nvSpPr>
            <p:cNvPr id="36" name="Hexàgon 35">
              <a:extLst>
                <a:ext uri="{FF2B5EF4-FFF2-40B4-BE49-F238E27FC236}">
                  <a16:creationId xmlns:a16="http://schemas.microsoft.com/office/drawing/2014/main" id="{36EDDFFF-C991-3F58-DF9A-A8EC43DC4399}"/>
                </a:ext>
              </a:extLst>
            </p:cNvPr>
            <p:cNvSpPr/>
            <p:nvPr/>
          </p:nvSpPr>
          <p:spPr>
            <a:xfrm>
              <a:off x="5190565" y="3092823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FF0000">
                  <a:alpha val="6000"/>
                </a:srgbClr>
              </a:solidFill>
            </a:ln>
            <a:effectLst>
              <a:glow rad="1270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Hexàgon 36">
              <a:extLst>
                <a:ext uri="{FF2B5EF4-FFF2-40B4-BE49-F238E27FC236}">
                  <a16:creationId xmlns:a16="http://schemas.microsoft.com/office/drawing/2014/main" id="{A477048A-D17F-7FFF-3F24-704E016831F1}"/>
                </a:ext>
              </a:extLst>
            </p:cNvPr>
            <p:cNvSpPr/>
            <p:nvPr/>
          </p:nvSpPr>
          <p:spPr>
            <a:xfrm>
              <a:off x="5177118" y="4666129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00B050">
                  <a:alpha val="6000"/>
                </a:srgbClr>
              </a:solidFill>
            </a:ln>
            <a:effectLst>
              <a:glow rad="127000">
                <a:srgbClr val="00B05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QuadreDeText 37">
              <a:extLst>
                <a:ext uri="{FF2B5EF4-FFF2-40B4-BE49-F238E27FC236}">
                  <a16:creationId xmlns:a16="http://schemas.microsoft.com/office/drawing/2014/main" id="{51923C18-2445-651A-6640-7C697C516509}"/>
                </a:ext>
              </a:extLst>
            </p:cNvPr>
            <p:cNvSpPr txBox="1"/>
            <p:nvPr/>
          </p:nvSpPr>
          <p:spPr>
            <a:xfrm>
              <a:off x="5398995" y="2090581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2">
                      <a:lumMod val="75000"/>
                    </a:schemeClr>
                  </a:solidFill>
                  <a:latin typeface="Rockwell" panose="02060603020205020403" pitchFamily="18" charset="0"/>
                </a:rPr>
                <a:t>R1</a:t>
              </a:r>
            </a:p>
          </p:txBody>
        </p:sp>
        <p:sp>
          <p:nvSpPr>
            <p:cNvPr id="39" name="QuadreDeText 38">
              <a:extLst>
                <a:ext uri="{FF2B5EF4-FFF2-40B4-BE49-F238E27FC236}">
                  <a16:creationId xmlns:a16="http://schemas.microsoft.com/office/drawing/2014/main" id="{CAEAFD13-D590-B58C-9581-60A4404E4D88}"/>
                </a:ext>
              </a:extLst>
            </p:cNvPr>
            <p:cNvSpPr txBox="1"/>
            <p:nvPr/>
          </p:nvSpPr>
          <p:spPr>
            <a:xfrm>
              <a:off x="5398995" y="3556310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Rockwell" panose="02060603020205020403" pitchFamily="18" charset="0"/>
                </a:rPr>
                <a:t>R2</a:t>
              </a:r>
            </a:p>
          </p:txBody>
        </p:sp>
        <p:sp>
          <p:nvSpPr>
            <p:cNvPr id="40" name="QuadreDeText 39">
              <a:extLst>
                <a:ext uri="{FF2B5EF4-FFF2-40B4-BE49-F238E27FC236}">
                  <a16:creationId xmlns:a16="http://schemas.microsoft.com/office/drawing/2014/main" id="{72791EE3-4A68-80F0-EAC7-4FD84004A7C2}"/>
                </a:ext>
              </a:extLst>
            </p:cNvPr>
            <p:cNvSpPr txBox="1"/>
            <p:nvPr/>
          </p:nvSpPr>
          <p:spPr>
            <a:xfrm>
              <a:off x="5372101" y="5129616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  <a:latin typeface="Rockwell" panose="02060603020205020403" pitchFamily="18" charset="0"/>
                </a:rPr>
                <a:t>R3</a:t>
              </a:r>
            </a:p>
          </p:txBody>
        </p:sp>
        <p:sp>
          <p:nvSpPr>
            <p:cNvPr id="41" name="Pentàgon 40">
              <a:extLst>
                <a:ext uri="{FF2B5EF4-FFF2-40B4-BE49-F238E27FC236}">
                  <a16:creationId xmlns:a16="http://schemas.microsoft.com/office/drawing/2014/main" id="{A38E36F9-63EF-30E7-31F5-E13DF4EB5AF2}"/>
                </a:ext>
              </a:extLst>
            </p:cNvPr>
            <p:cNvSpPr/>
            <p:nvPr/>
          </p:nvSpPr>
          <p:spPr>
            <a:xfrm>
              <a:off x="5398995" y="1764762"/>
              <a:ext cx="1438836" cy="1385048"/>
            </a:xfrm>
            <a:prstGeom prst="pentagon">
              <a:avLst/>
            </a:prstGeom>
            <a:noFill/>
            <a:ln w="0" cap="rnd">
              <a:solidFill>
                <a:srgbClr val="002060"/>
              </a:solidFill>
            </a:ln>
            <a:effectLst>
              <a:glow rad="127000">
                <a:schemeClr val="bg2">
                  <a:lumMod val="75000"/>
                  <a:alpha val="58000"/>
                </a:schemeClr>
              </a:glow>
              <a:softEdge rad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42" name="Objecte 41">
              <a:extLst>
                <a:ext uri="{FF2B5EF4-FFF2-40B4-BE49-F238E27FC236}">
                  <a16:creationId xmlns:a16="http://schemas.microsoft.com/office/drawing/2014/main" id="{0E3DD574-623C-0A79-466C-28B98B46C1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811415"/>
                </p:ext>
              </p:extLst>
            </p:nvPr>
          </p:nvGraphicFramePr>
          <p:xfrm>
            <a:off x="4051720" y="607167"/>
            <a:ext cx="4133385" cy="5843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836269" imgH="1182182" progId="ChemDraw.Document.6.0">
                    <p:embed/>
                  </p:oleObj>
                </mc:Choice>
                <mc:Fallback>
                  <p:oleObj name="CS ChemDraw Drawing" r:id="rId8" imgW="836269" imgH="1182182" progId="ChemDraw.Document.6.0">
                    <p:embed/>
                    <p:pic>
                      <p:nvPicPr>
                        <p:cNvPr id="33" name="Objecte 32">
                          <a:extLst>
                            <a:ext uri="{FF2B5EF4-FFF2-40B4-BE49-F238E27FC236}">
                              <a16:creationId xmlns:a16="http://schemas.microsoft.com/office/drawing/2014/main" id="{B29D652A-D83A-56E4-34A5-E8269A3D50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51720" y="607167"/>
                          <a:ext cx="4133385" cy="5843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QuadreDeText 6">
            <a:extLst>
              <a:ext uri="{FF2B5EF4-FFF2-40B4-BE49-F238E27FC236}">
                <a16:creationId xmlns:a16="http://schemas.microsoft.com/office/drawing/2014/main" id="{FEAD0E11-2FE5-848D-27A9-873F369EB08A}"/>
              </a:ext>
            </a:extLst>
          </p:cNvPr>
          <p:cNvSpPr txBox="1"/>
          <p:nvPr/>
        </p:nvSpPr>
        <p:spPr>
          <a:xfrm>
            <a:off x="5870196" y="1030884"/>
            <a:ext cx="615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</p:spTree>
    <p:extLst>
      <p:ext uri="{BB962C8B-B14F-4D97-AF65-F5344CB8AC3E}">
        <p14:creationId xmlns:p14="http://schemas.microsoft.com/office/powerpoint/2010/main" val="233992322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21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Imatge 11">
            <a:extLst>
              <a:ext uri="{FF2B5EF4-FFF2-40B4-BE49-F238E27FC236}">
                <a16:creationId xmlns:a16="http://schemas.microsoft.com/office/drawing/2014/main" id="{C8AC7AC5-A47F-CD44-7672-7B9017DBEF9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207" y="1416745"/>
            <a:ext cx="4541993" cy="1238029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791E605D-F5C2-BDCB-5E5E-3D3D289BE8A3}"/>
              </a:ext>
            </a:extLst>
          </p:cNvPr>
          <p:cNvSpPr/>
          <p:nvPr/>
        </p:nvSpPr>
        <p:spPr>
          <a:xfrm>
            <a:off x="9448662" y="1326571"/>
            <a:ext cx="457201" cy="1316001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F8EAE08-54C7-2AFF-26E6-AA60FB32C2CC}"/>
              </a:ext>
            </a:extLst>
          </p:cNvPr>
          <p:cNvSpPr/>
          <p:nvPr/>
        </p:nvSpPr>
        <p:spPr>
          <a:xfrm>
            <a:off x="6981233" y="1326571"/>
            <a:ext cx="457201" cy="1316001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A01DC6DB-77B9-6E34-16BA-9E186153E9E9}"/>
              </a:ext>
            </a:extLst>
          </p:cNvPr>
          <p:cNvSpPr/>
          <p:nvPr/>
        </p:nvSpPr>
        <p:spPr>
          <a:xfrm>
            <a:off x="2837405" y="3534453"/>
            <a:ext cx="776652" cy="2425192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230D5D2-5501-3341-35CE-0DBAAF51A0CB}"/>
              </a:ext>
            </a:extLst>
          </p:cNvPr>
          <p:cNvSpPr/>
          <p:nvPr/>
        </p:nvSpPr>
        <p:spPr>
          <a:xfrm>
            <a:off x="8175105" y="3537633"/>
            <a:ext cx="776652" cy="2425192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Imatge 21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17.4 &amp; 9.3 &amp; 24.2 &amp; 14.9 &amp; 18.8 &amp; 17.8 &amp; 10.2 &amp; 15.5 &amp; 17.2 &amp; 10.2 \\[1mm]&#10;\textbf{III \arrow III-IV} &amp; 12.5 &amp; 16.0 &amp; 13.1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7C25067F-DCFB-1E45-D37E-BBC19CD635F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1727" y="1326572"/>
            <a:ext cx="6967066" cy="1316001"/>
          </a:xfrm>
          <a:prstGeom prst="rect">
            <a:avLst/>
          </a:prstGeom>
        </p:spPr>
      </p:pic>
      <p:sp>
        <p:nvSpPr>
          <p:cNvPr id="29" name="QuadreDeText 28">
            <a:extLst>
              <a:ext uri="{FF2B5EF4-FFF2-40B4-BE49-F238E27FC236}">
                <a16:creationId xmlns:a16="http://schemas.microsoft.com/office/drawing/2014/main" id="{93F0AF17-CA1D-F17B-7E93-D81BE4B5E18D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AROMATICITY]</a:t>
            </a:r>
          </a:p>
        </p:txBody>
      </p:sp>
      <p:grpSp>
        <p:nvGrpSpPr>
          <p:cNvPr id="30" name="Agrupa 29">
            <a:extLst>
              <a:ext uri="{FF2B5EF4-FFF2-40B4-BE49-F238E27FC236}">
                <a16:creationId xmlns:a16="http://schemas.microsoft.com/office/drawing/2014/main" id="{D26A3852-0F11-6FCA-4E29-A194AB3FAC65}"/>
              </a:ext>
            </a:extLst>
          </p:cNvPr>
          <p:cNvGrpSpPr>
            <a:grpSpLocks noChangeAspect="1"/>
          </p:cNvGrpSpPr>
          <p:nvPr/>
        </p:nvGrpSpPr>
        <p:grpSpPr>
          <a:xfrm>
            <a:off x="10605412" y="4046391"/>
            <a:ext cx="1503762" cy="2125809"/>
            <a:chOff x="4051720" y="607167"/>
            <a:chExt cx="4133385" cy="5843203"/>
          </a:xfrm>
        </p:grpSpPr>
        <p:sp>
          <p:nvSpPr>
            <p:cNvPr id="31" name="Hexàgon 30">
              <a:extLst>
                <a:ext uri="{FF2B5EF4-FFF2-40B4-BE49-F238E27FC236}">
                  <a16:creationId xmlns:a16="http://schemas.microsoft.com/office/drawing/2014/main" id="{8ABD901D-2593-1E65-DF93-8FBA26E4E531}"/>
                </a:ext>
              </a:extLst>
            </p:cNvPr>
            <p:cNvSpPr/>
            <p:nvPr/>
          </p:nvSpPr>
          <p:spPr>
            <a:xfrm>
              <a:off x="5190565" y="3092823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FF0000">
                  <a:alpha val="6000"/>
                </a:srgbClr>
              </a:solidFill>
            </a:ln>
            <a:effectLst>
              <a:glow rad="1270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Hexàgon 31">
              <a:extLst>
                <a:ext uri="{FF2B5EF4-FFF2-40B4-BE49-F238E27FC236}">
                  <a16:creationId xmlns:a16="http://schemas.microsoft.com/office/drawing/2014/main" id="{1AC57666-B7D4-CD67-96C4-40C2D3033C3D}"/>
                </a:ext>
              </a:extLst>
            </p:cNvPr>
            <p:cNvSpPr/>
            <p:nvPr/>
          </p:nvSpPr>
          <p:spPr>
            <a:xfrm>
              <a:off x="5177118" y="4666129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00B050">
                  <a:alpha val="6000"/>
                </a:srgbClr>
              </a:solidFill>
            </a:ln>
            <a:effectLst>
              <a:glow rad="127000">
                <a:srgbClr val="00B05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QuadreDeText 32">
              <a:extLst>
                <a:ext uri="{FF2B5EF4-FFF2-40B4-BE49-F238E27FC236}">
                  <a16:creationId xmlns:a16="http://schemas.microsoft.com/office/drawing/2014/main" id="{6B04E1F0-4D79-C7B9-F0B9-7A7FE39D8F91}"/>
                </a:ext>
              </a:extLst>
            </p:cNvPr>
            <p:cNvSpPr txBox="1"/>
            <p:nvPr/>
          </p:nvSpPr>
          <p:spPr>
            <a:xfrm>
              <a:off x="5398995" y="2090581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2">
                      <a:lumMod val="75000"/>
                    </a:schemeClr>
                  </a:solidFill>
                  <a:latin typeface="Rockwell" panose="02060603020205020403" pitchFamily="18" charset="0"/>
                </a:rPr>
                <a:t>R1</a:t>
              </a:r>
            </a:p>
          </p:txBody>
        </p:sp>
        <p:sp>
          <p:nvSpPr>
            <p:cNvPr id="34" name="QuadreDeText 33">
              <a:extLst>
                <a:ext uri="{FF2B5EF4-FFF2-40B4-BE49-F238E27FC236}">
                  <a16:creationId xmlns:a16="http://schemas.microsoft.com/office/drawing/2014/main" id="{5FE3541E-DC86-F92C-30FD-9A234A715EFF}"/>
                </a:ext>
              </a:extLst>
            </p:cNvPr>
            <p:cNvSpPr txBox="1"/>
            <p:nvPr/>
          </p:nvSpPr>
          <p:spPr>
            <a:xfrm>
              <a:off x="5398995" y="3556310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Rockwell" panose="02060603020205020403" pitchFamily="18" charset="0"/>
                </a:rPr>
                <a:t>R2</a:t>
              </a:r>
            </a:p>
          </p:txBody>
        </p:sp>
        <p:sp>
          <p:nvSpPr>
            <p:cNvPr id="35" name="QuadreDeText 34">
              <a:extLst>
                <a:ext uri="{FF2B5EF4-FFF2-40B4-BE49-F238E27FC236}">
                  <a16:creationId xmlns:a16="http://schemas.microsoft.com/office/drawing/2014/main" id="{C810AB35-6CC6-14FB-0B78-9D6E8C3E3AD4}"/>
                </a:ext>
              </a:extLst>
            </p:cNvPr>
            <p:cNvSpPr txBox="1"/>
            <p:nvPr/>
          </p:nvSpPr>
          <p:spPr>
            <a:xfrm>
              <a:off x="5372101" y="5129616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  <a:latin typeface="Rockwell" panose="02060603020205020403" pitchFamily="18" charset="0"/>
                </a:rPr>
                <a:t>R3</a:t>
              </a:r>
            </a:p>
          </p:txBody>
        </p:sp>
        <p:sp>
          <p:nvSpPr>
            <p:cNvPr id="36" name="Pentàgon 35">
              <a:extLst>
                <a:ext uri="{FF2B5EF4-FFF2-40B4-BE49-F238E27FC236}">
                  <a16:creationId xmlns:a16="http://schemas.microsoft.com/office/drawing/2014/main" id="{0A3E723F-DA06-8C04-21E7-61198E58B378}"/>
                </a:ext>
              </a:extLst>
            </p:cNvPr>
            <p:cNvSpPr/>
            <p:nvPr/>
          </p:nvSpPr>
          <p:spPr>
            <a:xfrm>
              <a:off x="5398995" y="1764762"/>
              <a:ext cx="1438836" cy="1385048"/>
            </a:xfrm>
            <a:prstGeom prst="pentagon">
              <a:avLst/>
            </a:prstGeom>
            <a:noFill/>
            <a:ln w="0" cap="rnd">
              <a:solidFill>
                <a:srgbClr val="002060"/>
              </a:solidFill>
            </a:ln>
            <a:effectLst>
              <a:glow rad="127000">
                <a:schemeClr val="bg2">
                  <a:lumMod val="75000"/>
                  <a:alpha val="58000"/>
                </a:schemeClr>
              </a:glow>
              <a:softEdge rad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7" name="Objecte 36">
              <a:extLst>
                <a:ext uri="{FF2B5EF4-FFF2-40B4-BE49-F238E27FC236}">
                  <a16:creationId xmlns:a16="http://schemas.microsoft.com/office/drawing/2014/main" id="{C8C53F9C-0360-B14F-DA5C-2EE5D3B323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811415"/>
                </p:ext>
              </p:extLst>
            </p:nvPr>
          </p:nvGraphicFramePr>
          <p:xfrm>
            <a:off x="4051720" y="607167"/>
            <a:ext cx="4133385" cy="5843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836269" imgH="1182182" progId="ChemDraw.Document.6.0">
                    <p:embed/>
                  </p:oleObj>
                </mc:Choice>
                <mc:Fallback>
                  <p:oleObj name="CS ChemDraw Drawing" r:id="rId6" imgW="836269" imgH="1182182" progId="ChemDraw.Document.6.0">
                    <p:embed/>
                    <p:pic>
                      <p:nvPicPr>
                        <p:cNvPr id="33" name="Objecte 32">
                          <a:extLst>
                            <a:ext uri="{FF2B5EF4-FFF2-40B4-BE49-F238E27FC236}">
                              <a16:creationId xmlns:a16="http://schemas.microsoft.com/office/drawing/2014/main" id="{B29D652A-D83A-56E4-34A5-E8269A3D50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51720" y="607167"/>
                          <a:ext cx="4133385" cy="5843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Imatge 5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0.0066 &amp; 0.0083 &amp; 0.0315 &amp; 0.0294 &amp; 0.0732 &amp; 0.0055 &amp; 0.0097 &amp; -- &amp; -1.1220 \\&#10; &amp; 2 &amp; 0.0024 &amp; 0.0020 &amp; 0.0244 &amp; 0.0233 &amp; 0.0272 &amp; 0.0953 &amp; 0.0263 &amp; 0.0164 &amp; 0.4440 \\&#10; &amp; 3 &amp; 0.0524 &amp; 0.0358 &amp; 0.0394 &amp; 0.0390 &amp; 0.0036 &amp; 0.0477 &amp; 0.0100 &amp; 0.0864 &amp; 0.8477 \\ \hdashline&#10;\multirow{3}{*}{\textbf{St.6}} &amp; 1 &amp; 0.0066 &amp; 0.0083 &amp; 0.0315 &amp; 0.0293 &amp; 0.0749 &amp; 0.0121 &amp; 0.0099 &amp; -- &amp; -1.1371 \\&#10; &amp; 2 &amp; 0.0026 &amp; 0.0022 &amp; 0.0248 &amp; 0.0236 &amp; 0.0255 &amp; 0.0588 &amp; 0.0186 &amp; 0.0137 &amp; 0.4855 \\&#10; &amp; 3 &amp; 0.0444 &amp; 0.0310 &amp; 0.0384 &amp; 0.0379 &amp; 0.0050 &amp; 0.0332 &amp; 0.0077 &amp; 0.0766 &amp; 0.8312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DD7F01D0-4E34-6E6D-DDA0-8153B0D2C8F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739" y="3522253"/>
            <a:ext cx="8792564" cy="2451461"/>
          </a:xfrm>
          <a:prstGeom prst="rect">
            <a:avLst/>
          </a:prstGeom>
        </p:spPr>
      </p:pic>
      <p:sp>
        <p:nvSpPr>
          <p:cNvPr id="7" name="QuadreDeText 6">
            <a:extLst>
              <a:ext uri="{FF2B5EF4-FFF2-40B4-BE49-F238E27FC236}">
                <a16:creationId xmlns:a16="http://schemas.microsoft.com/office/drawing/2014/main" id="{3E116333-F595-A008-6F66-8342ABD15C1F}"/>
              </a:ext>
            </a:extLst>
          </p:cNvPr>
          <p:cNvSpPr txBox="1"/>
          <p:nvPr/>
        </p:nvSpPr>
        <p:spPr>
          <a:xfrm>
            <a:off x="5870196" y="1030884"/>
            <a:ext cx="615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</p:spTree>
    <p:extLst>
      <p:ext uri="{BB962C8B-B14F-4D97-AF65-F5344CB8AC3E}">
        <p14:creationId xmlns:p14="http://schemas.microsoft.com/office/powerpoint/2010/main" val="198640226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22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NCLUSIONS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5196114" y="968375"/>
            <a:ext cx="6995886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QuadreDeText 5">
            <a:extLst>
              <a:ext uri="{FF2B5EF4-FFF2-40B4-BE49-F238E27FC236}">
                <a16:creationId xmlns:a16="http://schemas.microsoft.com/office/drawing/2014/main" id="{E78AE0F8-4E87-6196-62B7-87436452A56E}"/>
              </a:ext>
            </a:extLst>
          </p:cNvPr>
          <p:cNvSpPr txBox="1"/>
          <p:nvPr/>
        </p:nvSpPr>
        <p:spPr>
          <a:xfrm>
            <a:off x="612396" y="1436914"/>
            <a:ext cx="998303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000" dirty="0">
                <a:latin typeface="Rockwell" panose="02060603020205020403" pitchFamily="18" charset="0"/>
              </a:rPr>
              <a:t>Explored </a:t>
            </a:r>
            <a:r>
              <a:rPr lang="en-US" sz="2000" b="1" dirty="0">
                <a:solidFill>
                  <a:srgbClr val="119FBF"/>
                </a:solidFill>
                <a:latin typeface="Rockwell" panose="02060603020205020403" pitchFamily="18" charset="0"/>
              </a:rPr>
              <a:t>the potential of modified </a:t>
            </a:r>
            <a:r>
              <a:rPr lang="en-US" sz="2000" b="1" dirty="0" err="1">
                <a:solidFill>
                  <a:srgbClr val="119FBF"/>
                </a:solidFill>
                <a:latin typeface="Rockwell" panose="02060603020205020403" pitchFamily="18" charset="0"/>
              </a:rPr>
              <a:t>Knölker</a:t>
            </a:r>
            <a:r>
              <a:rPr lang="en-US" sz="2000" b="1" dirty="0">
                <a:solidFill>
                  <a:srgbClr val="119FBF"/>
                </a:solidFill>
                <a:latin typeface="Rockwell" panose="02060603020205020403" pitchFamily="18" charset="0"/>
              </a:rPr>
              <a:t>-type iron complexes </a:t>
            </a:r>
            <a:r>
              <a:rPr lang="en-US" sz="2000" dirty="0">
                <a:latin typeface="Rockwell" panose="02060603020205020403" pitchFamily="18" charset="0"/>
              </a:rPr>
              <a:t>as catalysts for catalytic hydrogenation.</a:t>
            </a:r>
          </a:p>
          <a:p>
            <a:pPr marL="342900" indent="-342900">
              <a:buFont typeface="+mj-lt"/>
              <a:buAutoNum type="arabicPeriod"/>
            </a:pPr>
            <a:endParaRPr lang="en-US" sz="2000" dirty="0">
              <a:latin typeface="Rockwell" panose="02060603020205020403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000" dirty="0">
                <a:latin typeface="Rockwell" panose="02060603020205020403" pitchFamily="18" charset="0"/>
              </a:rPr>
              <a:t>Computational analyses revealed that altering the substituents on the cyclopentadienone structure </a:t>
            </a:r>
            <a:r>
              <a:rPr lang="en-US" sz="2000" b="1" dirty="0">
                <a:solidFill>
                  <a:srgbClr val="119FBF"/>
                </a:solidFill>
                <a:latin typeface="Rockwell" panose="02060603020205020403" pitchFamily="18" charset="0"/>
              </a:rPr>
              <a:t>significantly reduces energy barriers</a:t>
            </a:r>
            <a:r>
              <a:rPr lang="en-US" sz="2000" dirty="0">
                <a:latin typeface="Rockwell" panose="02060603020205020403" pitchFamily="18" charset="0"/>
              </a:rPr>
              <a:t>, enhancing reactivity.</a:t>
            </a:r>
          </a:p>
          <a:p>
            <a:pPr marL="342900" indent="-342900">
              <a:buFont typeface="+mj-lt"/>
              <a:buAutoNum type="arabicPeriod"/>
            </a:pPr>
            <a:endParaRPr lang="en-US" sz="2000" dirty="0">
              <a:latin typeface="Rockwell" panose="02060603020205020403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000" dirty="0">
                <a:latin typeface="Rockwell" panose="02060603020205020403" pitchFamily="18" charset="0"/>
              </a:rPr>
              <a:t>Advanced computational techniques provided a </a:t>
            </a:r>
            <a:r>
              <a:rPr lang="en-US" sz="2000" b="1" dirty="0">
                <a:solidFill>
                  <a:srgbClr val="119FBF"/>
                </a:solidFill>
                <a:latin typeface="Rockwell" panose="02060603020205020403" pitchFamily="18" charset="0"/>
              </a:rPr>
              <a:t>detailed understanding</a:t>
            </a:r>
            <a:r>
              <a:rPr lang="en-US" sz="2000" dirty="0">
                <a:latin typeface="Rockwell" panose="02060603020205020403" pitchFamily="18" charset="0"/>
              </a:rPr>
              <a:t> of the electronic and geometric properties of the catalysts.</a:t>
            </a:r>
          </a:p>
          <a:p>
            <a:pPr marL="342900" indent="-342900">
              <a:buFont typeface="+mj-lt"/>
              <a:buAutoNum type="arabicPeriod"/>
            </a:pPr>
            <a:endParaRPr lang="en-US" sz="2000" dirty="0">
              <a:latin typeface="Rockwell" panose="02060603020205020403" pitchFamily="18" charset="0"/>
            </a:endParaRPr>
          </a:p>
          <a:p>
            <a:pPr marL="342900" indent="-342900">
              <a:buClr>
                <a:schemeClr val="tx1"/>
              </a:buClr>
              <a:buFont typeface="+mj-lt"/>
              <a:buAutoNum type="arabicPeriod"/>
            </a:pPr>
            <a:r>
              <a:rPr lang="en-US" sz="2000" b="1" dirty="0">
                <a:solidFill>
                  <a:srgbClr val="119FBF"/>
                </a:solidFill>
                <a:latin typeface="Rockwell" panose="02060603020205020403" pitchFamily="18" charset="0"/>
              </a:rPr>
              <a:t>Demonstrated that careful structural modifications can lead to the development of more efficient and sustainable catalysts.</a:t>
            </a:r>
          </a:p>
        </p:txBody>
      </p:sp>
    </p:spTree>
    <p:extLst>
      <p:ext uri="{BB962C8B-B14F-4D97-AF65-F5344CB8AC3E}">
        <p14:creationId xmlns:p14="http://schemas.microsoft.com/office/powerpoint/2010/main" val="235256290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>
            <a:extLst>
              <a:ext uri="{FF2B5EF4-FFF2-40B4-BE49-F238E27FC236}">
                <a16:creationId xmlns:a16="http://schemas.microsoft.com/office/drawing/2014/main" id="{8C4CDA70-5A74-2F0C-BFF3-DDE6638586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77630" y="703516"/>
            <a:ext cx="8821272" cy="3025801"/>
          </a:xfrm>
        </p:spPr>
        <p:txBody>
          <a:bodyPr anchor="t">
            <a:noAutofit/>
          </a:bodyPr>
          <a:lstStyle/>
          <a:p>
            <a:pPr algn="l"/>
            <a:r>
              <a:rPr lang="en-US" sz="5000" b="1" dirty="0">
                <a:latin typeface="Rockwell" panose="02060603020205020403" pitchFamily="18" charset="0"/>
              </a:rPr>
              <a:t>Modifying</a:t>
            </a:r>
            <a:br>
              <a:rPr lang="en-US" sz="5000" b="1" dirty="0">
                <a:latin typeface="Rockwell" panose="02060603020205020403" pitchFamily="18" charset="0"/>
              </a:rPr>
            </a:br>
            <a:r>
              <a:rPr lang="en-US" sz="5000" b="1" dirty="0">
                <a:latin typeface="Rockwell" panose="02060603020205020403" pitchFamily="18" charset="0"/>
              </a:rPr>
              <a:t>catalytic sustainability:</a:t>
            </a:r>
            <a:br>
              <a:rPr lang="en-US" sz="5000" b="1" dirty="0">
                <a:latin typeface="Rockwell" panose="02060603020205020403" pitchFamily="18" charset="0"/>
              </a:rPr>
            </a:br>
            <a:r>
              <a:rPr lang="en-US" sz="5000" b="1" dirty="0">
                <a:latin typeface="Rockwell" panose="02060603020205020403" pitchFamily="18" charset="0"/>
              </a:rPr>
              <a:t>aromaticity, conceptual DFT and steric mapping</a:t>
            </a:r>
          </a:p>
        </p:txBody>
      </p:sp>
      <p:sp>
        <p:nvSpPr>
          <p:cNvPr id="3" name="Subtítol 2">
            <a:extLst>
              <a:ext uri="{FF2B5EF4-FFF2-40B4-BE49-F238E27FC236}">
                <a16:creationId xmlns:a16="http://schemas.microsoft.com/office/drawing/2014/main" id="{E8CC566C-9FD0-3341-B402-745AC39F2F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77630" y="4571208"/>
            <a:ext cx="4204447" cy="503797"/>
          </a:xfrm>
        </p:spPr>
        <p:txBody>
          <a:bodyPr/>
          <a:lstStyle/>
          <a:p>
            <a:pPr algn="l"/>
            <a:r>
              <a:rPr lang="ca-ES" b="1" dirty="0">
                <a:latin typeface="Rockwell" panose="02060603020205020403" pitchFamily="18" charset="0"/>
              </a:rPr>
              <a:t>Carles Alcaide i Blaya</a:t>
            </a:r>
          </a:p>
        </p:txBody>
      </p:sp>
      <p:sp>
        <p:nvSpPr>
          <p:cNvPr id="4" name="Subtítol 2">
            <a:extLst>
              <a:ext uri="{FF2B5EF4-FFF2-40B4-BE49-F238E27FC236}">
                <a16:creationId xmlns:a16="http://schemas.microsoft.com/office/drawing/2014/main" id="{5978F60D-19FF-F270-64CF-29237FF21602}"/>
              </a:ext>
            </a:extLst>
          </p:cNvPr>
          <p:cNvSpPr txBox="1">
            <a:spLocks/>
          </p:cNvSpPr>
          <p:nvPr/>
        </p:nvSpPr>
        <p:spPr>
          <a:xfrm>
            <a:off x="977630" y="5352211"/>
            <a:ext cx="4204447" cy="11121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ca-ES" sz="1600" u="sng" dirty="0">
                <a:latin typeface="Rockwell" panose="02060603020205020403" pitchFamily="18" charset="0"/>
              </a:rPr>
              <a:t>Supervisors:</a:t>
            </a:r>
          </a:p>
          <a:p>
            <a:pPr algn="l"/>
            <a:r>
              <a:rPr lang="ca-ES" sz="1600" dirty="0">
                <a:latin typeface="Rockwell" panose="02060603020205020403" pitchFamily="18" charset="0"/>
              </a:rPr>
              <a:t>Dr. Albert Poater Teixidor</a:t>
            </a:r>
          </a:p>
          <a:p>
            <a:pPr algn="l"/>
            <a:r>
              <a:rPr lang="ca-ES" sz="1600" dirty="0">
                <a:latin typeface="Rockwell" panose="02060603020205020403" pitchFamily="18" charset="0"/>
              </a:rPr>
              <a:t>Dra. Sílvia Simon </a:t>
            </a:r>
            <a:r>
              <a:rPr lang="ca-ES" sz="1600" dirty="0" err="1">
                <a:latin typeface="Rockwell" panose="02060603020205020403" pitchFamily="18" charset="0"/>
              </a:rPr>
              <a:t>Rabaseda</a:t>
            </a:r>
            <a:endParaRPr lang="ca-ES" sz="1600" dirty="0">
              <a:latin typeface="Rockwell" panose="02060603020205020403" pitchFamily="18" charset="0"/>
            </a:endParaRPr>
          </a:p>
        </p:txBody>
      </p:sp>
      <p:pic>
        <p:nvPicPr>
          <p:cNvPr id="6" name="Imatge 5">
            <a:extLst>
              <a:ext uri="{FF2B5EF4-FFF2-40B4-BE49-F238E27FC236}">
                <a16:creationId xmlns:a16="http://schemas.microsoft.com/office/drawing/2014/main" id="{505E5254-7A69-ECE0-1790-5D4CE15B8D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9812" y="5764865"/>
            <a:ext cx="1936375" cy="752615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B9B1855F-670F-CA60-140E-1220A39295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7867" y="5110865"/>
            <a:ext cx="1720263" cy="752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26813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>
            <a:extLst>
              <a:ext uri="{FF2B5EF4-FFF2-40B4-BE49-F238E27FC236}">
                <a16:creationId xmlns:a16="http://schemas.microsoft.com/office/drawing/2014/main" id="{8C4CDA70-5A74-2F0C-BFF3-DDE6638586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77630" y="703516"/>
            <a:ext cx="8821272" cy="3025801"/>
          </a:xfrm>
        </p:spPr>
        <p:txBody>
          <a:bodyPr anchor="t">
            <a:noAutofit/>
          </a:bodyPr>
          <a:lstStyle/>
          <a:p>
            <a:pPr algn="l"/>
            <a:r>
              <a:rPr lang="en-US" sz="5000" b="1" dirty="0">
                <a:latin typeface="Rockwell" panose="02060603020205020403" pitchFamily="18" charset="0"/>
              </a:rPr>
              <a:t>Modifying</a:t>
            </a:r>
            <a:br>
              <a:rPr lang="en-US" sz="5000" b="1" dirty="0">
                <a:latin typeface="Rockwell" panose="02060603020205020403" pitchFamily="18" charset="0"/>
              </a:rPr>
            </a:br>
            <a:r>
              <a:rPr lang="en-US" sz="5000" b="1" dirty="0">
                <a:latin typeface="Rockwell" panose="02060603020205020403" pitchFamily="18" charset="0"/>
              </a:rPr>
              <a:t>catalytic sustainability:</a:t>
            </a:r>
            <a:br>
              <a:rPr lang="en-US" sz="5000" b="1" dirty="0">
                <a:latin typeface="Rockwell" panose="02060603020205020403" pitchFamily="18" charset="0"/>
              </a:rPr>
            </a:br>
            <a:r>
              <a:rPr lang="en-US" sz="5000" b="1" dirty="0">
                <a:latin typeface="Rockwell" panose="02060603020205020403" pitchFamily="18" charset="0"/>
              </a:rPr>
              <a:t>aromaticity, conceptual DFT and steric mapping</a:t>
            </a:r>
          </a:p>
        </p:txBody>
      </p:sp>
      <p:sp>
        <p:nvSpPr>
          <p:cNvPr id="3" name="Subtítol 2">
            <a:extLst>
              <a:ext uri="{FF2B5EF4-FFF2-40B4-BE49-F238E27FC236}">
                <a16:creationId xmlns:a16="http://schemas.microsoft.com/office/drawing/2014/main" id="{E8CC566C-9FD0-3341-B402-745AC39F2F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77630" y="4571208"/>
            <a:ext cx="4204447" cy="503797"/>
          </a:xfrm>
        </p:spPr>
        <p:txBody>
          <a:bodyPr/>
          <a:lstStyle/>
          <a:p>
            <a:pPr algn="l"/>
            <a:r>
              <a:rPr lang="ca-ES" b="1" dirty="0">
                <a:latin typeface="Rockwell" panose="02060603020205020403" pitchFamily="18" charset="0"/>
              </a:rPr>
              <a:t>Carles Alcaide i Blaya</a:t>
            </a:r>
          </a:p>
        </p:txBody>
      </p:sp>
      <p:sp>
        <p:nvSpPr>
          <p:cNvPr id="4" name="Subtítol 2">
            <a:extLst>
              <a:ext uri="{FF2B5EF4-FFF2-40B4-BE49-F238E27FC236}">
                <a16:creationId xmlns:a16="http://schemas.microsoft.com/office/drawing/2014/main" id="{5978F60D-19FF-F270-64CF-29237FF21602}"/>
              </a:ext>
            </a:extLst>
          </p:cNvPr>
          <p:cNvSpPr txBox="1">
            <a:spLocks/>
          </p:cNvSpPr>
          <p:nvPr/>
        </p:nvSpPr>
        <p:spPr>
          <a:xfrm>
            <a:off x="977630" y="5352211"/>
            <a:ext cx="4204447" cy="11121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ca-ES" sz="1600" u="sng" dirty="0">
                <a:latin typeface="Rockwell" panose="02060603020205020403" pitchFamily="18" charset="0"/>
              </a:rPr>
              <a:t>Supervisors:</a:t>
            </a:r>
          </a:p>
          <a:p>
            <a:pPr algn="l"/>
            <a:r>
              <a:rPr lang="ca-ES" sz="1600" dirty="0">
                <a:latin typeface="Rockwell" panose="02060603020205020403" pitchFamily="18" charset="0"/>
              </a:rPr>
              <a:t>Dr. Albert Poater Teixidor</a:t>
            </a:r>
          </a:p>
          <a:p>
            <a:pPr algn="l"/>
            <a:r>
              <a:rPr lang="ca-ES" sz="1600" dirty="0">
                <a:latin typeface="Rockwell" panose="02060603020205020403" pitchFamily="18" charset="0"/>
              </a:rPr>
              <a:t>Dra. Sílvia Simon </a:t>
            </a:r>
            <a:r>
              <a:rPr lang="ca-ES" sz="1600" dirty="0" err="1">
                <a:latin typeface="Rockwell" panose="02060603020205020403" pitchFamily="18" charset="0"/>
              </a:rPr>
              <a:t>Rabaseda</a:t>
            </a:r>
            <a:endParaRPr lang="ca-ES" sz="1600" dirty="0">
              <a:latin typeface="Rockwell" panose="02060603020205020403" pitchFamily="18" charset="0"/>
            </a:endParaRPr>
          </a:p>
        </p:txBody>
      </p:sp>
      <p:pic>
        <p:nvPicPr>
          <p:cNvPr id="6" name="Imatge 5">
            <a:extLst>
              <a:ext uri="{FF2B5EF4-FFF2-40B4-BE49-F238E27FC236}">
                <a16:creationId xmlns:a16="http://schemas.microsoft.com/office/drawing/2014/main" id="{505E5254-7A69-ECE0-1790-5D4CE15B8D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9812" y="5764865"/>
            <a:ext cx="1936375" cy="752615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B9B1855F-670F-CA60-140E-1220A39295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7867" y="5110865"/>
            <a:ext cx="1720263" cy="752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QuadreDeText 4">
            <a:extLst>
              <a:ext uri="{FF2B5EF4-FFF2-40B4-BE49-F238E27FC236}">
                <a16:creationId xmlns:a16="http://schemas.microsoft.com/office/drawing/2014/main" id="{93FDEC03-13A0-BE63-3C50-0C8F0E1A9FB1}"/>
              </a:ext>
            </a:extLst>
          </p:cNvPr>
          <p:cNvSpPr txBox="1"/>
          <p:nvPr/>
        </p:nvSpPr>
        <p:spPr>
          <a:xfrm>
            <a:off x="8949267" y="49516"/>
            <a:ext cx="3163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  <a:ea typeface="Source Sans Pro" panose="020B0503030403020204" pitchFamily="34" charset="0"/>
              </a:rPr>
              <a:t>[Supplementary material]</a:t>
            </a:r>
          </a:p>
        </p:txBody>
      </p:sp>
    </p:spTree>
    <p:extLst>
      <p:ext uri="{BB962C8B-B14F-4D97-AF65-F5344CB8AC3E}">
        <p14:creationId xmlns:p14="http://schemas.microsoft.com/office/powerpoint/2010/main" val="39770623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020B49C-66DE-DDFE-267B-2BF5E20658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3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D2E977E1-AD29-BA96-CC3B-0B1CCC78C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</a:t>
            </a:r>
          </a:p>
        </p:txBody>
      </p:sp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C8F8B04C-DFB0-990D-C9F8-01F3D2F6DE42}"/>
              </a:ext>
            </a:extLst>
          </p:cNvPr>
          <p:cNvCxnSpPr>
            <a:cxnSpLocks/>
          </p:cNvCxnSpPr>
          <p:nvPr/>
        </p:nvCxnSpPr>
        <p:spPr>
          <a:xfrm>
            <a:off x="5791200" y="968375"/>
            <a:ext cx="6400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BC40A683-02BF-EEFE-B924-847A63078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02496"/>
              </p:ext>
            </p:extLst>
          </p:nvPr>
        </p:nvGraphicFramePr>
        <p:xfrm>
          <a:off x="828675" y="1168400"/>
          <a:ext cx="8899525" cy="513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457334" imgH="6033334" progId="ChemDraw.Document.6.0">
                  <p:embed/>
                </p:oleObj>
              </mc:Choice>
              <mc:Fallback>
                <p:oleObj name="CS ChemDraw Drawing" r:id="rId2" imgW="10457334" imgH="60333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8675" y="1168400"/>
                        <a:ext cx="8899525" cy="513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QuadreDeText 23">
            <a:extLst>
              <a:ext uri="{FF2B5EF4-FFF2-40B4-BE49-F238E27FC236}">
                <a16:creationId xmlns:a16="http://schemas.microsoft.com/office/drawing/2014/main" id="{8BC05B3D-D4B6-AC00-0A55-CF8C82C12AD4}"/>
              </a:ext>
            </a:extLst>
          </p:cNvPr>
          <p:cNvSpPr txBox="1"/>
          <p:nvPr/>
        </p:nvSpPr>
        <p:spPr>
          <a:xfrm>
            <a:off x="332716" y="1261266"/>
            <a:ext cx="4222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Catalytic cycle</a:t>
            </a:r>
          </a:p>
        </p:txBody>
      </p:sp>
      <p:sp>
        <p:nvSpPr>
          <p:cNvPr id="2" name="Rectangle: cantonades arrodonides 1">
            <a:extLst>
              <a:ext uri="{FF2B5EF4-FFF2-40B4-BE49-F238E27FC236}">
                <a16:creationId xmlns:a16="http://schemas.microsoft.com/office/drawing/2014/main" id="{BA6A3877-4748-13B7-C50A-7881C7FD337F}"/>
              </a:ext>
            </a:extLst>
          </p:cNvPr>
          <p:cNvSpPr/>
          <p:nvPr/>
        </p:nvSpPr>
        <p:spPr>
          <a:xfrm>
            <a:off x="828675" y="2683151"/>
            <a:ext cx="1543149" cy="369332"/>
          </a:xfrm>
          <a:prstGeom prst="roundRect">
            <a:avLst/>
          </a:prstGeom>
          <a:solidFill>
            <a:srgbClr val="51CEDF"/>
          </a:solidFill>
          <a:ln>
            <a:solidFill>
              <a:srgbClr val="377BA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>
                <a:solidFill>
                  <a:sysClr val="windowText" lastClr="000000"/>
                </a:solidFill>
                <a:latin typeface="Rockwell" panose="02060603020205020403" pitchFamily="18" charset="0"/>
              </a:rPr>
              <a:t>Decarbonylation</a:t>
            </a:r>
            <a:endParaRPr lang="en-US" sz="1200" dirty="0">
              <a:solidFill>
                <a:sysClr val="windowText" lastClr="000000"/>
              </a:solidFill>
              <a:latin typeface="Rockwell" panose="02060603020205020403" pitchFamily="18" charset="0"/>
            </a:endParaRPr>
          </a:p>
        </p:txBody>
      </p:sp>
      <p:sp>
        <p:nvSpPr>
          <p:cNvPr id="6" name="Rectangle: cantonades arrodonides 5">
            <a:extLst>
              <a:ext uri="{FF2B5EF4-FFF2-40B4-BE49-F238E27FC236}">
                <a16:creationId xmlns:a16="http://schemas.microsoft.com/office/drawing/2014/main" id="{2897306D-18B4-6AA8-9B73-82387B891F94}"/>
              </a:ext>
            </a:extLst>
          </p:cNvPr>
          <p:cNvSpPr/>
          <p:nvPr/>
        </p:nvSpPr>
        <p:spPr>
          <a:xfrm>
            <a:off x="2648510" y="1861110"/>
            <a:ext cx="1543149" cy="369332"/>
          </a:xfrm>
          <a:prstGeom prst="roundRect">
            <a:avLst/>
          </a:prstGeom>
          <a:solidFill>
            <a:srgbClr val="51CEDF"/>
          </a:solidFill>
          <a:ln>
            <a:solidFill>
              <a:srgbClr val="377BA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ysClr val="windowText" lastClr="000000"/>
                </a:solidFill>
                <a:latin typeface="Rockwell" panose="02060603020205020403" pitchFamily="18" charset="0"/>
              </a:rPr>
              <a:t>Insertion of H</a:t>
            </a:r>
            <a:r>
              <a:rPr lang="en-US" sz="1200" baseline="-25000" dirty="0">
                <a:solidFill>
                  <a:sysClr val="windowText" lastClr="000000"/>
                </a:solidFill>
                <a:latin typeface="Rockwell" panose="02060603020205020403" pitchFamily="18" charset="0"/>
              </a:rPr>
              <a:t>2</a:t>
            </a:r>
          </a:p>
        </p:txBody>
      </p:sp>
      <p:sp>
        <p:nvSpPr>
          <p:cNvPr id="8" name="Rectangle: cantonades arrodonides 7">
            <a:extLst>
              <a:ext uri="{FF2B5EF4-FFF2-40B4-BE49-F238E27FC236}">
                <a16:creationId xmlns:a16="http://schemas.microsoft.com/office/drawing/2014/main" id="{E9295EAA-94C2-1F17-1DF8-FAF7607B2433}"/>
              </a:ext>
            </a:extLst>
          </p:cNvPr>
          <p:cNvSpPr/>
          <p:nvPr/>
        </p:nvSpPr>
        <p:spPr>
          <a:xfrm>
            <a:off x="6763310" y="1416195"/>
            <a:ext cx="1543149" cy="369332"/>
          </a:xfrm>
          <a:prstGeom prst="roundRect">
            <a:avLst/>
          </a:prstGeom>
          <a:solidFill>
            <a:srgbClr val="51CEDF"/>
          </a:solidFill>
          <a:ln>
            <a:solidFill>
              <a:srgbClr val="377BA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ysClr val="windowText" lastClr="000000"/>
                </a:solidFill>
                <a:latin typeface="Rockwell" panose="02060603020205020403" pitchFamily="18" charset="0"/>
              </a:rPr>
              <a:t>Hydrogen  transfer</a:t>
            </a:r>
          </a:p>
        </p:txBody>
      </p:sp>
      <p:sp>
        <p:nvSpPr>
          <p:cNvPr id="9" name="Rectangle: cantonades arrodonides 8">
            <a:extLst>
              <a:ext uri="{FF2B5EF4-FFF2-40B4-BE49-F238E27FC236}">
                <a16:creationId xmlns:a16="http://schemas.microsoft.com/office/drawing/2014/main" id="{888AA488-2471-EB21-98C7-BD3B6C314276}"/>
              </a:ext>
            </a:extLst>
          </p:cNvPr>
          <p:cNvSpPr/>
          <p:nvPr/>
        </p:nvSpPr>
        <p:spPr>
          <a:xfrm>
            <a:off x="9656524" y="3978551"/>
            <a:ext cx="1543149" cy="369332"/>
          </a:xfrm>
          <a:prstGeom prst="roundRect">
            <a:avLst/>
          </a:prstGeom>
          <a:solidFill>
            <a:srgbClr val="51CEDF"/>
          </a:solidFill>
          <a:ln>
            <a:solidFill>
              <a:srgbClr val="377BA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ysClr val="windowText" lastClr="000000"/>
                </a:solidFill>
                <a:latin typeface="Rockwell" panose="02060603020205020403" pitchFamily="18" charset="0"/>
              </a:rPr>
              <a:t>Substrate insertion</a:t>
            </a:r>
          </a:p>
        </p:txBody>
      </p:sp>
      <p:sp>
        <p:nvSpPr>
          <p:cNvPr id="10" name="Rectangle: cantonades arrodonides 9">
            <a:extLst>
              <a:ext uri="{FF2B5EF4-FFF2-40B4-BE49-F238E27FC236}">
                <a16:creationId xmlns:a16="http://schemas.microsoft.com/office/drawing/2014/main" id="{FC7D98D4-2ECC-7E68-E7B5-EF2E08AD22DB}"/>
              </a:ext>
            </a:extLst>
          </p:cNvPr>
          <p:cNvSpPr/>
          <p:nvPr/>
        </p:nvSpPr>
        <p:spPr>
          <a:xfrm>
            <a:off x="6628839" y="6186762"/>
            <a:ext cx="1543149" cy="369332"/>
          </a:xfrm>
          <a:prstGeom prst="roundRect">
            <a:avLst/>
          </a:prstGeom>
          <a:solidFill>
            <a:srgbClr val="51CEDF"/>
          </a:solidFill>
          <a:ln>
            <a:solidFill>
              <a:srgbClr val="377BA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ysClr val="windowText" lastClr="000000"/>
                </a:solidFill>
                <a:latin typeface="Rockwell" panose="02060603020205020403" pitchFamily="18" charset="0"/>
              </a:rPr>
              <a:t>Hydrogenation</a:t>
            </a:r>
          </a:p>
        </p:txBody>
      </p:sp>
      <p:sp>
        <p:nvSpPr>
          <p:cNvPr id="12" name="Rectangle: cantonades arrodonides 11">
            <a:extLst>
              <a:ext uri="{FF2B5EF4-FFF2-40B4-BE49-F238E27FC236}">
                <a16:creationId xmlns:a16="http://schemas.microsoft.com/office/drawing/2014/main" id="{F8DE25D9-116A-65BA-E0E5-03365134C6D2}"/>
              </a:ext>
            </a:extLst>
          </p:cNvPr>
          <p:cNvSpPr/>
          <p:nvPr/>
        </p:nvSpPr>
        <p:spPr>
          <a:xfrm>
            <a:off x="1600249" y="5182199"/>
            <a:ext cx="1543149" cy="369332"/>
          </a:xfrm>
          <a:prstGeom prst="roundRect">
            <a:avLst/>
          </a:prstGeom>
          <a:solidFill>
            <a:srgbClr val="51CEDF"/>
          </a:solidFill>
          <a:ln>
            <a:solidFill>
              <a:srgbClr val="377BA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ysClr val="windowText" lastClr="000000"/>
                </a:solidFill>
                <a:latin typeface="Rockwell" panose="02060603020205020403" pitchFamily="18" charset="0"/>
              </a:rPr>
              <a:t>Product release</a:t>
            </a:r>
          </a:p>
        </p:txBody>
      </p:sp>
      <p:sp>
        <p:nvSpPr>
          <p:cNvPr id="13" name="QuadreDeText 12">
            <a:extLst>
              <a:ext uri="{FF2B5EF4-FFF2-40B4-BE49-F238E27FC236}">
                <a16:creationId xmlns:a16="http://schemas.microsoft.com/office/drawing/2014/main" id="{1A6959BA-55EC-7F71-609B-6B27078DF825}"/>
              </a:ext>
            </a:extLst>
          </p:cNvPr>
          <p:cNvSpPr txBox="1"/>
          <p:nvPr/>
        </p:nvSpPr>
        <p:spPr>
          <a:xfrm>
            <a:off x="0" y="6601801"/>
            <a:ext cx="365069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Chem. Eur. J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13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17881–17890.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15737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idor de text 7">
            <a:extLst>
              <a:ext uri="{FF2B5EF4-FFF2-40B4-BE49-F238E27FC236}">
                <a16:creationId xmlns:a16="http://schemas.microsoft.com/office/drawing/2014/main" id="{8F57FA59-BAB4-27B9-9C7C-039A263C58F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Imatge 3">
            <a:extLst>
              <a:ext uri="{FF2B5EF4-FFF2-40B4-BE49-F238E27FC236}">
                <a16:creationId xmlns:a16="http://schemas.microsoft.com/office/drawing/2014/main" id="{4DA77363-CE76-CCC0-B0BF-479AF41B17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925" y="1453086"/>
            <a:ext cx="8411749" cy="2410161"/>
          </a:xfrm>
          <a:prstGeom prst="rect">
            <a:avLst/>
          </a:prstGeom>
        </p:spPr>
      </p:pic>
      <p:sp>
        <p:nvSpPr>
          <p:cNvPr id="5" name="QuadreDeText 4">
            <a:extLst>
              <a:ext uri="{FF2B5EF4-FFF2-40B4-BE49-F238E27FC236}">
                <a16:creationId xmlns:a16="http://schemas.microsoft.com/office/drawing/2014/main" id="{5CCEEFB7-4AF1-4D37-811E-5A7EB404BEDF}"/>
              </a:ext>
            </a:extLst>
          </p:cNvPr>
          <p:cNvSpPr txBox="1"/>
          <p:nvPr/>
        </p:nvSpPr>
        <p:spPr>
          <a:xfrm>
            <a:off x="558800" y="1083754"/>
            <a:ext cx="9668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dirty="0">
                <a:latin typeface="Rockwell" panose="02060603020205020403" pitchFamily="18" charset="0"/>
              </a:rPr>
              <a:t>Correlacions del índexs d’aromaticitat pel compostos I </a:t>
            </a:r>
            <a:r>
              <a:rPr lang="ca-ES" dirty="0" err="1">
                <a:latin typeface="Rockwell" panose="02060603020205020403" pitchFamily="18" charset="0"/>
              </a:rPr>
              <a:t>i</a:t>
            </a:r>
            <a:r>
              <a:rPr lang="ca-ES" dirty="0">
                <a:latin typeface="Rockwell" panose="02060603020205020403" pitchFamily="18" charset="0"/>
              </a:rPr>
              <a:t> III (St.1 a St.6)</a:t>
            </a:r>
          </a:p>
        </p:txBody>
      </p:sp>
      <p:sp>
        <p:nvSpPr>
          <p:cNvPr id="6" name="QuadreDeText 5">
            <a:extLst>
              <a:ext uri="{FF2B5EF4-FFF2-40B4-BE49-F238E27FC236}">
                <a16:creationId xmlns:a16="http://schemas.microsoft.com/office/drawing/2014/main" id="{FE37C376-9EE0-8D14-6044-60AB5147672D}"/>
              </a:ext>
            </a:extLst>
          </p:cNvPr>
          <p:cNvSpPr txBox="1"/>
          <p:nvPr/>
        </p:nvSpPr>
        <p:spPr>
          <a:xfrm>
            <a:off x="558799" y="4049928"/>
            <a:ext cx="9668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dirty="0">
                <a:latin typeface="Rockwell" panose="02060603020205020403" pitchFamily="18" charset="0"/>
              </a:rPr>
              <a:t>Correlacions del índexs d’aromaticitat pel compostos I-II i III-IV (St.1 a St.6)</a:t>
            </a:r>
          </a:p>
        </p:txBody>
      </p:sp>
      <p:pic>
        <p:nvPicPr>
          <p:cNvPr id="7" name="Imatge 6">
            <a:extLst>
              <a:ext uri="{FF2B5EF4-FFF2-40B4-BE49-F238E27FC236}">
                <a16:creationId xmlns:a16="http://schemas.microsoft.com/office/drawing/2014/main" id="{D16530CA-1097-90E8-A24A-8963E8971B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925" y="4419260"/>
            <a:ext cx="8392696" cy="2438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870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text 1">
            <a:extLst>
              <a:ext uri="{FF2B5EF4-FFF2-40B4-BE49-F238E27FC236}">
                <a16:creationId xmlns:a16="http://schemas.microsoft.com/office/drawing/2014/main" id="{78BD9D63-89B3-EDBA-DD57-8DC4D4912C4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Imatge 6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2}{*}{K I-II} &amp; 1 &amp; 0,009747 &amp; 0,011851 &amp; 0,033874 &amp; 0,03171 &amp; 0,042374 &amp; 0,02546 &amp; 0,013623 &amp; -- &amp; -0,942953 \\&#10; &amp; 2 &amp; 0,000338 &amp; 0,000348 &amp; 0,018174 &amp; 0,016811 &amp; 0,08011 &amp; 0,05388 &amp; 0,01389 &amp; 0,011426 &amp; -3,503055 \\ \hdashline&#10;\multirow{2}{*}{K III-IV} &amp; 1 &amp; 0,011739 &amp; 0,013929 &amp; 0,034987 &amp; 0,032912 &amp; 0,033566 &amp; 0,02424 &amp; 0,001689 &amp; -- &amp; -0,505022 \\&#10; &amp; 2 &amp; 0,000336 &amp; 0,000347 &amp; 0,018172 &amp; 0,016792 &amp; 0,079761 &amp; 0,053996 &amp; 0,013483 &amp; 0,011583 &amp; -3,476028 \\ \hline&#10;\multirow{2}{*}{R I-II} &amp; 1 &amp; 0,007244 &amp; 0,008892 &amp; 0,031983 &amp; 0,029882 &amp; 0,065658 &amp; 0,024784 &amp; 0,004108 &amp; -- &amp; -0,909326 \\&#10; &amp; 2 &amp; 0,000273 &amp; 0,000367 &amp; 0,018343 &amp; 0,016225 &amp; 0,04771 &amp; 0,043717 &amp; 0,02234 &amp; 0,012746 &amp; -0,730832 \\ \hdashline&#10;\multirow{2}{*}{R III-IV} &amp; 1 &amp; 0,008893 &amp; 0,01061 &amp; 0,033133 &amp; 0,031134 &amp; 0,054225 &amp; 0,032758 &amp; 0,004649 &amp; -- &amp; -0,542367 \\&#10; &amp; 2 &amp; 0,000299 &amp; 0,000376 &amp; 0,018411 &amp; 0,016469 &amp; 0,047723 &amp; 0,053427 &amp; 0,025807 &amp; 0,012679 &amp; -0,737181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49CDF303-B366-721F-6779-9E4646EBB8E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03" y="1278468"/>
            <a:ext cx="9000000" cy="2731661"/>
          </a:xfrm>
          <a:prstGeom prst="rect">
            <a:avLst/>
          </a:prstGeom>
        </p:spPr>
      </p:pic>
      <p:pic>
        <p:nvPicPr>
          <p:cNvPr id="15" name="Imatge 14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begin{tabular}{ccccccccccc}&#10;\hline&#10;\textbf{Catalyst} &amp; \multicolumn{1}{c}{\textbf{Ring}} &amp; \multicolumn{1}{c}{\textbf{MCI}} &amp; \multicolumn{1}{c}{\textbf{$\mathbf{I_{ring}}$}} &amp; \multicolumn{1}{c}{\textbf{$\mathbf{I_{NG}}$}} &amp; \multicolumn{1}{c}{\textbf{$\mathbf{I_{NB}}$}} &amp; \multicolumn{1}{c}{\textbf{FLU}} &amp; \multicolumn{1}{c}{\textbf{BOA}} &amp; \multicolumn{1}{c}{\textbf{BLA}} &amp; \multicolumn{1}{c}{\textbf{PDI}} &amp; \multicolumn{1}{c}{\textbf{HOMA}} \\ \hline&#10;\multirow{3}{*}{St.1 I-II} &amp; 1 &amp; 0,007536 &amp; 0,009316 &amp; 0,032283 &amp; 0,03012 &amp; 0,064853 &amp; 0,02978 &amp; 0,004779 &amp; -- &amp; -0,806461 \\&#10; &amp; 2 &amp; 0,002249 &amp; 0,001868 &amp; 0,024052 &amp; 0,023055 &amp; 0,027398 &amp; 0,067395 &amp; 0,017033 &amp; 0,016307 &amp; 0,456618 \\&#10; &amp; 3 &amp; 0,051495 &amp; 0,035315 &amp; 0,039258 &amp; 0,038851 &amp; 0,003801 &amp; 0,053582 &amp; 0,011073 &amp; 0,085634 &amp; 0,838039 \\ \hdashline&#10;\multirow{3}{*}{St.1 III-IV} &amp; 1 &amp; 0,009348 &amp; 0,011157 &amp; 0,033468 &amp; 0,031447 &amp; 0,053268 &amp; 0,041494 &amp; 0,008406 &amp; -- &amp; -0,419831 \\&#10; &amp; 2 &amp; 0,002297 &amp; 0,001946 &amp; 0,024217 &amp; 0,023137 &amp; 0,026544 &amp; 0,06894 &amp; 0,019668 &amp; 0,01374 &amp; 0,492405 \\&#10; &amp; 3 &amp; 0,051589 &amp; 0,035385 &amp; 0,039271 &amp; 0,038863 &amp; 0,003699 &amp; 0,046348 &amp; 0,010247 &amp; 0,085513 &amp; 0,832797 \\ \hline 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02C5421A-86DE-0FAC-943B-00092D96C3C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03" y="4527272"/>
            <a:ext cx="9002386" cy="2104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60737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text 1">
            <a:extLst>
              <a:ext uri="{FF2B5EF4-FFF2-40B4-BE49-F238E27FC236}">
                <a16:creationId xmlns:a16="http://schemas.microsoft.com/office/drawing/2014/main" id="{C4B9D9EA-959E-D006-8D5D-480B229C774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Imatge 5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2 I-II} &amp; 1 &amp; 0,005898 &amp; 0,00698 &amp; 0,030471 &amp; 0,028679 &amp; 0,077076 &amp; 0,047335 &amp; 0,012809 &amp; -- &amp; -1,392426 \\&#10; &amp; 2 &amp; 0,016326 &amp; 0,012335 &amp; 0,032945 &amp; 0,032081 &amp; 0,025692 &amp; 0,048622 &amp; 0,004052 &amp; 0,058865 &amp; 0,382203 \\&#10; &amp; 3 &amp; 0,020998 &amp; 0,016717 &amp; 0,034657 &amp; 0,033456 &amp; 0,025497 &amp; 0,196298 &amp; 0,023379 &amp; 0,056902 &amp; 0,398493 \\ \hdashline&#10;\multirow{3}{*}{St.2 III-IV} &amp; 1 &amp; 0,006965 &amp; 0,008275 &amp; 0,031526 &amp; 0,029649 &amp; 0,064283 &amp; 0,024724 &amp; 0,001122 &amp; -- &amp; -0,984515 \\&#10; &amp; 2 &amp; 0,016978 &amp; 0,012752 &amp; 0,033128 &amp; 0,032291 &amp; 0,024869 &amp; 0,035412 &amp; 0,001564 &amp; 0,059832 &amp; 0,385355 \\&#10; &amp; 3 &amp; 0,022009 &amp; 0,017317 &amp; 0,034862 &amp; 0,033719 &amp; 0,024671 &amp; 0,194025 &amp; 0,023945 &amp; 0,057937 &amp; 0,418035 \\ \hline 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F90251C0-68D2-1C12-37BA-BF4B54F8C8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134" y="1490133"/>
            <a:ext cx="9001193" cy="2104802"/>
          </a:xfrm>
          <a:prstGeom prst="rect">
            <a:avLst/>
          </a:prstGeom>
        </p:spPr>
      </p:pic>
      <p:pic>
        <p:nvPicPr>
          <p:cNvPr id="10" name="Imatge 9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3 I-II} &amp; 1 &amp; 0,008443 &amp; 0,010590 &amp; 0,033120 &amp; 0,030812 &amp; 0,047764 &amp; 0,026237 &amp; 0,003400 &amp; -- &amp; -1,001857 \\&#10; &amp; 2 &amp; 0,002105 &amp; 0,001780 &amp; 0,023860 &amp; 0,022802 &amp; 0,028223 &amp; 0,049285 &amp; 0,014471 &amp; 0,014038 &amp; 0,459270 \\&#10; &amp; 3 &amp; 0,051162 &amp; 0,035114 &amp; 0,039221 &amp; 0,038809 &amp; 0,003755 &amp; 0,047702 &amp; 0,009447 &amp; 0,085133 &amp; 0,840830 \\ \hdashline&#10;\multirow{3}{*}{St.3 III-IV} &amp; 1 &amp; 0,009921 &amp; 0,012227 &amp; 0,034086 &amp; 0,031822 &amp; 0,038790 &amp; 0,040573 &amp; 0,000855 &amp; -- &amp; -0,525112 \\&#10; &amp; 2 &amp; 0,002310 &amp; 0,001968 &amp; 0,024264 &amp; 0,023158 &amp; 0,027330 &amp; 0,065152 &amp; 0,018512 &amp; 0,013948 &amp; 0,461141 \\&#10; &amp; 3 &amp; 0,051313 &amp; 0,035226 &amp; 0,039242 &amp; 0,038828 &amp; 0,003729 &amp; 0,044115 &amp; 0,009051 &amp; 0,085332 &amp; 0,839934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40B92F4C-B85A-5373-0340-013E67295F8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327" y="4106334"/>
            <a:ext cx="9001193" cy="2105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47453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text 1">
            <a:extLst>
              <a:ext uri="{FF2B5EF4-FFF2-40B4-BE49-F238E27FC236}">
                <a16:creationId xmlns:a16="http://schemas.microsoft.com/office/drawing/2014/main" id="{C4B9D9EA-959E-D006-8D5D-480B229C774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Imatge 7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4 I-II} &amp; 1 &amp; 0,006293 &amp; 0,007971 &amp; 0,031291 &amp; 0,029053 &amp; 0,059421 &amp; 0,034395 &amp; 0,001776 &amp; -- &amp; -1,359512 \\&#10; &amp; 2 &amp; 0,017067 &amp; 0,012734 &amp; 0,033121 &amp; 0,032320 &amp; 0,024932 &amp; 0,024826 &amp; 0,000839 &amp; 0,059395 &amp; 0,337254 \\&#10; &amp; 3 &amp; 0,023741 &amp; 0,018320 &amp; 0,035190 &amp; 0,034147 &amp; 0,023074 &amp; 0,185957 &amp; 0,022433 &amp; 0,059619 &amp; 0,424610 \\ \hdashline&#10;\multirow{3}{*}{St.4 III-IV} &amp; 1 &amp; 0,007583 &amp; 0,009397 &amp; 0,032338 &amp; 0,030157 &amp; 0,050539 &amp; 0,043357 &amp; 0,004181 &amp; -- &amp; -0,921155 \\&#10; &amp; 2 &amp; 0,017162 &amp; 0,012846 &amp; 0,033169 &amp; 0,032350 &amp; 0,025704 &amp; 0,038864 &amp; 0,001455 &amp; 0,059960 &amp; 0,340818 \\&#10; &amp; 3 &amp; 0,022267 &amp; 0,017445 &amp; 0,034905 &amp; 0,033784 &amp; 0,024517 &amp; 0,193205 &amp; 0,023228 &amp; 0,058220 &amp; 0,398764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0179FFD0-0728-5842-77CE-FB331D75943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933" y="1447800"/>
            <a:ext cx="9001193" cy="2104802"/>
          </a:xfrm>
          <a:prstGeom prst="rect">
            <a:avLst/>
          </a:prstGeom>
        </p:spPr>
      </p:pic>
      <p:pic>
        <p:nvPicPr>
          <p:cNvPr id="6" name="Imatge 5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5 I-II} &amp; 1 &amp; 0,007471 &amp; 0,009245 &amp; 0,032233 &amp; 0,030067 &amp; 0,065685 &amp; 0,012375 &amp; 0,001685 &amp; -- &amp; -0,777744 \\&#10; &amp; 2 &amp; 0,002238 &amp; 0,001895 &amp; 0,024110 &amp; 0,023036 &amp; 0,026889 &amp; 0,064262 &amp; 0,018236 &amp; 0,013438 &amp; 0,472640 \\&#10; &amp; 3 &amp; 0,051116 &amp; 0,035105 &amp; 0,039219 &amp; 0,038803 &amp; 0,003774 &amp; 0,049831 &amp; 0,010608 &amp; 0,085092 &amp; 0,830616 \\ \hdashline&#10;\multirow{3}{*}{St.5 III-IV} &amp; 1 &amp; 0,009043 &amp; 0,010879 &amp; 0,033299 &amp; 0,031238 &amp; 0,054179 &amp; 0,004143 &amp; 0,005819 &amp; -- &amp; -0,418301 \\&#10; &amp; 2 &amp; 0,002297 &amp; 0,001943 &amp; 0,024212 &amp; 0,023137 &amp; 0,026454 &amp; 0,067917 &amp; 0,019549 &amp; 0,013405 &amp; 0,476666 \\&#10; &amp; 3 &amp; 0,051391 &amp; 0,035271 &amp; 0,039250 &amp; 0,038838 &amp; 0,003721 &amp; 0,047114 &amp; 0,010268 &amp; 0,085333 &amp; 0,831365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4DE56E92-6446-4AE5-F399-A4FDE10B978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933" y="4021667"/>
            <a:ext cx="9000000" cy="2104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686988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text 1">
            <a:extLst>
              <a:ext uri="{FF2B5EF4-FFF2-40B4-BE49-F238E27FC236}">
                <a16:creationId xmlns:a16="http://schemas.microsoft.com/office/drawing/2014/main" id="{C4B9D9EA-959E-D006-8D5D-480B229C774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Imatge 3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6 I-II} &amp; 1 &amp; 0,007647 &amp; 0,009407 &amp; 0,032345 &amp; 0,030208 &amp; 0,065448 &amp; 0,046147 &amp; 0,021952 &amp; -- &amp; -0,814199 \\&#10; &amp; 2 &amp; 0,002319 &amp; 0,001993 &amp; 0,024313 &amp; 0,023174 &amp; 0,026426 &amp; 0,030672 &amp; 0,009056 &amp; 0,013603 &amp; 0,505645 \\&#10; &amp; 3 &amp; 0,042939 &amp; 0,030058 &amp; 0,038218 &amp; 0,037692 &amp; 0,005337 &amp; 0,035370 &amp; 0,008136 &amp; 0,074833 &amp; 0,818369 \\ \hdashline&#10;\multirow{3}{*}{St.6 III-IV} &amp; 1 &amp; 0,009414 &amp; 0,011215 &amp; 0,033503 &amp; 0,031490 &amp; 0,053684 &amp; 0,020758 &amp; 0,011606 &amp; -- &amp; -0,437773 \\&#10; &amp; 2 &amp; 0,002396 &amp; 0,002056 &amp; 0,024440 &amp; 0,023300 &amp; 0,025975 &amp; 0,035604 &amp; 0,010827 &amp; 0,013845 &amp; 0,525521 \\&#10; &amp; 3 &amp; 0,043578 &amp; 0,030445 &amp; 0,038299 &amp; 0,037785 &amp; 0,005202 &amp; 0,033168 &amp; 0,007922 &amp; 0,075586 &amp; 0,820731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CFA5D9BF-DAC3-9D01-4272-2392C78B72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733" y="1464733"/>
            <a:ext cx="9000000" cy="2104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59297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020B49C-66DE-DDFE-267B-2BF5E20658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4</a:t>
            </a:r>
          </a:p>
        </p:txBody>
      </p:sp>
      <p:graphicFrame>
        <p:nvGraphicFramePr>
          <p:cNvPr id="6" name="Objecte 5">
            <a:extLst>
              <a:ext uri="{FF2B5EF4-FFF2-40B4-BE49-F238E27FC236}">
                <a16:creationId xmlns:a16="http://schemas.microsoft.com/office/drawing/2014/main" id="{95D37C35-0009-FBA7-A575-0BE61E45B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764895"/>
              </p:ext>
            </p:extLst>
          </p:nvPr>
        </p:nvGraphicFramePr>
        <p:xfrm>
          <a:off x="808038" y="1343025"/>
          <a:ext cx="4397375" cy="478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228959" imgH="3516981" progId="ChemDraw.Document.6.0">
                  <p:embed/>
                </p:oleObj>
              </mc:Choice>
              <mc:Fallback>
                <p:oleObj name="CS ChemDraw Drawing" r:id="rId2" imgW="3228959" imgH="35169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8038" y="1343025"/>
                        <a:ext cx="4397375" cy="478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ítol 2">
            <a:extLst>
              <a:ext uri="{FF2B5EF4-FFF2-40B4-BE49-F238E27FC236}">
                <a16:creationId xmlns:a16="http://schemas.microsoft.com/office/drawing/2014/main" id="{D2E977E1-AD29-BA96-CC3B-0B1CCC78C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</a:t>
            </a:r>
          </a:p>
        </p:txBody>
      </p:sp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C8F8B04C-DFB0-990D-C9F8-01F3D2F6DE42}"/>
              </a:ext>
            </a:extLst>
          </p:cNvPr>
          <p:cNvCxnSpPr>
            <a:cxnSpLocks/>
          </p:cNvCxnSpPr>
          <p:nvPr/>
        </p:nvCxnSpPr>
        <p:spPr>
          <a:xfrm>
            <a:off x="5791200" y="968375"/>
            <a:ext cx="6400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QuadreDeText 4">
            <a:extLst>
              <a:ext uri="{FF2B5EF4-FFF2-40B4-BE49-F238E27FC236}">
                <a16:creationId xmlns:a16="http://schemas.microsoft.com/office/drawing/2014/main" id="{33EAC4ED-6813-0481-3E88-F96A457DA1E5}"/>
              </a:ext>
            </a:extLst>
          </p:cNvPr>
          <p:cNvSpPr txBox="1"/>
          <p:nvPr/>
        </p:nvSpPr>
        <p:spPr>
          <a:xfrm>
            <a:off x="6768353" y="1371600"/>
            <a:ext cx="4697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Rate determining step (</a:t>
            </a:r>
            <a:r>
              <a:rPr lang="en-US" dirty="0" err="1">
                <a:latin typeface="Rockwell" panose="02060603020205020403" pitchFamily="18" charset="0"/>
              </a:rPr>
              <a:t>rds</a:t>
            </a:r>
            <a:r>
              <a:rPr lang="en-US" dirty="0">
                <a:latin typeface="Rockwell" panose="02060603020205020403" pitchFamily="18" charset="0"/>
              </a:rPr>
              <a:t>)</a:t>
            </a:r>
          </a:p>
        </p:txBody>
      </p:sp>
      <p:graphicFrame>
        <p:nvGraphicFramePr>
          <p:cNvPr id="8" name="Objecte 7">
            <a:extLst>
              <a:ext uri="{FF2B5EF4-FFF2-40B4-BE49-F238E27FC236}">
                <a16:creationId xmlns:a16="http://schemas.microsoft.com/office/drawing/2014/main" id="{6A64233E-8AC1-5AE7-DCA8-288E1FDB5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14593"/>
              </p:ext>
            </p:extLst>
          </p:nvPr>
        </p:nvGraphicFramePr>
        <p:xfrm>
          <a:off x="107951" y="1182688"/>
          <a:ext cx="700087" cy="494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00484" imgH="4948183" progId="ChemDraw.Document.6.0">
                  <p:embed/>
                </p:oleObj>
              </mc:Choice>
              <mc:Fallback>
                <p:oleObj name="CS ChemDraw Drawing" r:id="rId4" imgW="700484" imgH="4948183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1D9A7D14-3748-9247-7552-67C77F6C4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51" y="1182688"/>
                        <a:ext cx="700087" cy="494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QuadreDeText 8">
            <a:extLst>
              <a:ext uri="{FF2B5EF4-FFF2-40B4-BE49-F238E27FC236}">
                <a16:creationId xmlns:a16="http://schemas.microsoft.com/office/drawing/2014/main" id="{371F93EC-8523-F656-3271-9BAE91138599}"/>
              </a:ext>
            </a:extLst>
          </p:cNvPr>
          <p:cNvSpPr txBox="1"/>
          <p:nvPr/>
        </p:nvSpPr>
        <p:spPr>
          <a:xfrm>
            <a:off x="0" y="6601801"/>
            <a:ext cx="365069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Chem. Eur. J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13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17881–17890.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2110192C-7181-BF07-80F3-506906EBA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7911"/>
              </p:ext>
            </p:extLst>
          </p:nvPr>
        </p:nvGraphicFramePr>
        <p:xfrm>
          <a:off x="7073153" y="4369790"/>
          <a:ext cx="4087906" cy="2358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457334" imgH="6033334" progId="ChemDraw.Document.6.0">
                  <p:embed/>
                </p:oleObj>
              </mc:Choice>
              <mc:Fallback>
                <p:oleObj name="CS ChemDraw Drawing" r:id="rId6" imgW="10457334" imgH="6033334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DA8C3503-0A30-D15D-6264-3CA40A8576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73153" y="4369790"/>
                        <a:ext cx="4087906" cy="235896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6135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020B49C-66DE-DDFE-267B-2BF5E20658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4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D2E977E1-AD29-BA96-CC3B-0B1CCC78C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</a:t>
            </a:r>
          </a:p>
        </p:txBody>
      </p:sp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C8F8B04C-DFB0-990D-C9F8-01F3D2F6DE42}"/>
              </a:ext>
            </a:extLst>
          </p:cNvPr>
          <p:cNvCxnSpPr>
            <a:cxnSpLocks/>
          </p:cNvCxnSpPr>
          <p:nvPr/>
        </p:nvCxnSpPr>
        <p:spPr>
          <a:xfrm>
            <a:off x="5791200" y="968375"/>
            <a:ext cx="6400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QuadreDeText 4">
            <a:extLst>
              <a:ext uri="{FF2B5EF4-FFF2-40B4-BE49-F238E27FC236}">
                <a16:creationId xmlns:a16="http://schemas.microsoft.com/office/drawing/2014/main" id="{33EAC4ED-6813-0481-3E88-F96A457DA1E5}"/>
              </a:ext>
            </a:extLst>
          </p:cNvPr>
          <p:cNvSpPr txBox="1"/>
          <p:nvPr/>
        </p:nvSpPr>
        <p:spPr>
          <a:xfrm>
            <a:off x="6768353" y="1371600"/>
            <a:ext cx="4697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Rate determining step (</a:t>
            </a:r>
            <a:r>
              <a:rPr lang="en-US" dirty="0" err="1">
                <a:latin typeface="Rockwell" panose="02060603020205020403" pitchFamily="18" charset="0"/>
              </a:rPr>
              <a:t>rds</a:t>
            </a:r>
            <a:r>
              <a:rPr lang="en-US" dirty="0">
                <a:latin typeface="Rockwell" panose="02060603020205020403" pitchFamily="18" charset="0"/>
              </a:rPr>
              <a:t>)</a:t>
            </a:r>
          </a:p>
          <a:p>
            <a:endParaRPr lang="en-US" dirty="0">
              <a:latin typeface="Rockwell" panose="02060603020205020403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Activation of the catalyst: 19,6 kcal/m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Hydrogen transfer: 24,4 kcal/mol</a:t>
            </a:r>
          </a:p>
        </p:txBody>
      </p:sp>
      <p:graphicFrame>
        <p:nvGraphicFramePr>
          <p:cNvPr id="2" name="Objecte 1">
            <a:extLst>
              <a:ext uri="{FF2B5EF4-FFF2-40B4-BE49-F238E27FC236}">
                <a16:creationId xmlns:a16="http://schemas.microsoft.com/office/drawing/2014/main" id="{AEBEFFE9-37E9-EAFB-0CCF-638C690C8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175004"/>
              </p:ext>
            </p:extLst>
          </p:nvPr>
        </p:nvGraphicFramePr>
        <p:xfrm>
          <a:off x="804863" y="1330325"/>
          <a:ext cx="4400550" cy="478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681074" imgH="7268959" progId="ChemDraw.Document.6.0">
                  <p:embed/>
                </p:oleObj>
              </mc:Choice>
              <mc:Fallback>
                <p:oleObj name="CS ChemDraw Drawing" r:id="rId2" imgW="6681074" imgH="72689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4863" y="1330325"/>
                        <a:ext cx="4400550" cy="478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368A4DEC-1469-98ED-E3CF-DAF83CD2E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14593"/>
              </p:ext>
            </p:extLst>
          </p:nvPr>
        </p:nvGraphicFramePr>
        <p:xfrm>
          <a:off x="107951" y="1182688"/>
          <a:ext cx="700087" cy="494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00484" imgH="4948183" progId="ChemDraw.Document.6.0">
                  <p:embed/>
                </p:oleObj>
              </mc:Choice>
              <mc:Fallback>
                <p:oleObj name="CS ChemDraw Drawing" r:id="rId4" imgW="700484" imgH="4948183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1D9A7D14-3748-9247-7552-67C77F6C4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51" y="1182688"/>
                        <a:ext cx="700087" cy="494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QuadreDeText 7">
            <a:extLst>
              <a:ext uri="{FF2B5EF4-FFF2-40B4-BE49-F238E27FC236}">
                <a16:creationId xmlns:a16="http://schemas.microsoft.com/office/drawing/2014/main" id="{DC9D5A65-46BC-EE52-6077-97A89AEF88C5}"/>
              </a:ext>
            </a:extLst>
          </p:cNvPr>
          <p:cNvSpPr txBox="1"/>
          <p:nvPr/>
        </p:nvSpPr>
        <p:spPr>
          <a:xfrm>
            <a:off x="0" y="6601801"/>
            <a:ext cx="365069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Chem. Eur. J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13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17881–17890.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21B9E103-899A-59CC-5D8B-7D5C9FD8A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7911"/>
              </p:ext>
            </p:extLst>
          </p:nvPr>
        </p:nvGraphicFramePr>
        <p:xfrm>
          <a:off x="7073153" y="4369790"/>
          <a:ext cx="4087906" cy="2358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457334" imgH="6033334" progId="ChemDraw.Document.6.0">
                  <p:embed/>
                </p:oleObj>
              </mc:Choice>
              <mc:Fallback>
                <p:oleObj name="CS ChemDraw Drawing" r:id="rId6" imgW="10457334" imgH="6033334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DA8C3503-0A30-D15D-6264-3CA40A8576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73153" y="4369790"/>
                        <a:ext cx="4087906" cy="235896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85817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020B49C-66DE-DDFE-267B-2BF5E20658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4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D2E977E1-AD29-BA96-CC3B-0B1CCC78C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</a:t>
            </a:r>
          </a:p>
        </p:txBody>
      </p:sp>
      <p:graphicFrame>
        <p:nvGraphicFramePr>
          <p:cNvPr id="6" name="Objecte 5">
            <a:extLst>
              <a:ext uri="{FF2B5EF4-FFF2-40B4-BE49-F238E27FC236}">
                <a16:creationId xmlns:a16="http://schemas.microsoft.com/office/drawing/2014/main" id="{E53EC45F-2F25-1CF1-BE14-798B4F4B6A1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4490007"/>
              </p:ext>
            </p:extLst>
          </p:nvPr>
        </p:nvGraphicFramePr>
        <p:xfrm>
          <a:off x="809625" y="1330325"/>
          <a:ext cx="4395788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681074" imgH="7269338" progId="ChemDraw.Document.6.0">
                  <p:embed/>
                </p:oleObj>
              </mc:Choice>
              <mc:Fallback>
                <p:oleObj name="CS ChemDraw Drawing" r:id="rId2" imgW="6681074" imgH="72693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9625" y="1330325"/>
                        <a:ext cx="4395788" cy="478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C8F8B04C-DFB0-990D-C9F8-01F3D2F6DE42}"/>
              </a:ext>
            </a:extLst>
          </p:cNvPr>
          <p:cNvCxnSpPr>
            <a:cxnSpLocks/>
          </p:cNvCxnSpPr>
          <p:nvPr/>
        </p:nvCxnSpPr>
        <p:spPr>
          <a:xfrm>
            <a:off x="5791200" y="968375"/>
            <a:ext cx="6400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QuadreDeText 4">
            <a:extLst>
              <a:ext uri="{FF2B5EF4-FFF2-40B4-BE49-F238E27FC236}">
                <a16:creationId xmlns:a16="http://schemas.microsoft.com/office/drawing/2014/main" id="{33EAC4ED-6813-0481-3E88-F96A457DA1E5}"/>
              </a:ext>
            </a:extLst>
          </p:cNvPr>
          <p:cNvSpPr txBox="1"/>
          <p:nvPr/>
        </p:nvSpPr>
        <p:spPr>
          <a:xfrm>
            <a:off x="6768353" y="1371600"/>
            <a:ext cx="469750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Rate determining step (</a:t>
            </a:r>
            <a:r>
              <a:rPr lang="en-US" dirty="0" err="1">
                <a:latin typeface="Rockwell" panose="02060603020205020403" pitchFamily="18" charset="0"/>
              </a:rPr>
              <a:t>rds</a:t>
            </a:r>
            <a:r>
              <a:rPr lang="en-US" dirty="0">
                <a:latin typeface="Rockwell" panose="02060603020205020403" pitchFamily="18" charset="0"/>
              </a:rPr>
              <a:t>)</a:t>
            </a:r>
          </a:p>
          <a:p>
            <a:endParaRPr lang="en-US" dirty="0">
              <a:latin typeface="Rockwell" panose="02060603020205020403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Activation of the catalyst: 19,6 kcal/m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Hydrogen transfer: 24,4 kcal/m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3C3CFE"/>
                </a:solidFill>
                <a:latin typeface="Rockwell" panose="02060603020205020403" pitchFamily="18" charset="0"/>
              </a:rPr>
              <a:t>Hydrogen transfer: 14,7 kcal/mol</a:t>
            </a:r>
          </a:p>
        </p:txBody>
      </p:sp>
      <p:cxnSp>
        <p:nvCxnSpPr>
          <p:cNvPr id="11" name="Connector recte 10">
            <a:extLst>
              <a:ext uri="{FF2B5EF4-FFF2-40B4-BE49-F238E27FC236}">
                <a16:creationId xmlns:a16="http://schemas.microsoft.com/office/drawing/2014/main" id="{A8DA0718-3804-A869-396E-6BCA15226084}"/>
              </a:ext>
            </a:extLst>
          </p:cNvPr>
          <p:cNvCxnSpPr>
            <a:cxnSpLocks/>
          </p:cNvCxnSpPr>
          <p:nvPr/>
        </p:nvCxnSpPr>
        <p:spPr>
          <a:xfrm>
            <a:off x="6768353" y="2388359"/>
            <a:ext cx="393149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657D0A52-DF56-A916-24BE-255DA296B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14593"/>
              </p:ext>
            </p:extLst>
          </p:nvPr>
        </p:nvGraphicFramePr>
        <p:xfrm>
          <a:off x="107951" y="1182688"/>
          <a:ext cx="700087" cy="494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00484" imgH="4948183" progId="ChemDraw.Document.6.0">
                  <p:embed/>
                </p:oleObj>
              </mc:Choice>
              <mc:Fallback>
                <p:oleObj name="CS ChemDraw Drawing" r:id="rId4" imgW="700484" imgH="4948183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1D9A7D14-3748-9247-7552-67C77F6C4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51" y="1182688"/>
                        <a:ext cx="700087" cy="494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QuadreDeText 7">
            <a:extLst>
              <a:ext uri="{FF2B5EF4-FFF2-40B4-BE49-F238E27FC236}">
                <a16:creationId xmlns:a16="http://schemas.microsoft.com/office/drawing/2014/main" id="{5B59283C-01B5-795D-90D9-FF6051A3B211}"/>
              </a:ext>
            </a:extLst>
          </p:cNvPr>
          <p:cNvSpPr txBox="1"/>
          <p:nvPr/>
        </p:nvSpPr>
        <p:spPr>
          <a:xfrm>
            <a:off x="0" y="6601801"/>
            <a:ext cx="365069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Chem. Eur. J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13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17881–17890.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862DC13F-DF37-7F65-39EC-BCB95173A8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7911"/>
              </p:ext>
            </p:extLst>
          </p:nvPr>
        </p:nvGraphicFramePr>
        <p:xfrm>
          <a:off x="7073153" y="4369790"/>
          <a:ext cx="4087906" cy="2358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457334" imgH="6033334" progId="ChemDraw.Document.6.0">
                  <p:embed/>
                </p:oleObj>
              </mc:Choice>
              <mc:Fallback>
                <p:oleObj name="CS ChemDraw Drawing" r:id="rId6" imgW="10457334" imgH="6033334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DA8C3503-0A30-D15D-6264-3CA40A8576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73153" y="4369790"/>
                        <a:ext cx="4087906" cy="235896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00945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e 4">
            <a:extLst>
              <a:ext uri="{FF2B5EF4-FFF2-40B4-BE49-F238E27FC236}">
                <a16:creationId xmlns:a16="http://schemas.microsoft.com/office/drawing/2014/main" id="{8908ED32-D988-A399-1796-41D5ABFEA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425989"/>
              </p:ext>
            </p:extLst>
          </p:nvPr>
        </p:nvGraphicFramePr>
        <p:xfrm>
          <a:off x="798513" y="1270640"/>
          <a:ext cx="5176837" cy="539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894061" imgH="8236612" progId="ChemDraw.Document.6.0">
                  <p:embed/>
                </p:oleObj>
              </mc:Choice>
              <mc:Fallback>
                <p:oleObj name="CS ChemDraw Drawing" r:id="rId2" imgW="7894061" imgH="8236612" progId="ChemDraw.Document.6.0">
                  <p:embed/>
                  <p:pic>
                    <p:nvPicPr>
                      <p:cNvPr id="5" name="Objecte 4">
                        <a:extLst>
                          <a:ext uri="{FF2B5EF4-FFF2-40B4-BE49-F238E27FC236}">
                            <a16:creationId xmlns:a16="http://schemas.microsoft.com/office/drawing/2014/main" id="{8908ED32-D988-A399-1796-41D5ABFEA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8513" y="1270640"/>
                        <a:ext cx="5176837" cy="539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020B49C-66DE-DDFE-267B-2BF5E20658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4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D2E977E1-AD29-BA96-CC3B-0B1CCC78C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</a:t>
            </a:r>
          </a:p>
        </p:txBody>
      </p:sp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C8F8B04C-DFB0-990D-C9F8-01F3D2F6DE42}"/>
              </a:ext>
            </a:extLst>
          </p:cNvPr>
          <p:cNvCxnSpPr>
            <a:cxnSpLocks/>
          </p:cNvCxnSpPr>
          <p:nvPr/>
        </p:nvCxnSpPr>
        <p:spPr>
          <a:xfrm>
            <a:off x="5791200" y="968375"/>
            <a:ext cx="6400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QuadreDeText 1">
            <a:extLst>
              <a:ext uri="{FF2B5EF4-FFF2-40B4-BE49-F238E27FC236}">
                <a16:creationId xmlns:a16="http://schemas.microsoft.com/office/drawing/2014/main" id="{8D23E973-CD94-936C-5B4B-ED0AADAD9FAD}"/>
              </a:ext>
            </a:extLst>
          </p:cNvPr>
          <p:cNvSpPr txBox="1"/>
          <p:nvPr/>
        </p:nvSpPr>
        <p:spPr>
          <a:xfrm>
            <a:off x="6768353" y="1371600"/>
            <a:ext cx="469750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Rate determining step (</a:t>
            </a:r>
            <a:r>
              <a:rPr lang="en-US" dirty="0" err="1">
                <a:latin typeface="Rockwell" panose="02060603020205020403" pitchFamily="18" charset="0"/>
              </a:rPr>
              <a:t>rds</a:t>
            </a:r>
            <a:r>
              <a:rPr lang="en-US" dirty="0">
                <a:latin typeface="Rockwell" panose="02060603020205020403" pitchFamily="18" charset="0"/>
              </a:rPr>
              <a:t>)</a:t>
            </a:r>
          </a:p>
          <a:p>
            <a:endParaRPr lang="en-US" dirty="0">
              <a:latin typeface="Rockwell" panose="02060603020205020403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Activation of the catalyst: 19,6 kcal/m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Hydrogen transfer: 24,4 kcal/m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3C3CFE"/>
                </a:solidFill>
                <a:latin typeface="Rockwell" panose="02060603020205020403" pitchFamily="18" charset="0"/>
              </a:rPr>
              <a:t>Hydrogen transfer: 14,7 kcal/mol</a:t>
            </a:r>
          </a:p>
          <a:p>
            <a:endParaRPr lang="en-US" dirty="0">
              <a:solidFill>
                <a:srgbClr val="3C3CFE"/>
              </a:solidFill>
              <a:latin typeface="Rockwell" panose="02060603020205020403" pitchFamily="18" charset="0"/>
            </a:endParaRPr>
          </a:p>
          <a:p>
            <a:endParaRPr lang="en-US" dirty="0">
              <a:latin typeface="Rockwell" panose="02060603020205020403" pitchFamily="18" charset="0"/>
            </a:endParaRPr>
          </a:p>
        </p:txBody>
      </p:sp>
      <p:cxnSp>
        <p:nvCxnSpPr>
          <p:cNvPr id="8" name="Connector recte 7">
            <a:extLst>
              <a:ext uri="{FF2B5EF4-FFF2-40B4-BE49-F238E27FC236}">
                <a16:creationId xmlns:a16="http://schemas.microsoft.com/office/drawing/2014/main" id="{679B33D8-7367-B488-AF33-9611E3C71004}"/>
              </a:ext>
            </a:extLst>
          </p:cNvPr>
          <p:cNvCxnSpPr>
            <a:cxnSpLocks/>
          </p:cNvCxnSpPr>
          <p:nvPr/>
        </p:nvCxnSpPr>
        <p:spPr>
          <a:xfrm>
            <a:off x="6768353" y="2388359"/>
            <a:ext cx="393149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07BCC18F-8BE1-E9CA-550C-30B1945B8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14593"/>
              </p:ext>
            </p:extLst>
          </p:nvPr>
        </p:nvGraphicFramePr>
        <p:xfrm>
          <a:off x="107951" y="1182688"/>
          <a:ext cx="700087" cy="494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00484" imgH="4948183" progId="ChemDraw.Document.6.0">
                  <p:embed/>
                </p:oleObj>
              </mc:Choice>
              <mc:Fallback>
                <p:oleObj name="CS ChemDraw Drawing" r:id="rId4" imgW="700484" imgH="4948183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1D9A7D14-3748-9247-7552-67C77F6C4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51" y="1182688"/>
                        <a:ext cx="700087" cy="494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QuadreDeText 8">
            <a:extLst>
              <a:ext uri="{FF2B5EF4-FFF2-40B4-BE49-F238E27FC236}">
                <a16:creationId xmlns:a16="http://schemas.microsoft.com/office/drawing/2014/main" id="{9B0D55BB-53BE-0587-1A2D-E0A2FD9C9E51}"/>
              </a:ext>
            </a:extLst>
          </p:cNvPr>
          <p:cNvSpPr txBox="1"/>
          <p:nvPr/>
        </p:nvSpPr>
        <p:spPr>
          <a:xfrm>
            <a:off x="0" y="6601801"/>
            <a:ext cx="365069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Chem. Eur. J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13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17881–17890.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7DAC7D0C-82DE-FCC5-DFEB-3B8B3E4AD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7911"/>
              </p:ext>
            </p:extLst>
          </p:nvPr>
        </p:nvGraphicFramePr>
        <p:xfrm>
          <a:off x="7073153" y="4369790"/>
          <a:ext cx="4087906" cy="2358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457334" imgH="6033334" progId="ChemDraw.Document.6.0">
                  <p:embed/>
                </p:oleObj>
              </mc:Choice>
              <mc:Fallback>
                <p:oleObj name="CS ChemDraw Drawing" r:id="rId6" imgW="10457334" imgH="6033334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DA8C3503-0A30-D15D-6264-3CA40A8576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73153" y="4369790"/>
                        <a:ext cx="4087906" cy="235896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65460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020B49C-66DE-DDFE-267B-2BF5E20658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5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D2E977E1-AD29-BA96-CC3B-0B1CCC78C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</a:t>
            </a:r>
          </a:p>
        </p:txBody>
      </p:sp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C8F8B04C-DFB0-990D-C9F8-01F3D2F6DE42}"/>
              </a:ext>
            </a:extLst>
          </p:cNvPr>
          <p:cNvCxnSpPr>
            <a:cxnSpLocks/>
          </p:cNvCxnSpPr>
          <p:nvPr/>
        </p:nvCxnSpPr>
        <p:spPr>
          <a:xfrm>
            <a:off x="5791200" y="968375"/>
            <a:ext cx="6400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e 1">
            <a:extLst>
              <a:ext uri="{FF2B5EF4-FFF2-40B4-BE49-F238E27FC236}">
                <a16:creationId xmlns:a16="http://schemas.microsoft.com/office/drawing/2014/main" id="{E8AD50EC-E86A-C073-0798-A5233BE75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947638"/>
              </p:ext>
            </p:extLst>
          </p:nvPr>
        </p:nvGraphicFramePr>
        <p:xfrm>
          <a:off x="547869" y="1785752"/>
          <a:ext cx="44196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419252" imgH="2780913" progId="ChemDraw.Document.6.0">
                  <p:embed/>
                </p:oleObj>
              </mc:Choice>
              <mc:Fallback>
                <p:oleObj name="CS ChemDraw Drawing" r:id="rId2" imgW="4419252" imgH="27809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7869" y="1785752"/>
                        <a:ext cx="4419600" cy="278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QuadreDeText 4">
            <a:extLst>
              <a:ext uri="{FF2B5EF4-FFF2-40B4-BE49-F238E27FC236}">
                <a16:creationId xmlns:a16="http://schemas.microsoft.com/office/drawing/2014/main" id="{C9C08053-D23F-AADF-CA76-8D947CE7E950}"/>
              </a:ext>
            </a:extLst>
          </p:cNvPr>
          <p:cNvSpPr txBox="1"/>
          <p:nvPr/>
        </p:nvSpPr>
        <p:spPr>
          <a:xfrm>
            <a:off x="332716" y="1259072"/>
            <a:ext cx="4222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Activation of the catalysts</a:t>
            </a:r>
          </a:p>
        </p:txBody>
      </p:sp>
      <p:graphicFrame>
        <p:nvGraphicFramePr>
          <p:cNvPr id="6" name="Objecte 5">
            <a:extLst>
              <a:ext uri="{FF2B5EF4-FFF2-40B4-BE49-F238E27FC236}">
                <a16:creationId xmlns:a16="http://schemas.microsoft.com/office/drawing/2014/main" id="{7035B73F-C445-841D-6647-004CA5990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633747"/>
              </p:ext>
            </p:extLst>
          </p:nvPr>
        </p:nvGraphicFramePr>
        <p:xfrm>
          <a:off x="6096000" y="2053754"/>
          <a:ext cx="5053434" cy="247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252831" imgH="2081231" progId="ChemDraw.Document.6.0">
                  <p:embed/>
                </p:oleObj>
              </mc:Choice>
              <mc:Fallback>
                <p:oleObj name="CS ChemDraw Drawing" r:id="rId4" imgW="4252831" imgH="20812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053754"/>
                        <a:ext cx="5053434" cy="2472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QuadreDeText 7">
            <a:extLst>
              <a:ext uri="{FF2B5EF4-FFF2-40B4-BE49-F238E27FC236}">
                <a16:creationId xmlns:a16="http://schemas.microsoft.com/office/drawing/2014/main" id="{0A12D3C5-3CE4-51D8-AA15-96DD85EE74BA}"/>
              </a:ext>
            </a:extLst>
          </p:cNvPr>
          <p:cNvSpPr txBox="1"/>
          <p:nvPr/>
        </p:nvSpPr>
        <p:spPr>
          <a:xfrm>
            <a:off x="6096000" y="1259072"/>
            <a:ext cx="4222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Hydrogenation of the keto group</a:t>
            </a:r>
          </a:p>
        </p:txBody>
      </p:sp>
    </p:spTree>
    <p:extLst>
      <p:ext uri="{BB962C8B-B14F-4D97-AF65-F5344CB8AC3E}">
        <p14:creationId xmlns:p14="http://schemas.microsoft.com/office/powerpoint/2010/main" val="322681019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11,6985"/>
  <p:tag name="ORIGINALWIDTH" val="2269,966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[&#10;\boxed{f_k=-\left(\frac{\partial q_k}{\partial N}\right)_{\nu(r)} \, \Longrightarrow \, f_k=q_k^{N-1}-q_k^N}&#10;\]&#10;&#10;\end{document}"/>
  <p:tag name="IGUANATEXSIZE" val="20"/>
  <p:tag name="IGUANATEXCURSOR" val="434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,0562"/>
  <p:tag name="ORIGINALWIDTH" val="959,1366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17.4 &amp; 9.3 &amp; 24.2 &amp; 14.9 &amp; 18.8 &amp; 17.8 &amp; 10.2 &amp; 15.5 &amp; 17.2 &amp; 10.2 \\[1mm]&#10;\textbf{III \arrow III-IV} &amp; 12.5 &amp; 16.0 &amp; 13.1 &amp; 9.8 &amp; 20.7 &amp; 11.4 &amp; 16.2 &amp; 15.0 &amp; 11.0 &amp; 13.9 &amp; 15.6 &amp; 10.3 \\[1mm] \hline&#10;\end{tabular}&#10;}&#10;\end{table}&#10;&#10;\end{document}"/>
  <p:tag name="IGUANATEXSIZE" val="20"/>
  <p:tag name="IGUANATEXCURSOR" val="1195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40,607"/>
  <p:tag name="ORIGINALWIDTH" val="5699,288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2}{*}{\textbf{R}} &amp; 1 &amp; 0.0062 &amp; 0.0076 &amp; 0.0310 &amp; 0.0290 &amp; 0.0770 &amp; 0.0176 &amp; 0.0122 &amp; -- &amp; -1.2788 \\&#10;&amp; 2 &amp; 0.0004 &amp; 0.0004 &amp; 0.0184 &amp; 0.0171 &amp; 0.0488 &amp; 0.0893 &amp; 0.0367 &amp; 0.0119 &amp; -0.6781 \\ \hdashline&#10;\multirow{2}{*}{\textbf{St.7}} &amp; 1 &amp; 0.0059 &amp; 0.0071 &amp; 0.0306 &amp; 0.0287 &amp; 0.0752 &amp; 0.0524 &amp; 0.0156 &amp; -- &amp; -1.4825 \\&#10;&amp; 2 &amp; 0.0208 &amp; 0.0159 &amp; 0.0344 &amp; 0.0334 &amp; 0.0374 &amp; 0.1774 &amp; 0.0297 &amp; 0.0642 &amp; 0.5772 \\ \hline&#10;\end{tabular}&#10;\end{table}&#10;&#10;\end{document}"/>
  <p:tag name="IGUANATEXSIZE" val="20"/>
  <p:tag name="IGUANATEXCURSOR" val="1035"/>
  <p:tag name="TRANSPARENCY" val="Verdadero"/>
  <p:tag name="LATEXENGINEID" val="0"/>
  <p:tag name="TEMPFOLDER" val="C:\Users\Usuario\Documents\temp\"/>
  <p:tag name="LATEXFORMHEIGHT" val="490,5"/>
  <p:tag name="LATEXFORMWIDTH" val="861"/>
  <p:tag name="LATEXFORMWRAP" val="Verdadero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,0562"/>
  <p:tag name="ORIGINALWIDTH" val="959,1366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17.4 &amp; 9.3 &amp; 24.2 &amp; 14.9 &amp; 18.8 &amp; 17.8 &amp; 10.2 &amp; 15.5 &amp; 17.2 &amp; 10.2 \\[1mm]&#10;\textbf{III \arrow III-IV} &amp; 12.5 &amp; 16.0 &amp; 13.1 &amp; 9.8 &amp; 20.7 &amp; 11.4 &amp; 16.2 &amp; 15.0 &amp; 11.0 &amp; 13.9 &amp; 15.6 &amp; 10.3 \\[1mm] \hline&#10;\end{tabular}&#10;}&#10;\end{table}&#10;&#10;\end{document}"/>
  <p:tag name="IGUANATEXSIZE" val="20"/>
  <p:tag name="IGUANATEXCURSOR" val="1195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92,8759"/>
  <p:tag name="ORIGINALWIDTH" val="3127,109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@{}}&#10;\cmidrule[\heavyrulewidth](l){2-7}&#10; &amp; \textbf{K} &amp; \textbf{R} &amp; \textbf{St.1} &amp; \textbf{St.2} &amp; \textbf{St.3} &amp; \textbf{St.4} \\[1mm] \hline&#10;\textbf{I \arrow I-II} &amp; 18.4 &amp; 20.6 &amp; 17.4 &amp; 9.3 &amp; 24.2 &amp; 14.9 \\[1mm]&#10;\textbf{III \arrow III-IV} &amp; 12.5 &amp; 16.0 &amp; 13.1 &amp; 9.8 &amp; 20.7 &amp; 11.4 \\[1mm] \hline&#10;\end{tabular}&#10;}&#10;\end{table}&#10;&#10;\end{document}"/>
  <p:tag name="IGUANATEXSIZE" val="20"/>
  <p:tag name="IGUANATEXCURSOR" val="764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43,382"/>
  <p:tag name="ORIGINALWIDTH" val="5699,288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0.0066 &amp; 0.0083 &amp; 0.0315 &amp; 0.0294 &amp; 0.0732 &amp; 0.0055 &amp; 0.0097 &amp; -- &amp; -1.1220 \\&#10; &amp; 2 &amp; 0.0024 &amp; 0.0020 &amp; 0.0244 &amp; 0.0233 &amp; 0.0272 &amp; 0.0953 &amp; 0.0263 &amp; 0.0164 &amp; 0.4440 \\&#10; &amp; 3 &amp; 0.0524 &amp; 0.0358 &amp; 0.0394 &amp; 0.0390 &amp; 0.0036 &amp; 0.0477 &amp; 0.0100 &amp; 0.0864 &amp; 0.8477 \\ \hdashline&#10;\multirow{3}{*}{\textbf{St.2}} &amp; 1 &amp; 0.0054 &amp; 0.0065 &amp; 0.0300 &amp; 0.0282 &amp; 0.0794 &amp; 0.0050 &amp; 0.0038 &amp; -- &amp; -1.1220 \\&#10; &amp; 2 &amp; 0.0165 &amp; 0.0124 &amp; 0.0330 &amp; 0.0321 &amp; 0.0256 &amp; 0.0477 &amp; 0.0046 &amp; 0.0594 &amp; 0.4440 \\&#10; &amp; 3 &amp; 0.0208 &amp; 0.0166 &amp; 0.0346 &amp; 0.0334 &amp; 0.0258 &amp; 0.1991 &amp; 0.0250 &amp; 0.0568 &amp; 0.8477 \\ \hline&#10;\multirow{3}{*}{\textbf{St.3}} &amp; 1 &amp; 0.0069 &amp; 0.0090 &amp; 0.0321 &amp; 0.0296 &amp; 0.0558 &amp; 0.0097 &amp; 0.0086 &amp; -- &amp; -1.1802 \\&#10; &amp; 2 &amp; 0.0024 &amp; 0.0020 &amp; 0.0243 &amp; 0.0233 &amp; 0.0285 &amp; 0.0890 &amp; 0.0253 &amp; 0.0169 &amp; 0.4325 \\&#10; &amp; 3 &amp; 0.0523 &amp; 0.0358 &amp; 0.0393 &amp; 0.0390 &amp; 0.0036 &amp; 0.0481 &amp; 0.0097 &amp; 0.0864 &amp; 0.8534 \\ \hdashline&#10;\multirow{3}{*}{\textbf{St.4}} &amp; 1 &amp; 0.0056 &amp; 0.0072 &amp; 0.0307 &amp; 0.0284 &amp; 0.0638 &amp; 0.0205 &amp; 0.0008 &amp; -- &amp; -1.5009 \\&#10; &amp; 2 &amp; 0.0166 &amp; 0.0125 &amp; 0.0330 &amp; 0.0322 &amp; 0.0272 &amp; 0.0551 &amp; 0.0046 &amp; 0.0595 &amp; 0.2862 \\&#10; &amp; 3 &amp; 0.0207 &amp; 0.0165 &amp; 0.0346 &amp; 0.0334 &amp; 0.0261 &amp; 0.2006 &amp; 0.0243 &amp; 0.0567 &amp; 0.3614 \\ \hline&#10;\end{tabular}&#10;\end{table}&#10;&#10;\end{document}"/>
  <p:tag name="IGUANATEXSIZE" val="20"/>
  <p:tag name="IGUANATEXCURSOR" val="1864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92,8759"/>
  <p:tag name="ORIGINALWIDTH" val="3127,109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@{}}&#10;\cmidrule[\heavyrulewidth](l){2-7}&#10; &amp; \textbf{K} &amp; \textbf{R} &amp; \textbf{St.1} &amp; \textbf{St.2} &amp; \textbf{St.3} &amp; \textbf{St.4} \\[1mm] \hline&#10;\textbf{I \arrow I-II} &amp; 18.4 &amp; 20.6 &amp; 17.4 &amp; 9.3 &amp; 24.2 &amp; 14.9 \\[1mm]&#10;\textbf{III \arrow III-IV} &amp; 12.5 &amp; 16.0 &amp; 13.1 &amp; 9.8 &amp; 20.7 &amp; 11.4 \\[1mm] \hline&#10;\end{tabular}&#10;}&#10;\end{table}&#10;&#10;\end{document}"/>
  <p:tag name="IGUANATEXSIZE" val="20"/>
  <p:tag name="IGUANATEXCURSOR" val="764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6,217"/>
  <p:tag name="ORIGINALWIDTH" val="5699,288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0.0066 &amp; 0.0083 &amp; 0.0315 &amp; 0.0294 &amp; 0.0732 &amp; 0.0055 &amp; 0.0097 &amp; -- &amp; -1.1220 \\&#10; &amp; 2 &amp; 0.0024 &amp; 0.0020 &amp; 0.0244 &amp; 0.0233 &amp; 0.0272 &amp; 0.0953 &amp; 0.0263 &amp; 0.0164 &amp; 0.4440 \\&#10; &amp; 3 &amp; 0.0524 &amp; 0.0358 &amp; 0.0394 &amp; 0.0390 &amp; 0.0036 &amp; 0.0477 &amp; 0.0100 &amp; 0.0864 &amp; 0.8477 \\ \hdashline&#10;\multirow{3}{*}{\textbf{St.9}} &amp; 1 &amp; 0.0066 &amp; 0.0082 &amp; 0.0315 &amp; 0.0293 &amp; 0.0735 &amp; 0.0599 &amp; 0.0076 &amp; -- &amp; -1.1087 \\&#10; &amp; 2 &amp; 0.0024 &amp; 0.0020 &amp; 0.0244 &amp; 0.0234 &amp; 0.0272 &amp; 0.1003 &amp; 0.0282 &amp; 0.0165 &amp; 0.4419 \\&#10; &amp; 3 &amp; 0.0526 &amp; 0.0360 &amp; 0.0394 &amp; 0.0390 &amp; 0.0036 &amp; 0.0465 &amp; 0.0098 &amp; 0.0867 &amp; 0.8504 \\ \hdashline&#10; \multirow{3}{*}{\textbf{St.5}} &amp; 1 &amp; 0.0066 &amp; 0.0083 &amp; 0.0315 &amp; 0.0293 &amp; 0.0741 &amp; 0.0093 &amp; 0.0089 &amp; -- &amp; -1.0785 \\&#10; &amp; 2 &amp; 0.0024 &amp; 0.0021 &amp; 0.0245 &amp; 0.0234 &amp; 0.0264 &amp; 0.0923 &amp; 0.0275 &amp; 0.0138 &amp; 0.4380 \\&#10; &amp; 3 &amp; 0.0521 &amp; 0.0357 &amp; 0.0393 &amp; 0.0389 &amp; 0.0036 &amp; 0.0460 &amp; 0.0098 &amp; 0.0860 &amp; 0.8413 \\ \hline&#10;\end{tabular}&#10;\end{table}&#10;&#10;\end{document}"/>
  <p:tag name="IGUANATEXSIZE" val="20"/>
  <p:tag name="IGUANATEXCURSOR" val="1564"/>
  <p:tag name="TRANSPARENCY" val="Verdadero"/>
  <p:tag name="LATEXENGINEID" val="0"/>
  <p:tag name="TEMPFOLDER" val="C:\Users\Usuario\Documents\temp\"/>
  <p:tag name="LATEXFORMHEIGHT" val="561,75"/>
  <p:tag name="LATEXFORMWIDTH" val="391,5"/>
  <p:tag name="LATEXFORMWRAP" val="Verdadero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,0562"/>
  <p:tag name="ORIGINALWIDTH" val="959,1366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17.4 &amp; 9.3 &amp; 24.2 &amp; 14.9 &amp; 18.8 &amp; 17.8 &amp; 10.2 &amp; 15.5 &amp; 17.2 &amp; 10.2 \\[1mm]&#10;\textbf{III \arrow III-IV} &amp; 12.5 &amp; 16.0 &amp; 13.1 &amp; 9.8 &amp; 20.7 &amp; 11.4 &amp; 16.2 &amp; 15.0 &amp; 11.0 &amp; 13.9 &amp; 15.6 &amp; 10.3 \\[1mm] \hline&#10;\end{tabular}&#10;}&#10;\end{table}&#10;&#10;\end{document}"/>
  <p:tag name="IGUANATEXSIZE" val="20"/>
  <p:tag name="IGUANATEXCURSOR" val="1195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,0562"/>
  <p:tag name="ORIGINALWIDTH" val="959,1366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17.4 &amp; 9.3 &amp; 24.2 &amp; 14.9 &amp; 18.8 &amp; 17.8 &amp; 10.2 &amp; 15.5 &amp; 17.2 &amp; 10.2 \\[1mm]&#10;\textbf{III \arrow III-IV} &amp; 12.5 &amp; 16.0 &amp; 13.1 &amp; 9.8 &amp; 20.7 &amp; 11.4 &amp; 16.2 &amp; 15.0 &amp; 11.0 &amp; 13.9 &amp; 15.6 &amp; 10.3 \\[1mm] \hline&#10;\end{tabular}&#10;}&#10;\end{table}&#10;&#10;\end{document}"/>
  <p:tag name="IGUANATEXSIZE" val="20"/>
  <p:tag name="IGUANATEXCURSOR" val="1195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5699,288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0.0066 &amp; 0.0083 &amp; 0.0315 &amp; 0.0294 &amp; 0.0732 &amp; 0.0055 &amp; 0.0097 &amp; -- &amp; -1.1220 \\&#10; &amp; 2 &amp; 0.0024 &amp; 0.0020 &amp; 0.0244 &amp; 0.0233 &amp; 0.0272 &amp; 0.0953 &amp; 0.0263 &amp; 0.0164 &amp; 0.4440 \\&#10; &amp; 3 &amp; 0.0524 &amp; 0.0358 &amp; 0.0394 &amp; 0.0390 &amp; 0.0036 &amp; 0.0477 &amp; 0.0100 &amp; 0.0864 &amp; 0.8477 \\ \hdashline&#10;\multirow{3}{*}{\textbf{St.6}} &amp; 1 &amp; 0.0066 &amp; 0.0083 &amp; 0.0315 &amp; 0.0293 &amp; 0.0749 &amp; 0.0121 &amp; 0.0099 &amp; -- &amp; -1.1371 \\&#10; &amp; 2 &amp; 0.0026 &amp; 0.0022 &amp; 0.0248 &amp; 0.0236 &amp; 0.0255 &amp; 0.0588 &amp; 0.0186 &amp; 0.0137 &amp; 0.4855 \\&#10; &amp; 3 &amp; 0.0444 &amp; 0.0310 &amp; 0.0384 &amp; 0.0379 &amp; 0.0050 &amp; 0.0332 &amp; 0.0077 &amp; 0.0766 &amp; 0.8312 \\ \hline&#10;\end{tabular}&#10;\end{table}&#10;&#10;\end{document}"/>
  <p:tag name="IGUANATEXSIZE" val="20"/>
  <p:tag name="IGUANATEXCURSOR" val="1258"/>
  <p:tag name="TRANSPARENCY" val="Verdadero"/>
  <p:tag name="LATEXENGINEID" val="0"/>
  <p:tag name="TEMPFOLDER" val="C:\Users\Usuario\Documents\temp\"/>
  <p:tag name="LATEXFORMHEIGHT" val="562,5"/>
  <p:tag name="LATEXFORMWIDTH" val="630"/>
  <p:tag name="LATEXFORMWRAP" val="Verdadero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,0562"/>
  <p:tag name="ORIGINALWIDTH" val="959,1366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17.4 &amp; 9.3 &amp; 24.2 &amp; 14.9 &amp; 18.8 &amp; 17.8 &amp; 10.2 &amp; 15.5 &amp; 17.2 &amp; 10.2 \\[1mm]&#10;\textbf{III \arrow III-IV} &amp; 12.5 &amp; 16.0 &amp; 13.1 &amp; 9.8 &amp; 20.7 &amp; 11.4 &amp; 16.2 &amp; 15.0 &amp; 11.0 &amp; 13.9 &amp; 15.6 &amp; 10.3 \\[1mm] \hline&#10;\end{tabular}&#10;}&#10;\end{table}&#10;&#10;\end{document}"/>
  <p:tag name="IGUANATEXSIZE" val="20"/>
  <p:tag name="IGUANATEXCURSOR" val="1195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46,494"/>
  <p:tag name="ORIGINALWIDTH" val="6743,157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2}{*}{K I-II} &amp; 1 &amp; 0,009747 &amp; 0,011851 &amp; 0,033874 &amp; 0,03171 &amp; 0,042374 &amp; 0,02546 &amp; 0,013623 &amp; -- &amp; -0,942953 \\&#10; &amp; 2 &amp; 0,000338 &amp; 0,000348 &amp; 0,018174 &amp; 0,016811 &amp; 0,08011 &amp; 0,05388 &amp; 0,01389 &amp; 0,011426 &amp; -3,503055 \\ \hdashline&#10;\multirow{2}{*}{K III-IV} &amp; 1 &amp; 0,011739 &amp; 0,013929 &amp; 0,034987 &amp; 0,032912 &amp; 0,033566 &amp; 0,02424 &amp; 0,001689 &amp; -- &amp; -0,505022 \\&#10; &amp; 2 &amp; 0,000336 &amp; 0,000347 &amp; 0,018172 &amp; 0,016792 &amp; 0,079761 &amp; 0,053996 &amp; 0,013483 &amp; 0,011583 &amp; -3,476028 \\ \hline&#10;\multirow{2}{*}{R I-II} &amp; 1 &amp; 0,007244 &amp; 0,008892 &amp; 0,031983 &amp; 0,029882 &amp; 0,065658 &amp; 0,024784 &amp; 0,004108 &amp; -- &amp; -0,909326 \\&#10; &amp; 2 &amp; 0,000273 &amp; 0,000367 &amp; 0,018343 &amp; 0,016225 &amp; 0,04771 &amp; 0,043717 &amp; 0,02234 &amp; 0,012746 &amp; -0,730832 \\ \hdashline&#10;\multirow{2}{*}{R III-IV} &amp; 1 &amp; 0,008893 &amp; 0,01061 &amp; 0,033133 &amp; 0,031134 &amp; 0,054225 &amp; 0,032758 &amp; 0,004649 &amp; -- &amp; -0,542367 \\&#10; &amp; 2 &amp; 0,000299 &amp; 0,000376 &amp; 0,018411 &amp; 0,016469 &amp; 0,047723 &amp; 0,053427 &amp; 0,025807 &amp; 0,012679 &amp; -0,737181 \\ \hline&#10;\end{tabular}&#10;\end{table}&#10;&#10;\end{document}"/>
  <p:tag name="IGUANATEXSIZE" val="20"/>
  <p:tag name="IGUANATEXCURSOR" val="848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6794,901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begin{tabular}{ccccccccccc}&#10;\hline&#10;\textbf{Catalyst} &amp; \multicolumn{1}{c}{\textbf{Ring}} &amp; \multicolumn{1}{c}{\textbf{MCI}} &amp; \multicolumn{1}{c}{\textbf{$\mathbf{I_{ring}}$}} &amp; \multicolumn{1}{c}{\textbf{$\mathbf{I_{NG}}$}} &amp; \multicolumn{1}{c}{\textbf{$\mathbf{I_{NB}}$}} &amp; \multicolumn{1}{c}{\textbf{FLU}} &amp; \multicolumn{1}{c}{\textbf{BOA}} &amp; \multicolumn{1}{c}{\textbf{BLA}} &amp; \multicolumn{1}{c}{\textbf{PDI}} &amp; \multicolumn{1}{c}{\textbf{HOMA}} \\ \hline&#10;\multirow{3}{*}{St.1 I-II} &amp; 1 &amp; 0,007536 &amp; 0,009316 &amp; 0,032283 &amp; 0,03012 &amp; 0,064853 &amp; 0,02978 &amp; 0,004779 &amp; -- &amp; -0,806461 \\&#10; &amp; 2 &amp; 0,002249 &amp; 0,001868 &amp; 0,024052 &amp; 0,023055 &amp; 0,027398 &amp; 0,067395 &amp; 0,017033 &amp; 0,016307 &amp; 0,456618 \\&#10; &amp; 3 &amp; 0,051495 &amp; 0,035315 &amp; 0,039258 &amp; 0,038851 &amp; 0,003801 &amp; 0,053582 &amp; 0,011073 &amp; 0,085634 &amp; 0,838039 \\ \hdashline&#10;\multirow{3}{*}{St.1 III-IV} &amp; 1 &amp; 0,009348 &amp; 0,011157 &amp; 0,033468 &amp; 0,031447 &amp; 0,053268 &amp; 0,041494 &amp; 0,008406 &amp; -- &amp; -0,419831 \\&#10; &amp; 2 &amp; 0,002297 &amp; 0,001946 &amp; 0,024217 &amp; 0,023137 &amp; 0,026544 &amp; 0,06894 &amp; 0,019668 &amp; 0,01374 &amp; 0,492405 \\&#10; &amp; 3 &amp; 0,051589 &amp; 0,035385 &amp; 0,039271 &amp; 0,038863 &amp; 0,003699 &amp; 0,046348 &amp; 0,010247 &amp; 0,085513 &amp; 0,832797 \\ \hline &#10;\end{tabular}&#10;\end{table}&#10;&#10;\end{document}"/>
  <p:tag name="IGUANATEXSIZE" val="20"/>
  <p:tag name="IGUANATEXCURSOR" val="1509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6794,901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2 I-II} &amp; 1 &amp; 0,005898 &amp; 0,00698 &amp; 0,030471 &amp; 0,028679 &amp; 0,077076 &amp; 0,047335 &amp; 0,012809 &amp; -- &amp; -1,392426 \\&#10; &amp; 2 &amp; 0,016326 &amp; 0,012335 &amp; 0,032945 &amp; 0,032081 &amp; 0,025692 &amp; 0,048622 &amp; 0,004052 &amp; 0,058865 &amp; 0,382203 \\&#10; &amp; 3 &amp; 0,020998 &amp; 0,016717 &amp; 0,034657 &amp; 0,033456 &amp; 0,025497 &amp; 0,196298 &amp; 0,023379 &amp; 0,056902 &amp; 0,398493 \\ \hdashline&#10;\multirow{3}{*}{St.2 III-IV} &amp; 1 &amp; 0,006965 &amp; 0,008275 &amp; 0,031526 &amp; 0,029649 &amp; 0,064283 &amp; 0,024724 &amp; 0,001122 &amp; -- &amp; -0,984515 \\&#10; &amp; 2 &amp; 0,016978 &amp; 0,012752 &amp; 0,033128 &amp; 0,032291 &amp; 0,024869 &amp; 0,035412 &amp; 0,001564 &amp; 0,059832 &amp; 0,385355 \\&#10; &amp; 3 &amp; 0,022009 &amp; 0,017317 &amp; 0,034862 &amp; 0,033719 &amp; 0,024671 &amp; 0,194025 &amp; 0,023945 &amp; 0,057937 &amp; 0,418035 \\ \hline &#10;\end{tabular}&#10;\end{table}&#10;&#10;\end{document}"/>
  <p:tag name="IGUANATEXSIZE" val="20"/>
  <p:tag name="IGUANATEXCURSOR" val="1333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6794,901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3 I-II} &amp; 1 &amp; 0,008443 &amp; 0,010590 &amp; 0,033120 &amp; 0,030812 &amp; 0,047764 &amp; 0,026237 &amp; 0,003400 &amp; -- &amp; -1,001857 \\&#10; &amp; 2 &amp; 0,002105 &amp; 0,001780 &amp; 0,023860 &amp; 0,022802 &amp; 0,028223 &amp; 0,049285 &amp; 0,014471 &amp; 0,014038 &amp; 0,459270 \\&#10; &amp; 3 &amp; 0,051162 &amp; 0,035114 &amp; 0,039221 &amp; 0,038809 &amp; 0,003755 &amp; 0,047702 &amp; 0,009447 &amp; 0,085133 &amp; 0,840830 \\ \hdashline&#10;\multirow{3}{*}{St.3 III-IV} &amp; 1 &amp; 0,009921 &amp; 0,012227 &amp; 0,034086 &amp; 0,031822 &amp; 0,038790 &amp; 0,040573 &amp; 0,000855 &amp; -- &amp; -0,525112 \\&#10; &amp; 2 &amp; 0,002310 &amp; 0,001968 &amp; 0,024264 &amp; 0,023158 &amp; 0,027330 &amp; 0,065152 &amp; 0,018512 &amp; 0,013948 &amp; 0,461141 \\&#10; &amp; 3 &amp; 0,051313 &amp; 0,035226 &amp; 0,039242 &amp; 0,038828 &amp; 0,003729 &amp; 0,044115 &amp; 0,009051 &amp; 0,085332 &amp; 0,839934 \\ \hline&#10;\end{tabular}&#10;\end{table}&#10;&#10;\end{document}"/>
  <p:tag name="IGUANATEXSIZE" val="20"/>
  <p:tag name="IGUANATEXCURSOR" val="983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6794,901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4 I-II} &amp; 1 &amp; 0,006293 &amp; 0,007971 &amp; 0,031291 &amp; 0,029053 &amp; 0,059421 &amp; 0,034395 &amp; 0,001776 &amp; -- &amp; -1,359512 \\&#10; &amp; 2 &amp; 0,017067 &amp; 0,012734 &amp; 0,033121 &amp; 0,032320 &amp; 0,024932 &amp; 0,024826 &amp; 0,000839 &amp; 0,059395 &amp; 0,337254 \\&#10; &amp; 3 &amp; 0,023741 &amp; 0,018320 &amp; 0,035190 &amp; 0,034147 &amp; 0,023074 &amp; 0,185957 &amp; 0,022433 &amp; 0,059619 &amp; 0,424610 \\ \hdashline&#10;\multirow{3}{*}{St.4 III-IV} &amp; 1 &amp; 0,007583 &amp; 0,009397 &amp; 0,032338 &amp; 0,030157 &amp; 0,050539 &amp; 0,043357 &amp; 0,004181 &amp; -- &amp; -0,921155 \\&#10; &amp; 2 &amp; 0,017162 &amp; 0,012846 &amp; 0,033169 &amp; 0,032350 &amp; 0,025704 &amp; 0,038864 &amp; 0,001455 &amp; 0,059960 &amp; 0,340818 \\&#10; &amp; 3 &amp; 0,022267 &amp; 0,017445 &amp; 0,034905 &amp; 0,033784 &amp; 0,024517 &amp; 0,193205 &amp; 0,023228 &amp; 0,058220 &amp; 0,398764 \\ \hline&#10;\end{tabular}&#10;\end{table}&#10;&#10;\end{document}"/>
  <p:tag name="IGUANATEXSIZE" val="20"/>
  <p:tag name="IGUANATEXCURSOR" val="979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6794,901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5 I-II} &amp; 1 &amp; 0,007471 &amp; 0,009245 &amp; 0,032233 &amp; 0,030067 &amp; 0,065685 &amp; 0,012375 &amp; 0,001685 &amp; -- &amp; -0,777744 \\&#10; &amp; 2 &amp; 0,002238 &amp; 0,001895 &amp; 0,024110 &amp; 0,023036 &amp; 0,026889 &amp; 0,064262 &amp; 0,018236 &amp; 0,013438 &amp; 0,472640 \\&#10; &amp; 3 &amp; 0,051116 &amp; 0,035105 &amp; 0,039219 &amp; 0,038803 &amp; 0,003774 &amp; 0,049831 &amp; 0,010608 &amp; 0,085092 &amp; 0,830616 \\ \hdashline&#10;\multirow{3}{*}{St.5 III-IV} &amp; 1 &amp; 0,009043 &amp; 0,010879 &amp; 0,033299 &amp; 0,031238 &amp; 0,054179 &amp; 0,004143 &amp; 0,005819 &amp; -- &amp; -0,418301 \\&#10; &amp; 2 &amp; 0,002297 &amp; 0,001943 &amp; 0,024212 &amp; 0,023137 &amp; 0,026454 &amp; 0,067917 &amp; 0,019549 &amp; 0,013405 &amp; 0,476666 \\&#10; &amp; 3 &amp; 0,051391 &amp; 0,035271 &amp; 0,039250 &amp; 0,038838 &amp; 0,003721 &amp; 0,047114 &amp; 0,010268 &amp; 0,085333 &amp; 0,831365 \\ \hline&#10;\end{tabular}&#10;\end{table}&#10;&#10;\end{document}"/>
  <p:tag name="IGUANATEXSIZE" val="20"/>
  <p:tag name="IGUANATEXCURSOR" val="350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6794,901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6 I-II} &amp; 1 &amp; 0,007647 &amp; 0,009407 &amp; 0,032345 &amp; 0,030208 &amp; 0,065448 &amp; 0,046147 &amp; 0,021952 &amp; -- &amp; -0,814199 \\&#10; &amp; 2 &amp; 0,002319 &amp; 0,001993 &amp; 0,024313 &amp; 0,023174 &amp; 0,026426 &amp; 0,030672 &amp; 0,009056 &amp; 0,013603 &amp; 0,505645 \\&#10; &amp; 3 &amp; 0,042939 &amp; 0,030058 &amp; 0,038218 &amp; 0,037692 &amp; 0,005337 &amp; 0,035370 &amp; 0,008136 &amp; 0,074833 &amp; 0,818369 \\ \hdashline&#10;\multirow{3}{*}{St.6 III-IV} &amp; 1 &amp; 0,009414 &amp; 0,011215 &amp; 0,033503 &amp; 0,031490 &amp; 0,053684 &amp; 0,020758 &amp; 0,011606 &amp; -- &amp; -0,437773 \\&#10; &amp; 2 &amp; 0,002396 &amp; 0,002056 &amp; 0,024440 &amp; 0,023300 &amp; 0,025975 &amp; 0,035604 &amp; 0,010827 &amp; 0,013845 &amp; 0,525521 \\&#10; &amp; 3 &amp; 0,043578 &amp; 0,030445 &amp; 0,038299 &amp; 0,037785 &amp; 0,005202 &amp; 0,033168 &amp; 0,007922 &amp; 0,075586 &amp; 0,820731 \\ \hline&#10;\end{tabular}&#10;\end{table}&#10;&#10;\end{document}"/>
  <p:tag name="IGUANATEXSIZE" val="20"/>
  <p:tag name="IGUANATEXCURSOR" val="983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9,9653"/>
  <p:tag name="ORIGINALWIDTH" val="959,7911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\\[1mm] \hline&#10;\textbf{I \arrow I-II} &amp; 18.4 &amp; 20.6 &amp; \cellcolor{green!25}17.4 &amp; \cellcolor{green!25}9.3 &amp; \cellcolor{red!25}24.2 &amp; \cellcolor{green!25}14.9 &amp; \cellcolor{yellow!25}18.8 &amp; \cellcolor{yellow!25}17.8 &amp; \cellcolor{green!25}10.2 &amp; \cellcolor{green!25}15.5 &amp; \cellcolor{green!25}17.2 &amp; \cellcolor{green!25}10.2\\[1mm]&#10;\textbf{III \arrow III-IV} &amp; 12.5 &amp; 16.0 &amp; \cellcolor{green!25}13.1 &amp; \cellcolor{green!25}9.8 &amp; \cellcolor{red!25}20.7 &amp; \cellcolor{green!25}11.4 &amp; \cellcolor{red!25}16.2 &amp; \cellcolor{yellow!25}15.0 &amp; \cellcolor{green!25}11.0 &amp; \cellcolor{yellow!25}13.9 &amp; \cellcolor{yellow!25}15.6 &amp; \cellcolor{green!25}10.3\\[1mm] \hline&#10;\end{tabular}&#10;}&#10;\end{table}&#10;&#10;\end{document}"/>
  <p:tag name="IGUANATEXSIZE" val="20"/>
  <p:tag name="IGUANATEXCURSOR" val="1596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97,1503"/>
  <p:tag name="ORIGINALWIDTH" val="3337,833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begin{tabular}{cl}&#10;\cellcolor{green!25} &amp; $\rightarrow$ values below Renaud's catalyst, more than 3 kcal/mol \\ \addlinespace&#10;\cellcolor{yellow!25} &amp; $\rightarrow$ values below Renaud's catalyst, up to 3 kcal/mol \\ \addlinespace&#10;\cellcolor{red!25} &amp; $\rightarrow$ values over Renaud's catalyst&#10;\end{tabular}&#10;\end{table}&#10;&#10;\end{document}"/>
  <p:tag name="IGUANATEXSIZE" val="20"/>
  <p:tag name="IGUANATEXCURSOR" val="368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0,33"/>
  <p:tag name="ORIGINALWIDTH" val="5378,328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% \resizebox{0.7\textwidth}{!}{%&#10;\begin{tabular}{crlcccccccc}&#10;\cline{4-11}&#10;(\AA) &amp; &amp; &amp; \textbf{K} &amp; \textbf{R} &amp; \textbf{St.1} &amp; \textbf{St.2} &amp; \textbf{St.3} &amp; \textbf{St.4} &amp; \textbf{St.5} &amp; \textbf{St.6} \\ \hline&#10;\multirow{2}{*}{\textbf{I}} &amp; \textbf{\ce{d(Fe-C)}} &amp; &amp; 1.795 &amp; 1.797 &amp; 1.804 &amp; 1.775 &amp; 1.798 &amp; 1.776 &amp; 1.806 &amp; 1.807 \\&#10; &amp; \textbf{\ce{d(C-O)}} &amp; {\scriptsize(ligand)} &amp; 1.159 &amp; 1.162 &amp; 1.160 &amp; 1.158 &amp; 1.163 &amp; 1.159 &amp; 1.161 &amp; 1.160 \\ \hline&#10;\multirow{3}{*}{\textbf{I-II}} &amp; \textbf{\ce{d(Fe-C)}} &amp; &amp; 1.879 &amp; 1.892 &amp; 1.885 &amp; 1.787 &amp; 1.906 &amp; 1.845 &amp; 1.888 &amp; 1.892 \\&#10; &amp; \textbf{\ce{d(C-O)}} &amp; {\scriptsize(ligand)} &amp; 1.185 &amp; 1.188 &amp; 1.179 &amp; 1.158 &amp; 1.194 &amp; 1.181 &amp; 1.179 &amp; 1.180 \\&#10; &amp; \textbf{\ce{d(C-O)}} &amp; {\scriptsize(ligand-\ce{Me3NO})} &amp; 1.188 &amp; 1.820 &amp; 1.954 &amp; 3.151 &amp; 1.742 &amp; 1.947 &amp; 1.981 &amp; 1.942 \\ \hline&#10;\end{tabular}&#10;% }&#10;\end{table}&#10;&#10;\end{document}"/>
  <p:tag name="IGUANATEXSIZE" val="20"/>
  <p:tag name="IGUANATEXCURSOR" val="424"/>
  <p:tag name="TRANSPARENCY" val="Verdadero"/>
  <p:tag name="LATEXENGINEID" val="0"/>
  <p:tag name="TEMPFOLDER" val="C:\Users\Usuario\Documents\temp\"/>
  <p:tag name="LATEXFORMHEIGHT" val="540"/>
  <p:tag name="LATEXFORMWIDTH" val="890,25"/>
  <p:tag name="LATEXFORMWRAP" val="Verdadero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4,6495"/>
  <p:tag name="ORIGINALWIDTH" val="4039,745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@{}rcccccccc@{}}&#10;\cmidrule(l){2-9}&#10;(e) &amp; \textbf{K} &amp; \textbf{R} &amp; \textbf{St.1} &amp; \textbf{St.2} &amp; \textbf{St.3} &amp; \textbf{St.4} &amp; \textbf{St.5} &amp; \textbf{St.6} \\ \midrule&#10;\textbf{\textit{q}Fe} &amp; -1.509 &amp; -1.528 &amp; -1.492 &amp; -1.350 &amp; -1.502 &amp; -1.393 &amp; -1.507 &amp; -1.510 \\&#10;\textbf{\textit{q}C} &amp; 0.928 &amp; 0.905 &amp; 0.903 &amp; 0.938 &amp; 0.897 &amp; 0.946 &amp; 0.9013 &amp; 0.905 \\ \bottomrule&#10;\end{tabular}&#10;\end{table}&#10;&#10;\end{document}"/>
  <p:tag name="IGUANATEXSIZE" val="20"/>
  <p:tag name="IGUANATEXCURSOR" val="405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6,108"/>
  <p:tag name="ORIGINALWIDTH" val="5463,067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rlcccccccc}&#10;\cline{4-11}&#10;(\AA) &amp; &amp; &amp; \textbf{K} &amp; \textbf{R} &amp; \textbf{St.1} &amp; \textbf{St.2} &amp; \textbf{St.3} &amp; \textbf{St.4} &amp; \textbf{St.5} &amp; \textbf{St.6} \\ \hline&#10;\textbf{III} &amp; \textbf{\ce{d(Fe-H)}} &amp; &amp; 1.636 &amp; 1.654 &amp; 1.663 &amp; 1.613 &amp; 1.689 &amp; 1.613 &amp; 1.669 &amp; 1.667 \\ \hline&#10;\multirow{3}{*}{\textbf{III-IV}} &amp; \textbf{\ce{d(Fe-H)}} &amp; &amp; 1.588 &amp; 1.592 &amp; 1.620 &amp; 1.561 &amp; 1.603 &amp; 1.563 &amp; 1.616 &amp; 1.612 \\&#10; &amp; \textbf{\ce{d(H-O)}} &amp; {\scriptsize(\ce{H} - \ce{EtOH})} &amp; 1.397 &amp; 1.350 &amp; 1.341 &amp; 1.539 &amp; 1.328 &amp; 1.536 &amp; 1.332 &amp; 1.348 \\&#10; &amp; \textbf{\ce{d(H-O)}} &amp; {\scriptsize(\ce{EtOH} - keto)} &amp; 1.494 &amp; 1.401 &amp; 1.412 &amp; 1.610 &amp; 1.374 &amp; 1.569 &amp; 1.432 &amp; 1.441 \\ \hline&#10;\end{tabular}&#10;\end{table}&#10;&#10;\end{document}"/>
  <p:tag name="IGUANATEXSIZE" val="20"/>
  <p:tag name="IGUANATEXCURSOR" val="922"/>
  <p:tag name="TRANSPARENCY" val="Verdadero"/>
  <p:tag name="LATEXENGINEID" val="0"/>
  <p:tag name="TEMPFOLDER" val="C:\Users\Usuario\Documents\temp\"/>
  <p:tag name="LATEXFORMHEIGHT" val="597,75"/>
  <p:tag name="LATEXFORMWIDTH" val="777"/>
  <p:tag name="LATEXFORMWRAP" val="Verdadero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51,219"/>
  <p:tag name="ORIGINALWIDTH" val="2653,918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}&#10;\cline{2-6}&#10;\multirow{2}{*}{$\% V_{bur}$} &amp; \multicolumn{5}{c}{\textbf{I}} \\ \cline{2-6} &#10; &amp; \textbf{SW} &amp; \textbf{NW} &amp; \textbf{NE} &amp; \textbf{SE} &amp; \textbf{TOTAL} \\ \hline&#10;\textbf{K} &amp; 38.4 &amp; 36.2 &amp; 71.1 &amp; 72.0 &amp; 54.4 \\&#10;\textbf{R} &amp; 47.0 &amp; 36.3 &amp; 48.2 &amp; 56.0 &amp; 46.9 \\&#10;\textbf{St.1} &amp; 39.3 &amp; 39.3 &amp; 50.3 &amp; 50.3 &amp; 44.8 \\&#10;\textbf{St.2} &amp; 41.3 &amp; 41.4 &amp; 50.5 &amp; 50.6 &amp; 46.0 \\&#10;\textbf{St.3} &amp; 38.1 &amp; 38.1 &amp; 67.6 &amp; 67.6 &amp; 52.8 \\&#10;\textbf{St.4} &amp; 41.4 &amp; 41.4 &amp; 58.8 &amp; 58.8 &amp; 50.1 \\&#10;\textbf{St.5} &amp; 40.9 &amp; 40.8 &amp; 51.6 &amp; 51.6 &amp; 46.2 \\&#10;\textbf{St.6} &amp; 41.5 &amp; 41.2 &amp; 50.0 &amp; 50.1 &amp; 45.7 \\ \hline&#10;\end{tabular}&#10;\end{table}&#10;&#10;\end{document}"/>
  <p:tag name="IGUANATEXSIZE" val="20"/>
  <p:tag name="IGUANATEXCURSOR" val="402"/>
  <p:tag name="TRANSPARENCY" val="Verdadero"/>
  <p:tag name="LATEXENGINEID" val="0"/>
  <p:tag name="TEMPFOLDER" val="C:\Users\Usuario\Documents\temp\"/>
  <p:tag name="LATEXFORMHEIGHT" val="642,75"/>
  <p:tag name="LATEXFORMWIDTH" val="623,25"/>
  <p:tag name="LATEXFORMWRAP" val="Verdadero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50,469"/>
  <p:tag name="ORIGINALWIDTH" val="2653,918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begin{tabular}{cccccc}&#10;\cline{2-6}&#10;\multirow{2}{*}{$\% V_{bur}$} &amp; \multicolumn{5}{c}{\textbf{III}} \\ \cline{2-6} &#10; &amp; \textbf{SW} &amp; \textbf{NW} &amp; \textbf{NE} &amp; \textbf{SE} &amp; \textbf{TOTAL} \\ \hline&#10;\textbf{K} &amp; 38.5 &amp; 38.5 &amp; 74.1 &amp; 74.1 &amp; 56.3 \\&#10;\textbf{R} &amp; 43.3 &amp; 38.9 &amp; 50.0 &amp; 52.2 &amp; 46.1 \\&#10;\textbf{St.1} &amp; 39.9 &amp; 39.9 &amp; 51.3 &amp; 51.3 &amp; 45.6 \\&#10;\textbf{St.2} &amp; 41.6 &amp; 41.6 &amp; 51.4 &amp; 51.4 &amp; 46.5 \\&#10;\textbf{St.3} &amp; 39.2 &amp; 39.1 &amp; 70.8 &amp; 70.8 &amp; 54.9 \\&#10;\textbf{St.4} &amp; 41.9 &amp; 41.9 &amp; 62.6 &amp; 62.6 &amp; 52.3 \\&#10;\textbf{St.5} &amp; 41.9 &amp; 41.9 &amp; 51.7 &amp; 51.7 &amp; 46.8 \\&#10;\textbf{St.6} &amp; 42.0 &amp; 42.2 &amp; 50.6 &amp; 50.5 &amp; 46.3 \\ \hline&#10;\end{tabular}&#10;\end{table}&#10;&#10;\end{document}"/>
  <p:tag name="IGUANATEXSIZE" val="20"/>
  <p:tag name="IGUANATEXCURSOR" val="412"/>
  <p:tag name="TRANSPARENCY" val="Verdadero"/>
  <p:tag name="LATEXENGINEID" val="0"/>
  <p:tag name="TEMPFOLDER" val="C:\Users\Usuario\Documents\temp\"/>
  <p:tag name="LATEXFORMHEIGHT" val="541,5"/>
  <p:tag name="LATEXFORMWIDTH" val="730,5"/>
  <p:tag name="LATEXFORMWRAP" val="Verdadero"/>
  <p:tag name="BITMAPVECTOR" val="0"/>
</p:tagLst>
</file>

<file path=ppt/theme/theme1.xml><?xml version="1.0" encoding="utf-8"?>
<a:theme xmlns:a="http://schemas.openxmlformats.org/drawingml/2006/main" name="Tema de l'Office">
  <a:themeElements>
    <a:clrScheme name="Ofici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ici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ici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l'Office">
  <a:themeElements>
    <a:clrScheme name="Ofici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ici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ici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e l'Office">
  <a:themeElements>
    <a:clrScheme name="Ofici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ici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ici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5</TotalTime>
  <Words>1535</Words>
  <Application>Microsoft Office PowerPoint</Application>
  <PresentationFormat>Pantalla panoràmica</PresentationFormat>
  <Paragraphs>405</Paragraphs>
  <Slides>44</Slides>
  <Notes>6</Notes>
  <HiddenSlides>0</HiddenSlides>
  <MMClips>0</MMClips>
  <ScaleCrop>false</ScaleCrop>
  <HeadingPairs>
    <vt:vector size="8" baseType="variant">
      <vt:variant>
        <vt:lpstr>Tipus de lletra utilitzats</vt:lpstr>
      </vt:variant>
      <vt:variant>
        <vt:i4>9</vt:i4>
      </vt:variant>
      <vt:variant>
        <vt:lpstr>Tema</vt:lpstr>
      </vt:variant>
      <vt:variant>
        <vt:i4>1</vt:i4>
      </vt:variant>
      <vt:variant>
        <vt:lpstr>Servidors OLE incrustats</vt:lpstr>
      </vt:variant>
      <vt:variant>
        <vt:i4>1</vt:i4>
      </vt:variant>
      <vt:variant>
        <vt:lpstr>Títols de les diapositives</vt:lpstr>
      </vt:variant>
      <vt:variant>
        <vt:i4>44</vt:i4>
      </vt:variant>
    </vt:vector>
  </HeadingPairs>
  <TitlesOfParts>
    <vt:vector size="55" baseType="lpstr">
      <vt:lpstr>Abadi</vt:lpstr>
      <vt:lpstr>Arial</vt:lpstr>
      <vt:lpstr>Bell MT</vt:lpstr>
      <vt:lpstr>Calibri</vt:lpstr>
      <vt:lpstr>Cambria Math</vt:lpstr>
      <vt:lpstr>Palatino Linotype</vt:lpstr>
      <vt:lpstr>Rockwell</vt:lpstr>
      <vt:lpstr>Source Sans Pro</vt:lpstr>
      <vt:lpstr>Wingdings</vt:lpstr>
      <vt:lpstr>Tema de l'Office</vt:lpstr>
      <vt:lpstr>CS ChemDraw Drawing</vt:lpstr>
      <vt:lpstr>Modifying catalytic sustainability: aromaticity, conceptual DFT and steric mapping</vt:lpstr>
      <vt:lpstr>INDEX</vt:lpstr>
      <vt:lpstr>INTRODUCTION</vt:lpstr>
      <vt:lpstr>INTRODUCTION</vt:lpstr>
      <vt:lpstr>INTRODUCTION</vt:lpstr>
      <vt:lpstr>INTRODUCTION</vt:lpstr>
      <vt:lpstr>INTRODUCTION</vt:lpstr>
      <vt:lpstr>INTRODUCTION</vt:lpstr>
      <vt:lpstr>INTRODUCTION</vt:lpstr>
      <vt:lpstr>OBJECTIVES</vt:lpstr>
      <vt:lpstr>METHODOLOGY</vt:lpstr>
      <vt:lpstr>METHODOLOGY</vt:lpstr>
      <vt:lpstr>METHODOLOGY</vt:lpstr>
      <vt:lpstr>METHODOLOGY</vt:lpstr>
      <vt:lpstr>METHODOLOGY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CONCLUSIONS</vt:lpstr>
      <vt:lpstr>Modifying catalytic sustainability: aromaticity, conceptual DFT and steric mapping</vt:lpstr>
      <vt:lpstr>Modifying catalytic sustainability: aromaticity, conceptual DFT and steric mapping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ÍTOL</dc:title>
  <dc:creator>Carles Alcaide Blaya</dc:creator>
  <cp:lastModifiedBy>Carles Alcaide Blaya</cp:lastModifiedBy>
  <cp:revision>33</cp:revision>
  <dcterms:created xsi:type="dcterms:W3CDTF">2024-05-24T08:02:41Z</dcterms:created>
  <dcterms:modified xsi:type="dcterms:W3CDTF">2024-06-14T13:51:20Z</dcterms:modified>
</cp:coreProperties>
</file>